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2A93" w:rsidRPr="00460D97" w:rsidRDefault="00082A93" w:rsidP="00082A93">
      <w:pPr>
        <w:spacing w:line="440" w:lineRule="exact"/>
        <w:rPr>
          <w:bCs/>
          <w:sz w:val="28"/>
        </w:rPr>
      </w:pPr>
      <w:bookmarkStart w:id="0" w:name="_Hlk513660543"/>
    </w:p>
    <w:p w:rsidR="000B6457" w:rsidRPr="00460D97" w:rsidRDefault="00D113AA" w:rsidP="00082A93">
      <w:pPr>
        <w:spacing w:line="440" w:lineRule="exact"/>
        <w:rPr>
          <w:bCs/>
          <w:sz w:val="28"/>
        </w:rPr>
      </w:pPr>
      <w:r>
        <w:rPr>
          <w:bCs/>
          <w:sz w:val="28"/>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56" type="#_x0000_t75" style="position:absolute;left:0;text-align:left;margin-left:63pt;margin-top:47.5pt;width:4in;height:86.5pt;z-index:251657728;visibility:visible;mso-wrap-edited:f">
            <v:imagedata r:id="rId8" o:title="" gain="2147483647f" grayscale="t" bilevel="t"/>
            <o:lock v:ext="edit" aspectratio="f"/>
            <w10:wrap type="topAndBottom"/>
          </v:shape>
          <o:OLEObject Type="Embed" ProgID="Word.Picture.8" ShapeID="_x0000_s1256" DrawAspect="Content" ObjectID="_1588528971" r:id="rId9"/>
        </w:object>
      </w:r>
    </w:p>
    <w:p w:rsidR="000B6457" w:rsidRPr="00460D97" w:rsidRDefault="000B6457" w:rsidP="000B6457">
      <w:pPr>
        <w:spacing w:line="440" w:lineRule="atLeast"/>
        <w:jc w:val="center"/>
        <w:rPr>
          <w:b/>
          <w:bCs/>
          <w:sz w:val="84"/>
          <w:szCs w:val="84"/>
        </w:rPr>
      </w:pPr>
      <w:r w:rsidRPr="00460D97">
        <w:rPr>
          <w:rFonts w:hint="eastAsia"/>
          <w:b/>
          <w:bCs/>
          <w:sz w:val="84"/>
          <w:szCs w:val="84"/>
        </w:rPr>
        <w:t>毕 业 论 文(设 计)</w:t>
      </w:r>
    </w:p>
    <w:p w:rsidR="000B6457" w:rsidRPr="00460D97" w:rsidRDefault="000B6457" w:rsidP="000B6457">
      <w:pPr>
        <w:spacing w:beforeLines="50" w:before="156"/>
        <w:rPr>
          <w:b/>
          <w:bCs/>
        </w:rPr>
      </w:pPr>
    </w:p>
    <w:p w:rsidR="000B6457" w:rsidRPr="00460D97" w:rsidRDefault="000B6457" w:rsidP="000B6457">
      <w:pPr>
        <w:rPr>
          <w:b/>
          <w:bCs/>
          <w:sz w:val="36"/>
          <w:szCs w:val="36"/>
        </w:rPr>
      </w:pPr>
      <w:r w:rsidRPr="00460D97">
        <w:rPr>
          <w:rFonts w:hint="eastAsia"/>
          <w:b/>
          <w:bCs/>
          <w:sz w:val="36"/>
          <w:szCs w:val="36"/>
        </w:rPr>
        <w:t xml:space="preserve">论文（设计）题目: </w:t>
      </w:r>
    </w:p>
    <w:p w:rsidR="00552BB2" w:rsidRPr="00460D97" w:rsidRDefault="00552BB2" w:rsidP="00552BB2">
      <w:pPr>
        <w:ind w:firstLineChars="350" w:firstLine="1265"/>
        <w:jc w:val="center"/>
        <w:rPr>
          <w:rFonts w:ascii="黑体" w:eastAsia="黑体" w:hAnsi="黑体"/>
          <w:b/>
          <w:bCs/>
          <w:sz w:val="36"/>
          <w:szCs w:val="36"/>
        </w:rPr>
      </w:pPr>
      <w:r w:rsidRPr="00460D97">
        <w:rPr>
          <w:rFonts w:ascii="黑体" w:eastAsia="黑体" w:hAnsi="黑体" w:hint="eastAsia"/>
          <w:b/>
          <w:bCs/>
          <w:sz w:val="36"/>
          <w:szCs w:val="36"/>
        </w:rPr>
        <w:t>基于流分解的转录组组装</w:t>
      </w:r>
      <w:r w:rsidR="005A26CC">
        <w:rPr>
          <w:rFonts w:ascii="黑体" w:eastAsia="黑体" w:hAnsi="黑体" w:hint="eastAsia"/>
          <w:b/>
          <w:bCs/>
          <w:sz w:val="36"/>
          <w:szCs w:val="36"/>
        </w:rPr>
        <w:t>算法实现</w:t>
      </w:r>
    </w:p>
    <w:p w:rsidR="000B6457" w:rsidRPr="00460D97" w:rsidRDefault="000B6457" w:rsidP="000B6457">
      <w:pPr>
        <w:spacing w:line="600" w:lineRule="exact"/>
        <w:ind w:left="560" w:hangingChars="200" w:hanging="560"/>
        <w:rPr>
          <w:bCs/>
          <w:sz w:val="28"/>
        </w:rPr>
      </w:pPr>
      <w:r w:rsidRPr="00460D97">
        <w:rPr>
          <w:rFonts w:hint="eastAsia"/>
          <w:bCs/>
          <w:sz w:val="28"/>
        </w:rPr>
        <w:t xml:space="preserve">        </w:t>
      </w:r>
    </w:p>
    <w:p w:rsidR="000B6457" w:rsidRPr="00460D97" w:rsidRDefault="000B6457" w:rsidP="000B6457">
      <w:pPr>
        <w:spacing w:line="600" w:lineRule="exact"/>
        <w:ind w:leftChars="304" w:left="730"/>
        <w:jc w:val="center"/>
        <w:rPr>
          <w:b/>
          <w:bCs/>
          <w:sz w:val="32"/>
          <w:szCs w:val="32"/>
        </w:rPr>
      </w:pPr>
    </w:p>
    <w:p w:rsidR="000B6457" w:rsidRPr="00460D97" w:rsidRDefault="000B6457" w:rsidP="000B6457">
      <w:pPr>
        <w:spacing w:line="600" w:lineRule="exact"/>
        <w:ind w:left="643" w:hangingChars="200" w:hanging="643"/>
        <w:rPr>
          <w:b/>
          <w:bCs/>
          <w:sz w:val="32"/>
          <w:szCs w:val="32"/>
        </w:rPr>
      </w:pPr>
    </w:p>
    <w:p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姓    名</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张建喜</w:t>
      </w:r>
      <w:r w:rsidRPr="00460D97">
        <w:rPr>
          <w:rFonts w:hint="eastAsia"/>
          <w:b/>
          <w:bCs/>
          <w:sz w:val="28"/>
          <w:szCs w:val="28"/>
          <w:u w:val="single"/>
        </w:rPr>
        <w:t xml:space="preserve">      </w:t>
      </w:r>
      <w:r w:rsidRPr="00460D97">
        <w:rPr>
          <w:b/>
          <w:bCs/>
          <w:sz w:val="28"/>
          <w:szCs w:val="28"/>
          <w:u w:val="single"/>
        </w:rPr>
        <w:t xml:space="preserve"> </w:t>
      </w:r>
    </w:p>
    <w:p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学    号</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201400220057</w:t>
      </w:r>
      <w:r w:rsidRPr="00460D97">
        <w:rPr>
          <w:rFonts w:hint="eastAsia"/>
          <w:b/>
          <w:bCs/>
          <w:sz w:val="28"/>
          <w:szCs w:val="28"/>
          <w:u w:val="single"/>
        </w:rPr>
        <w:t xml:space="preserve">   </w:t>
      </w:r>
    </w:p>
    <w:p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学    院</w:t>
      </w:r>
      <w:r w:rsidRPr="00460D97">
        <w:rPr>
          <w:rFonts w:hint="eastAsia"/>
          <w:b/>
          <w:bCs/>
          <w:sz w:val="28"/>
          <w:szCs w:val="28"/>
          <w:u w:val="single"/>
        </w:rPr>
        <w:t xml:space="preserve"> 山东大学软件学院 </w:t>
      </w:r>
    </w:p>
    <w:p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专</w:t>
      </w:r>
      <w:r w:rsidRPr="00460D97">
        <w:rPr>
          <w:bCs/>
          <w:sz w:val="28"/>
          <w:szCs w:val="28"/>
        </w:rPr>
        <w:t xml:space="preserve">    </w:t>
      </w:r>
      <w:r w:rsidRPr="00460D97">
        <w:rPr>
          <w:rFonts w:hint="eastAsia"/>
          <w:bCs/>
          <w:sz w:val="28"/>
          <w:szCs w:val="28"/>
        </w:rPr>
        <w:t>业</w:t>
      </w:r>
      <w:r w:rsidRPr="00460D97">
        <w:rPr>
          <w:b/>
          <w:bCs/>
          <w:sz w:val="28"/>
          <w:szCs w:val="28"/>
          <w:u w:val="single"/>
        </w:rPr>
        <w:t xml:space="preserve"> </w:t>
      </w:r>
      <w:r w:rsidRPr="00460D97">
        <w:rPr>
          <w:rFonts w:hint="eastAsia"/>
          <w:b/>
          <w:bCs/>
          <w:sz w:val="28"/>
          <w:szCs w:val="28"/>
          <w:u w:val="single"/>
        </w:rPr>
        <w:t xml:space="preserve">  软件工程       </w:t>
      </w:r>
    </w:p>
    <w:p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年    级</w:t>
      </w:r>
      <w:r w:rsidRPr="00460D97">
        <w:rPr>
          <w:rFonts w:hint="eastAsia"/>
          <w:b/>
          <w:bCs/>
          <w:sz w:val="28"/>
          <w:szCs w:val="28"/>
          <w:u w:val="single"/>
        </w:rPr>
        <w:t xml:space="preserve">    20</w:t>
      </w:r>
      <w:r w:rsidR="00CC6C5D" w:rsidRPr="00460D97">
        <w:rPr>
          <w:b/>
          <w:bCs/>
          <w:sz w:val="28"/>
          <w:szCs w:val="28"/>
          <w:u w:val="single"/>
        </w:rPr>
        <w:t>1</w:t>
      </w:r>
      <w:r w:rsidR="00A6328D" w:rsidRPr="00460D97">
        <w:rPr>
          <w:rFonts w:hint="eastAsia"/>
          <w:b/>
          <w:bCs/>
          <w:sz w:val="28"/>
          <w:szCs w:val="28"/>
          <w:u w:val="single"/>
        </w:rPr>
        <w:t>4</w:t>
      </w:r>
      <w:r w:rsidRPr="00460D97">
        <w:rPr>
          <w:rFonts w:hint="eastAsia"/>
          <w:b/>
          <w:bCs/>
          <w:sz w:val="28"/>
          <w:szCs w:val="28"/>
          <w:u w:val="single"/>
        </w:rPr>
        <w:t xml:space="preserve">级       </w:t>
      </w:r>
    </w:p>
    <w:p w:rsidR="000B6457" w:rsidRPr="00460D97" w:rsidRDefault="000B6457" w:rsidP="000B6457">
      <w:pPr>
        <w:spacing w:line="600" w:lineRule="exact"/>
        <w:ind w:leftChars="770" w:left="1848" w:firstLineChars="150" w:firstLine="420"/>
        <w:rPr>
          <w:bCs/>
          <w:sz w:val="28"/>
          <w:szCs w:val="28"/>
          <w:u w:val="single"/>
        </w:rPr>
      </w:pPr>
      <w:r w:rsidRPr="00460D97">
        <w:rPr>
          <w:rFonts w:hint="eastAsia"/>
          <w:bCs/>
          <w:sz w:val="28"/>
          <w:szCs w:val="28"/>
        </w:rPr>
        <w:t>指导教师</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冯好娣</w:t>
      </w:r>
      <w:r w:rsidRPr="00460D97">
        <w:rPr>
          <w:rFonts w:hint="eastAsia"/>
          <w:b/>
          <w:bCs/>
          <w:sz w:val="28"/>
          <w:szCs w:val="28"/>
          <w:u w:val="single"/>
        </w:rPr>
        <w:t xml:space="preserve"> </w:t>
      </w:r>
      <w:r w:rsidRPr="00460D97">
        <w:rPr>
          <w:b/>
          <w:bCs/>
          <w:sz w:val="28"/>
          <w:szCs w:val="28"/>
          <w:u w:val="single"/>
        </w:rPr>
        <w:t xml:space="preserve"> </w:t>
      </w:r>
      <w:r w:rsidRPr="00460D97">
        <w:rPr>
          <w:rFonts w:hint="eastAsia"/>
          <w:b/>
          <w:bCs/>
          <w:sz w:val="28"/>
          <w:szCs w:val="28"/>
          <w:u w:val="single"/>
        </w:rPr>
        <w:t xml:space="preserve">           </w:t>
      </w:r>
    </w:p>
    <w:p w:rsidR="000B6457" w:rsidRPr="00460D97" w:rsidRDefault="000B6457" w:rsidP="000B6457">
      <w:pPr>
        <w:spacing w:line="600" w:lineRule="exact"/>
        <w:rPr>
          <w:bCs/>
          <w:sz w:val="28"/>
          <w:u w:val="single"/>
        </w:rPr>
      </w:pPr>
    </w:p>
    <w:p w:rsidR="000B6457" w:rsidRPr="00460D97" w:rsidRDefault="000B6457" w:rsidP="000B6457">
      <w:pPr>
        <w:spacing w:line="0" w:lineRule="atLeast"/>
        <w:rPr>
          <w:bCs/>
          <w:sz w:val="28"/>
          <w:szCs w:val="28"/>
        </w:rPr>
      </w:pPr>
    </w:p>
    <w:p w:rsidR="000B6457" w:rsidRPr="00460D97" w:rsidRDefault="000B6457" w:rsidP="000B6457">
      <w:pPr>
        <w:spacing w:line="0" w:lineRule="atLeast"/>
        <w:ind w:firstLineChars="1050" w:firstLine="2940"/>
        <w:rPr>
          <w:bCs/>
          <w:sz w:val="28"/>
          <w:szCs w:val="28"/>
        </w:rPr>
      </w:pPr>
      <w:r w:rsidRPr="00460D97">
        <w:rPr>
          <w:bCs/>
          <w:sz w:val="28"/>
          <w:szCs w:val="28"/>
        </w:rPr>
        <w:t>20</w:t>
      </w:r>
      <w:r w:rsidRPr="00460D97">
        <w:rPr>
          <w:rFonts w:hint="eastAsia"/>
          <w:bCs/>
          <w:sz w:val="28"/>
          <w:szCs w:val="28"/>
        </w:rPr>
        <w:t>1</w:t>
      </w:r>
      <w:r w:rsidR="00CC6C5D" w:rsidRPr="00460D97">
        <w:rPr>
          <w:bCs/>
          <w:sz w:val="28"/>
          <w:szCs w:val="28"/>
        </w:rPr>
        <w:t>4</w:t>
      </w:r>
      <w:r w:rsidRPr="00460D97">
        <w:rPr>
          <w:bCs/>
          <w:sz w:val="28"/>
          <w:szCs w:val="28"/>
        </w:rPr>
        <w:t>年</w:t>
      </w:r>
      <w:r w:rsidRPr="00460D97">
        <w:rPr>
          <w:rFonts w:hint="eastAsia"/>
          <w:bCs/>
          <w:sz w:val="28"/>
          <w:szCs w:val="28"/>
        </w:rPr>
        <w:t xml:space="preserve"> </w:t>
      </w:r>
      <w:r w:rsidR="00552BB2">
        <w:rPr>
          <w:rFonts w:hint="eastAsia"/>
          <w:bCs/>
          <w:sz w:val="28"/>
          <w:szCs w:val="28"/>
        </w:rPr>
        <w:t>5</w:t>
      </w:r>
      <w:r w:rsidRPr="00460D97">
        <w:rPr>
          <w:bCs/>
          <w:sz w:val="28"/>
          <w:szCs w:val="28"/>
        </w:rPr>
        <w:t>月</w:t>
      </w:r>
      <w:r w:rsidRPr="00460D97">
        <w:rPr>
          <w:rFonts w:hint="eastAsia"/>
          <w:bCs/>
          <w:sz w:val="28"/>
          <w:szCs w:val="28"/>
        </w:rPr>
        <w:t xml:space="preserve"> </w:t>
      </w:r>
      <w:r w:rsidR="00552BB2">
        <w:rPr>
          <w:rFonts w:hint="eastAsia"/>
          <w:bCs/>
          <w:sz w:val="28"/>
          <w:szCs w:val="28"/>
        </w:rPr>
        <w:t>11</w:t>
      </w:r>
      <w:r w:rsidRPr="00460D97">
        <w:rPr>
          <w:bCs/>
          <w:sz w:val="28"/>
          <w:szCs w:val="28"/>
        </w:rPr>
        <w:t>日</w:t>
      </w:r>
    </w:p>
    <w:p w:rsidR="000B6457" w:rsidRPr="00460D97" w:rsidRDefault="000B6457" w:rsidP="00AE56DB">
      <w:pPr>
        <w:spacing w:line="0" w:lineRule="atLeast"/>
        <w:rPr>
          <w:bCs/>
          <w:sz w:val="28"/>
          <w:szCs w:val="28"/>
        </w:rPr>
      </w:pPr>
    </w:p>
    <w:p w:rsidR="000B6457" w:rsidRPr="00460D97" w:rsidRDefault="000B6457" w:rsidP="000B6457">
      <w:pPr>
        <w:sectPr w:rsidR="000B6457" w:rsidRPr="00460D97" w:rsidSect="00945AB3">
          <w:footerReference w:type="default" r:id="rId10"/>
          <w:headerReference w:type="first" r:id="rId11"/>
          <w:footerReference w:type="first" r:id="rId12"/>
          <w:pgSz w:w="11906" w:h="16838" w:code="9"/>
          <w:pgMar w:top="1440" w:right="1797" w:bottom="1440" w:left="1797" w:header="851" w:footer="992" w:gutter="0"/>
          <w:pgNumType w:start="1"/>
          <w:cols w:space="425"/>
          <w:docGrid w:type="linesAndChars" w:linePitch="312"/>
        </w:sectPr>
      </w:pPr>
      <w:bookmarkStart w:id="1" w:name="_Toc158450690"/>
      <w:bookmarkStart w:id="2" w:name="_Toc158710205"/>
      <w:bookmarkStart w:id="3" w:name="_Toc160623599"/>
      <w:bookmarkStart w:id="4" w:name="_Toc160623858"/>
      <w:bookmarkStart w:id="5" w:name="_Toc162187659"/>
      <w:bookmarkStart w:id="6" w:name="_Toc162614878"/>
      <w:bookmarkStart w:id="7" w:name="_Toc162959796"/>
      <w:bookmarkStart w:id="8" w:name="_Toc162960291"/>
      <w:bookmarkStart w:id="9" w:name="_Toc163048144"/>
      <w:bookmarkStart w:id="10" w:name="_Toc261417168"/>
    </w:p>
    <w:bookmarkEnd w:id="1"/>
    <w:bookmarkEnd w:id="2"/>
    <w:bookmarkEnd w:id="3"/>
    <w:bookmarkEnd w:id="4"/>
    <w:bookmarkEnd w:id="5"/>
    <w:bookmarkEnd w:id="6"/>
    <w:bookmarkEnd w:id="7"/>
    <w:bookmarkEnd w:id="8"/>
    <w:bookmarkEnd w:id="9"/>
    <w:bookmarkEnd w:id="10"/>
    <w:p w:rsidR="00062CC1" w:rsidRPr="00D65E9F" w:rsidRDefault="00062CC1" w:rsidP="00D65E9F">
      <w:pPr>
        <w:pStyle w:val="TOC"/>
        <w:spacing w:after="468"/>
        <w:jc w:val="center"/>
        <w:rPr>
          <w:rFonts w:ascii="黑体" w:eastAsia="黑体" w:hAnsi="黑体"/>
          <w:b/>
          <w:color w:val="auto"/>
          <w:sz w:val="30"/>
          <w:szCs w:val="30"/>
        </w:rPr>
      </w:pPr>
      <w:r w:rsidRPr="00D65E9F">
        <w:rPr>
          <w:rFonts w:ascii="黑体" w:eastAsia="黑体" w:hAnsi="黑体"/>
          <w:b/>
          <w:color w:val="auto"/>
          <w:sz w:val="30"/>
          <w:szCs w:val="30"/>
          <w:lang w:val="zh-CN"/>
        </w:rPr>
        <w:lastRenderedPageBreak/>
        <w:t>目录</w:t>
      </w:r>
    </w:p>
    <w:p w:rsidR="00597734" w:rsidRPr="00597734" w:rsidRDefault="006729E5">
      <w:pPr>
        <w:pStyle w:val="10"/>
        <w:rPr>
          <w:rFonts w:asciiTheme="minorHAnsi" w:eastAsiaTheme="minorEastAsia" w:hAnsiTheme="minorHAnsi" w:cstheme="minorBidi"/>
          <w:noProof/>
          <w:color w:val="auto"/>
          <w:sz w:val="21"/>
          <w:szCs w:val="22"/>
        </w:rPr>
      </w:pPr>
      <w:r w:rsidRPr="00F82750">
        <w:fldChar w:fldCharType="begin"/>
      </w:r>
      <w:r w:rsidRPr="00F82750">
        <w:instrText xml:space="preserve"> TOC \o "1-3" \h \z \u </w:instrText>
      </w:r>
      <w:r w:rsidRPr="00F82750">
        <w:fldChar w:fldCharType="separate"/>
      </w:r>
      <w:hyperlink w:anchor="_Toc514612611" w:history="1">
        <w:r w:rsidR="00597734" w:rsidRPr="00597734">
          <w:rPr>
            <w:rStyle w:val="aa"/>
            <w:noProof/>
          </w:rPr>
          <w:t>摘要</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1 \h </w:instrText>
        </w:r>
        <w:r w:rsidR="00597734" w:rsidRPr="00597734">
          <w:rPr>
            <w:noProof/>
            <w:webHidden/>
          </w:rPr>
        </w:r>
        <w:r w:rsidR="00597734" w:rsidRPr="00597734">
          <w:rPr>
            <w:noProof/>
            <w:webHidden/>
          </w:rPr>
          <w:fldChar w:fldCharType="separate"/>
        </w:r>
        <w:r w:rsidR="00597734" w:rsidRPr="00597734">
          <w:rPr>
            <w:noProof/>
            <w:webHidden/>
          </w:rPr>
          <w:t>1</w:t>
        </w:r>
        <w:r w:rsidR="00597734" w:rsidRPr="00597734">
          <w:rPr>
            <w:noProof/>
            <w:webHidden/>
          </w:rPr>
          <w:fldChar w:fldCharType="end"/>
        </w:r>
      </w:hyperlink>
    </w:p>
    <w:p w:rsidR="00597734" w:rsidRPr="00597734" w:rsidRDefault="00D113AA">
      <w:pPr>
        <w:pStyle w:val="10"/>
        <w:rPr>
          <w:rFonts w:asciiTheme="minorHAnsi" w:eastAsiaTheme="minorEastAsia" w:hAnsiTheme="minorHAnsi" w:cstheme="minorBidi"/>
          <w:noProof/>
          <w:color w:val="auto"/>
          <w:sz w:val="21"/>
          <w:szCs w:val="22"/>
        </w:rPr>
      </w:pPr>
      <w:hyperlink w:anchor="_Toc514612612" w:history="1">
        <w:r w:rsidR="00597734" w:rsidRPr="00597734">
          <w:rPr>
            <w:rStyle w:val="aa"/>
            <w:noProof/>
          </w:rPr>
          <w:t>ABSTRACT</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2 \h </w:instrText>
        </w:r>
        <w:r w:rsidR="00597734" w:rsidRPr="00597734">
          <w:rPr>
            <w:noProof/>
            <w:webHidden/>
          </w:rPr>
        </w:r>
        <w:r w:rsidR="00597734" w:rsidRPr="00597734">
          <w:rPr>
            <w:noProof/>
            <w:webHidden/>
          </w:rPr>
          <w:fldChar w:fldCharType="separate"/>
        </w:r>
        <w:r w:rsidR="00597734" w:rsidRPr="00597734">
          <w:rPr>
            <w:noProof/>
            <w:webHidden/>
          </w:rPr>
          <w:t>2</w:t>
        </w:r>
        <w:r w:rsidR="00597734" w:rsidRPr="00597734">
          <w:rPr>
            <w:noProof/>
            <w:webHidden/>
          </w:rPr>
          <w:fldChar w:fldCharType="end"/>
        </w:r>
      </w:hyperlink>
    </w:p>
    <w:p w:rsidR="00597734" w:rsidRPr="00597734" w:rsidRDefault="00D113AA">
      <w:pPr>
        <w:pStyle w:val="10"/>
        <w:rPr>
          <w:rFonts w:asciiTheme="minorHAnsi" w:eastAsiaTheme="minorEastAsia" w:hAnsiTheme="minorHAnsi" w:cstheme="minorBidi"/>
          <w:noProof/>
          <w:color w:val="auto"/>
          <w:sz w:val="21"/>
          <w:szCs w:val="22"/>
        </w:rPr>
      </w:pPr>
      <w:hyperlink w:anchor="_Toc514612613" w:history="1">
        <w:r w:rsidR="00597734" w:rsidRPr="00597734">
          <w:rPr>
            <w:rStyle w:val="aa"/>
            <w:noProof/>
          </w:rPr>
          <w:t>第1章 绪论</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3 \h </w:instrText>
        </w:r>
        <w:r w:rsidR="00597734" w:rsidRPr="00597734">
          <w:rPr>
            <w:noProof/>
            <w:webHidden/>
          </w:rPr>
        </w:r>
        <w:r w:rsidR="00597734" w:rsidRPr="00597734">
          <w:rPr>
            <w:noProof/>
            <w:webHidden/>
          </w:rPr>
          <w:fldChar w:fldCharType="separate"/>
        </w:r>
        <w:r w:rsidR="00597734" w:rsidRPr="00597734">
          <w:rPr>
            <w:noProof/>
            <w:webHidden/>
          </w:rPr>
          <w:t>3</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14" w:history="1">
        <w:r w:rsidR="00597734" w:rsidRPr="00597734">
          <w:rPr>
            <w:rStyle w:val="aa"/>
            <w:b w:val="0"/>
          </w:rPr>
          <w:t>1.1 研究背景</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14 \h </w:instrText>
        </w:r>
        <w:r w:rsidR="00597734" w:rsidRPr="00597734">
          <w:rPr>
            <w:b w:val="0"/>
            <w:webHidden/>
          </w:rPr>
        </w:r>
        <w:r w:rsidR="00597734" w:rsidRPr="00597734">
          <w:rPr>
            <w:b w:val="0"/>
            <w:webHidden/>
          </w:rPr>
          <w:fldChar w:fldCharType="separate"/>
        </w:r>
        <w:r w:rsidR="00597734" w:rsidRPr="00597734">
          <w:rPr>
            <w:b w:val="0"/>
            <w:webHidden/>
          </w:rPr>
          <w:t>3</w:t>
        </w:r>
        <w:r w:rsidR="00597734" w:rsidRPr="00597734">
          <w:rPr>
            <w:b w:val="0"/>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15" w:history="1">
        <w:r w:rsidR="00597734" w:rsidRPr="00597734">
          <w:rPr>
            <w:rStyle w:val="aa"/>
            <w:b w:val="0"/>
          </w:rPr>
          <w:t>1.2 研究意义</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15 \h </w:instrText>
        </w:r>
        <w:r w:rsidR="00597734" w:rsidRPr="00597734">
          <w:rPr>
            <w:b w:val="0"/>
            <w:webHidden/>
          </w:rPr>
        </w:r>
        <w:r w:rsidR="00597734" w:rsidRPr="00597734">
          <w:rPr>
            <w:b w:val="0"/>
            <w:webHidden/>
          </w:rPr>
          <w:fldChar w:fldCharType="separate"/>
        </w:r>
        <w:r w:rsidR="00597734" w:rsidRPr="00597734">
          <w:rPr>
            <w:b w:val="0"/>
            <w:webHidden/>
          </w:rPr>
          <w:t>3</w:t>
        </w:r>
        <w:r w:rsidR="00597734" w:rsidRPr="00597734">
          <w:rPr>
            <w:b w:val="0"/>
            <w:webHidden/>
          </w:rPr>
          <w:fldChar w:fldCharType="end"/>
        </w:r>
      </w:hyperlink>
    </w:p>
    <w:p w:rsidR="00597734" w:rsidRPr="00597734" w:rsidRDefault="00D113AA">
      <w:pPr>
        <w:pStyle w:val="10"/>
        <w:rPr>
          <w:rFonts w:asciiTheme="minorHAnsi" w:eastAsiaTheme="minorEastAsia" w:hAnsiTheme="minorHAnsi" w:cstheme="minorBidi"/>
          <w:noProof/>
          <w:color w:val="auto"/>
          <w:sz w:val="21"/>
          <w:szCs w:val="22"/>
        </w:rPr>
      </w:pPr>
      <w:hyperlink w:anchor="_Toc514612616" w:history="1">
        <w:r w:rsidR="00597734" w:rsidRPr="00597734">
          <w:rPr>
            <w:rStyle w:val="aa"/>
            <w:noProof/>
          </w:rPr>
          <w:t>第2章 转录组组装总体流程设计</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6 \h </w:instrText>
        </w:r>
        <w:r w:rsidR="00597734" w:rsidRPr="00597734">
          <w:rPr>
            <w:noProof/>
            <w:webHidden/>
          </w:rPr>
        </w:r>
        <w:r w:rsidR="00597734" w:rsidRPr="00597734">
          <w:rPr>
            <w:noProof/>
            <w:webHidden/>
          </w:rPr>
          <w:fldChar w:fldCharType="separate"/>
        </w:r>
        <w:r w:rsidR="00597734" w:rsidRPr="00597734">
          <w:rPr>
            <w:noProof/>
            <w:webHidden/>
          </w:rPr>
          <w:t>7</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17" w:history="1">
        <w:r w:rsidR="00597734" w:rsidRPr="00597734">
          <w:rPr>
            <w:rStyle w:val="aa"/>
            <w:b w:val="0"/>
          </w:rPr>
          <w:t>2.1转录组组装两大模块</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17 \h </w:instrText>
        </w:r>
        <w:r w:rsidR="00597734" w:rsidRPr="00597734">
          <w:rPr>
            <w:b w:val="0"/>
            <w:webHidden/>
          </w:rPr>
        </w:r>
        <w:r w:rsidR="00597734" w:rsidRPr="00597734">
          <w:rPr>
            <w:b w:val="0"/>
            <w:webHidden/>
          </w:rPr>
          <w:fldChar w:fldCharType="separate"/>
        </w:r>
        <w:r w:rsidR="00597734" w:rsidRPr="00597734">
          <w:rPr>
            <w:b w:val="0"/>
            <w:webHidden/>
          </w:rPr>
          <w:t>7</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18" w:history="1">
        <w:r w:rsidR="00597734" w:rsidRPr="00597734">
          <w:rPr>
            <w:rStyle w:val="aa"/>
            <w:noProof/>
          </w:rPr>
          <w:t>2.1.1 构建splicing graph</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8 \h </w:instrText>
        </w:r>
        <w:r w:rsidR="00597734" w:rsidRPr="00597734">
          <w:rPr>
            <w:noProof/>
            <w:webHidden/>
          </w:rPr>
        </w:r>
        <w:r w:rsidR="00597734" w:rsidRPr="00597734">
          <w:rPr>
            <w:noProof/>
            <w:webHidden/>
          </w:rPr>
          <w:fldChar w:fldCharType="separate"/>
        </w:r>
        <w:r w:rsidR="00597734" w:rsidRPr="00597734">
          <w:rPr>
            <w:noProof/>
            <w:webHidden/>
          </w:rPr>
          <w:t>7</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19" w:history="1">
        <w:r w:rsidR="00597734" w:rsidRPr="00597734">
          <w:rPr>
            <w:rStyle w:val="aa"/>
            <w:noProof/>
          </w:rPr>
          <w:t>2.1.2 转录本的鉴定与定量</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19 \h </w:instrText>
        </w:r>
        <w:r w:rsidR="00597734" w:rsidRPr="00597734">
          <w:rPr>
            <w:noProof/>
            <w:webHidden/>
          </w:rPr>
        </w:r>
        <w:r w:rsidR="00597734" w:rsidRPr="00597734">
          <w:rPr>
            <w:noProof/>
            <w:webHidden/>
          </w:rPr>
          <w:fldChar w:fldCharType="separate"/>
        </w:r>
        <w:r w:rsidR="00597734" w:rsidRPr="00597734">
          <w:rPr>
            <w:noProof/>
            <w:webHidden/>
          </w:rPr>
          <w:t>8</w:t>
        </w:r>
        <w:r w:rsidR="00597734" w:rsidRPr="00597734">
          <w:rPr>
            <w:noProof/>
            <w:webHidden/>
          </w:rPr>
          <w:fldChar w:fldCharType="end"/>
        </w:r>
      </w:hyperlink>
    </w:p>
    <w:p w:rsidR="00597734" w:rsidRPr="00597734" w:rsidRDefault="00D113AA">
      <w:pPr>
        <w:pStyle w:val="10"/>
        <w:rPr>
          <w:rFonts w:asciiTheme="minorHAnsi" w:eastAsiaTheme="minorEastAsia" w:hAnsiTheme="minorHAnsi" w:cstheme="minorBidi"/>
          <w:noProof/>
          <w:color w:val="auto"/>
          <w:sz w:val="21"/>
          <w:szCs w:val="22"/>
        </w:rPr>
      </w:pPr>
      <w:hyperlink w:anchor="_Toc514612620" w:history="1">
        <w:r w:rsidR="00597734" w:rsidRPr="00597734">
          <w:rPr>
            <w:rStyle w:val="aa"/>
            <w:noProof/>
          </w:rPr>
          <w:t>第3章 转录组组装详细设计</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0 \h </w:instrText>
        </w:r>
        <w:r w:rsidR="00597734" w:rsidRPr="00597734">
          <w:rPr>
            <w:noProof/>
            <w:webHidden/>
          </w:rPr>
        </w:r>
        <w:r w:rsidR="00597734" w:rsidRPr="00597734">
          <w:rPr>
            <w:noProof/>
            <w:webHidden/>
          </w:rPr>
          <w:fldChar w:fldCharType="separate"/>
        </w:r>
        <w:r w:rsidR="00597734" w:rsidRPr="00597734">
          <w:rPr>
            <w:noProof/>
            <w:webHidden/>
          </w:rPr>
          <w:t>10</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21" w:history="1">
        <w:r w:rsidR="00597734" w:rsidRPr="00597734">
          <w:rPr>
            <w:rStyle w:val="aa"/>
            <w:b w:val="0"/>
          </w:rPr>
          <w:t>3.1 数据结构设计</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21 \h </w:instrText>
        </w:r>
        <w:r w:rsidR="00597734" w:rsidRPr="00597734">
          <w:rPr>
            <w:b w:val="0"/>
            <w:webHidden/>
          </w:rPr>
        </w:r>
        <w:r w:rsidR="00597734" w:rsidRPr="00597734">
          <w:rPr>
            <w:b w:val="0"/>
            <w:webHidden/>
          </w:rPr>
          <w:fldChar w:fldCharType="separate"/>
        </w:r>
        <w:r w:rsidR="00597734" w:rsidRPr="00597734">
          <w:rPr>
            <w:b w:val="0"/>
            <w:webHidden/>
          </w:rPr>
          <w:t>10</w:t>
        </w:r>
        <w:r w:rsidR="00597734" w:rsidRPr="00597734">
          <w:rPr>
            <w:b w:val="0"/>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22" w:history="1">
        <w:r w:rsidR="00597734" w:rsidRPr="00597734">
          <w:rPr>
            <w:rStyle w:val="aa"/>
            <w:b w:val="0"/>
          </w:rPr>
          <w:t>3.2 图结构设计</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22 \h </w:instrText>
        </w:r>
        <w:r w:rsidR="00597734" w:rsidRPr="00597734">
          <w:rPr>
            <w:b w:val="0"/>
            <w:webHidden/>
          </w:rPr>
        </w:r>
        <w:r w:rsidR="00597734" w:rsidRPr="00597734">
          <w:rPr>
            <w:b w:val="0"/>
            <w:webHidden/>
          </w:rPr>
          <w:fldChar w:fldCharType="separate"/>
        </w:r>
        <w:r w:rsidR="00597734" w:rsidRPr="00597734">
          <w:rPr>
            <w:b w:val="0"/>
            <w:webHidden/>
          </w:rPr>
          <w:t>10</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3" w:history="1">
        <w:r w:rsidR="00597734" w:rsidRPr="00597734">
          <w:rPr>
            <w:rStyle w:val="aa"/>
            <w:noProof/>
          </w:rPr>
          <w:t>3.2.1 addChildren(int child)</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3 \h </w:instrText>
        </w:r>
        <w:r w:rsidR="00597734" w:rsidRPr="00597734">
          <w:rPr>
            <w:noProof/>
            <w:webHidden/>
          </w:rPr>
        </w:r>
        <w:r w:rsidR="00597734" w:rsidRPr="00597734">
          <w:rPr>
            <w:noProof/>
            <w:webHidden/>
          </w:rPr>
          <w:fldChar w:fldCharType="separate"/>
        </w:r>
        <w:r w:rsidR="00597734" w:rsidRPr="00597734">
          <w:rPr>
            <w:noProof/>
            <w:webHidden/>
          </w:rPr>
          <w:t>11</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4" w:history="1">
        <w:r w:rsidR="00597734" w:rsidRPr="00597734">
          <w:rPr>
            <w:rStyle w:val="aa"/>
            <w:noProof/>
          </w:rPr>
          <w:t>3.2.2 getChildren()</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4 \h </w:instrText>
        </w:r>
        <w:r w:rsidR="00597734" w:rsidRPr="00597734">
          <w:rPr>
            <w:noProof/>
            <w:webHidden/>
          </w:rPr>
        </w:r>
        <w:r w:rsidR="00597734" w:rsidRPr="00597734">
          <w:rPr>
            <w:noProof/>
            <w:webHidden/>
          </w:rPr>
          <w:fldChar w:fldCharType="separate"/>
        </w:r>
        <w:r w:rsidR="00597734" w:rsidRPr="00597734">
          <w:rPr>
            <w:noProof/>
            <w:webHidden/>
          </w:rPr>
          <w:t>12</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5" w:history="1">
        <w:r w:rsidR="00597734" w:rsidRPr="00597734">
          <w:rPr>
            <w:rStyle w:val="aa"/>
            <w:noProof/>
          </w:rPr>
          <w:t>3.2.3 isChild(int child)</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5 \h </w:instrText>
        </w:r>
        <w:r w:rsidR="00597734" w:rsidRPr="00597734">
          <w:rPr>
            <w:noProof/>
            <w:webHidden/>
          </w:rPr>
        </w:r>
        <w:r w:rsidR="00597734" w:rsidRPr="00597734">
          <w:rPr>
            <w:noProof/>
            <w:webHidden/>
          </w:rPr>
          <w:fldChar w:fldCharType="separate"/>
        </w:r>
        <w:r w:rsidR="00597734" w:rsidRPr="00597734">
          <w:rPr>
            <w:noProof/>
            <w:webHidden/>
          </w:rPr>
          <w:t>12</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6" w:history="1">
        <w:r w:rsidR="00597734" w:rsidRPr="00597734">
          <w:rPr>
            <w:rStyle w:val="aa"/>
            <w:noProof/>
          </w:rPr>
          <w:t>3.2.4 deleteChild(int child)</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6 \h </w:instrText>
        </w:r>
        <w:r w:rsidR="00597734" w:rsidRPr="00597734">
          <w:rPr>
            <w:noProof/>
            <w:webHidden/>
          </w:rPr>
        </w:r>
        <w:r w:rsidR="00597734" w:rsidRPr="00597734">
          <w:rPr>
            <w:noProof/>
            <w:webHidden/>
          </w:rPr>
          <w:fldChar w:fldCharType="separate"/>
        </w:r>
        <w:r w:rsidR="00597734" w:rsidRPr="00597734">
          <w:rPr>
            <w:noProof/>
            <w:webHidden/>
          </w:rPr>
          <w:t>12</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7" w:history="1">
        <w:r w:rsidR="00597734" w:rsidRPr="00597734">
          <w:rPr>
            <w:rStyle w:val="aa"/>
            <w:noProof/>
          </w:rPr>
          <w:t>3.2.5 clearChildren()</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7 \h </w:instrText>
        </w:r>
        <w:r w:rsidR="00597734" w:rsidRPr="00597734">
          <w:rPr>
            <w:noProof/>
            <w:webHidden/>
          </w:rPr>
        </w:r>
        <w:r w:rsidR="00597734" w:rsidRPr="00597734">
          <w:rPr>
            <w:noProof/>
            <w:webHidden/>
          </w:rPr>
          <w:fldChar w:fldCharType="separate"/>
        </w:r>
        <w:r w:rsidR="00597734" w:rsidRPr="00597734">
          <w:rPr>
            <w:noProof/>
            <w:webHidden/>
          </w:rPr>
          <w:t>13</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8" w:history="1">
        <w:r w:rsidR="00597734" w:rsidRPr="00597734">
          <w:rPr>
            <w:rStyle w:val="aa"/>
            <w:noProof/>
          </w:rPr>
          <w:t>3.2.6 addParents(int parent)</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8 \h </w:instrText>
        </w:r>
        <w:r w:rsidR="00597734" w:rsidRPr="00597734">
          <w:rPr>
            <w:noProof/>
            <w:webHidden/>
          </w:rPr>
        </w:r>
        <w:r w:rsidR="00597734" w:rsidRPr="00597734">
          <w:rPr>
            <w:noProof/>
            <w:webHidden/>
          </w:rPr>
          <w:fldChar w:fldCharType="separate"/>
        </w:r>
        <w:r w:rsidR="00597734" w:rsidRPr="00597734">
          <w:rPr>
            <w:noProof/>
            <w:webHidden/>
          </w:rPr>
          <w:t>13</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29" w:history="1">
        <w:r w:rsidR="00597734" w:rsidRPr="00597734">
          <w:rPr>
            <w:rStyle w:val="aa"/>
            <w:noProof/>
          </w:rPr>
          <w:t>3.2.7 getParents()</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29 \h </w:instrText>
        </w:r>
        <w:r w:rsidR="00597734" w:rsidRPr="00597734">
          <w:rPr>
            <w:noProof/>
            <w:webHidden/>
          </w:rPr>
        </w:r>
        <w:r w:rsidR="00597734" w:rsidRPr="00597734">
          <w:rPr>
            <w:noProof/>
            <w:webHidden/>
          </w:rPr>
          <w:fldChar w:fldCharType="separate"/>
        </w:r>
        <w:r w:rsidR="00597734" w:rsidRPr="00597734">
          <w:rPr>
            <w:noProof/>
            <w:webHidden/>
          </w:rPr>
          <w:t>13</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0" w:history="1">
        <w:r w:rsidR="00597734" w:rsidRPr="00597734">
          <w:rPr>
            <w:rStyle w:val="aa"/>
            <w:noProof/>
          </w:rPr>
          <w:t>3.2.8 isParent(int parent)</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0 \h </w:instrText>
        </w:r>
        <w:r w:rsidR="00597734" w:rsidRPr="00597734">
          <w:rPr>
            <w:noProof/>
            <w:webHidden/>
          </w:rPr>
        </w:r>
        <w:r w:rsidR="00597734" w:rsidRPr="00597734">
          <w:rPr>
            <w:noProof/>
            <w:webHidden/>
          </w:rPr>
          <w:fldChar w:fldCharType="separate"/>
        </w:r>
        <w:r w:rsidR="00597734" w:rsidRPr="00597734">
          <w:rPr>
            <w:noProof/>
            <w:webHidden/>
          </w:rPr>
          <w:t>14</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1" w:history="1">
        <w:r w:rsidR="00597734" w:rsidRPr="00597734">
          <w:rPr>
            <w:rStyle w:val="aa"/>
            <w:noProof/>
          </w:rPr>
          <w:t>3.2.9 deleteParent(int parent)</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1 \h </w:instrText>
        </w:r>
        <w:r w:rsidR="00597734" w:rsidRPr="00597734">
          <w:rPr>
            <w:noProof/>
            <w:webHidden/>
          </w:rPr>
        </w:r>
        <w:r w:rsidR="00597734" w:rsidRPr="00597734">
          <w:rPr>
            <w:noProof/>
            <w:webHidden/>
          </w:rPr>
          <w:fldChar w:fldCharType="separate"/>
        </w:r>
        <w:r w:rsidR="00597734" w:rsidRPr="00597734">
          <w:rPr>
            <w:noProof/>
            <w:webHidden/>
          </w:rPr>
          <w:t>14</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2" w:history="1">
        <w:r w:rsidR="00597734" w:rsidRPr="00597734">
          <w:rPr>
            <w:rStyle w:val="aa"/>
            <w:noProof/>
          </w:rPr>
          <w:t>3.2.10 clearParents()</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2 \h </w:instrText>
        </w:r>
        <w:r w:rsidR="00597734" w:rsidRPr="00597734">
          <w:rPr>
            <w:noProof/>
            <w:webHidden/>
          </w:rPr>
        </w:r>
        <w:r w:rsidR="00597734" w:rsidRPr="00597734">
          <w:rPr>
            <w:noProof/>
            <w:webHidden/>
          </w:rPr>
          <w:fldChar w:fldCharType="separate"/>
        </w:r>
        <w:r w:rsidR="00597734" w:rsidRPr="00597734">
          <w:rPr>
            <w:noProof/>
            <w:webHidden/>
          </w:rPr>
          <w:t>15</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3" w:history="1">
        <w:r w:rsidR="00597734" w:rsidRPr="00597734">
          <w:rPr>
            <w:rStyle w:val="aa"/>
            <w:noProof/>
          </w:rPr>
          <w:t>3.2.11 setSequence(String seq)</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3 \h </w:instrText>
        </w:r>
        <w:r w:rsidR="00597734" w:rsidRPr="00597734">
          <w:rPr>
            <w:noProof/>
            <w:webHidden/>
          </w:rPr>
        </w:r>
        <w:r w:rsidR="00597734" w:rsidRPr="00597734">
          <w:rPr>
            <w:noProof/>
            <w:webHidden/>
          </w:rPr>
          <w:fldChar w:fldCharType="separate"/>
        </w:r>
        <w:r w:rsidR="00597734" w:rsidRPr="00597734">
          <w:rPr>
            <w:noProof/>
            <w:webHidden/>
          </w:rPr>
          <w:t>15</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4" w:history="1">
        <w:r w:rsidR="00597734" w:rsidRPr="00597734">
          <w:rPr>
            <w:rStyle w:val="aa"/>
            <w:noProof/>
          </w:rPr>
          <w:t>3.2.12 getSequence()</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4 \h </w:instrText>
        </w:r>
        <w:r w:rsidR="00597734" w:rsidRPr="00597734">
          <w:rPr>
            <w:noProof/>
            <w:webHidden/>
          </w:rPr>
        </w:r>
        <w:r w:rsidR="00597734" w:rsidRPr="00597734">
          <w:rPr>
            <w:noProof/>
            <w:webHidden/>
          </w:rPr>
          <w:fldChar w:fldCharType="separate"/>
        </w:r>
        <w:r w:rsidR="00597734" w:rsidRPr="00597734">
          <w:rPr>
            <w:noProof/>
            <w:webHidden/>
          </w:rPr>
          <w:t>15</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35" w:history="1">
        <w:r w:rsidR="00597734" w:rsidRPr="00597734">
          <w:rPr>
            <w:rStyle w:val="aa"/>
            <w:b w:val="0"/>
          </w:rPr>
          <w:t>3.3 基本操作设计</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35 \h </w:instrText>
        </w:r>
        <w:r w:rsidR="00597734" w:rsidRPr="00597734">
          <w:rPr>
            <w:b w:val="0"/>
            <w:webHidden/>
          </w:rPr>
        </w:r>
        <w:r w:rsidR="00597734" w:rsidRPr="00597734">
          <w:rPr>
            <w:b w:val="0"/>
            <w:webHidden/>
          </w:rPr>
          <w:fldChar w:fldCharType="separate"/>
        </w:r>
        <w:r w:rsidR="00597734" w:rsidRPr="00597734">
          <w:rPr>
            <w:b w:val="0"/>
            <w:webHidden/>
          </w:rPr>
          <w:t>15</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6" w:history="1">
        <w:r w:rsidR="00597734" w:rsidRPr="00597734">
          <w:rPr>
            <w:rStyle w:val="aa"/>
            <w:noProof/>
          </w:rPr>
          <w:t>3.3.1 intToBase(int c)</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6 \h </w:instrText>
        </w:r>
        <w:r w:rsidR="00597734" w:rsidRPr="00597734">
          <w:rPr>
            <w:noProof/>
            <w:webHidden/>
          </w:rPr>
        </w:r>
        <w:r w:rsidR="00597734" w:rsidRPr="00597734">
          <w:rPr>
            <w:noProof/>
            <w:webHidden/>
          </w:rPr>
          <w:fldChar w:fldCharType="separate"/>
        </w:r>
        <w:r w:rsidR="00597734" w:rsidRPr="00597734">
          <w:rPr>
            <w:noProof/>
            <w:webHidden/>
          </w:rPr>
          <w:t>15</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7" w:history="1">
        <w:r w:rsidR="00597734" w:rsidRPr="00597734">
          <w:rPr>
            <w:rStyle w:val="aa"/>
            <w:noProof/>
          </w:rPr>
          <w:t>3.3.2 baseToInt(char base_val)</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7 \h </w:instrText>
        </w:r>
        <w:r w:rsidR="00597734" w:rsidRPr="00597734">
          <w:rPr>
            <w:noProof/>
            <w:webHidden/>
          </w:rPr>
        </w:r>
        <w:r w:rsidR="00597734" w:rsidRPr="00597734">
          <w:rPr>
            <w:noProof/>
            <w:webHidden/>
          </w:rPr>
          <w:fldChar w:fldCharType="separate"/>
        </w:r>
        <w:r w:rsidR="00597734" w:rsidRPr="00597734">
          <w:rPr>
            <w:noProof/>
            <w:webHidden/>
          </w:rPr>
          <w:t>16</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8" w:history="1">
        <w:r w:rsidR="00597734" w:rsidRPr="00597734">
          <w:rPr>
            <w:rStyle w:val="aa"/>
            <w:noProof/>
          </w:rPr>
          <w:t>3.3.3 intvalToKmer(long int_val,int kmer_length)</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8 \h </w:instrText>
        </w:r>
        <w:r w:rsidR="00597734" w:rsidRPr="00597734">
          <w:rPr>
            <w:noProof/>
            <w:webHidden/>
          </w:rPr>
        </w:r>
        <w:r w:rsidR="00597734" w:rsidRPr="00597734">
          <w:rPr>
            <w:noProof/>
            <w:webHidden/>
          </w:rPr>
          <w:fldChar w:fldCharType="separate"/>
        </w:r>
        <w:r w:rsidR="00597734" w:rsidRPr="00597734">
          <w:rPr>
            <w:noProof/>
            <w:webHidden/>
          </w:rPr>
          <w:t>16</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39" w:history="1">
        <w:r w:rsidR="00597734" w:rsidRPr="00597734">
          <w:rPr>
            <w:rStyle w:val="aa"/>
            <w:noProof/>
          </w:rPr>
          <w:t>3.3.4 kmerToIntval(String kmer)</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39 \h </w:instrText>
        </w:r>
        <w:r w:rsidR="00597734" w:rsidRPr="00597734">
          <w:rPr>
            <w:noProof/>
            <w:webHidden/>
          </w:rPr>
        </w:r>
        <w:r w:rsidR="00597734" w:rsidRPr="00597734">
          <w:rPr>
            <w:noProof/>
            <w:webHidden/>
          </w:rPr>
          <w:fldChar w:fldCharType="separate"/>
        </w:r>
        <w:r w:rsidR="00597734" w:rsidRPr="00597734">
          <w:rPr>
            <w:noProof/>
            <w:webHidden/>
          </w:rPr>
          <w:t>16</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0" w:history="1">
        <w:r w:rsidR="00597734" w:rsidRPr="00597734">
          <w:rPr>
            <w:rStyle w:val="aa"/>
            <w:noProof/>
          </w:rPr>
          <w:t>3.3.5 get_forward_candidates(long seed_kmer, Map&lt;Long, Vector&lt;Integer&gt;&gt; kmer_hash)</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0 \h </w:instrText>
        </w:r>
        <w:r w:rsidR="00597734" w:rsidRPr="00597734">
          <w:rPr>
            <w:noProof/>
            <w:webHidden/>
          </w:rPr>
        </w:r>
        <w:r w:rsidR="00597734" w:rsidRPr="00597734">
          <w:rPr>
            <w:noProof/>
            <w:webHidden/>
          </w:rPr>
          <w:fldChar w:fldCharType="separate"/>
        </w:r>
        <w:r w:rsidR="00597734" w:rsidRPr="00597734">
          <w:rPr>
            <w:noProof/>
            <w:webHidden/>
          </w:rPr>
          <w:t>17</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1" w:history="1">
        <w:r w:rsidR="00597734" w:rsidRPr="00597734">
          <w:rPr>
            <w:rStyle w:val="aa"/>
            <w:noProof/>
          </w:rPr>
          <w:t>3.3.6 get_reverse_candidates(long seed_kmer, Map&lt;Long, Vector&lt;Integer&gt;&gt; kmer_hash)</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1 \h </w:instrText>
        </w:r>
        <w:r w:rsidR="00597734" w:rsidRPr="00597734">
          <w:rPr>
            <w:noProof/>
            <w:webHidden/>
          </w:rPr>
        </w:r>
        <w:r w:rsidR="00597734" w:rsidRPr="00597734">
          <w:rPr>
            <w:noProof/>
            <w:webHidden/>
          </w:rPr>
          <w:fldChar w:fldCharType="separate"/>
        </w:r>
        <w:r w:rsidR="00597734" w:rsidRPr="00597734">
          <w:rPr>
            <w:noProof/>
            <w:webHidden/>
          </w:rPr>
          <w:t>18</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42" w:history="1">
        <w:r w:rsidR="00597734" w:rsidRPr="00597734">
          <w:rPr>
            <w:rStyle w:val="aa"/>
            <w:b w:val="0"/>
          </w:rPr>
          <w:t>3.4 读取输入数据，构建HashMap</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42 \h </w:instrText>
        </w:r>
        <w:r w:rsidR="00597734" w:rsidRPr="00597734">
          <w:rPr>
            <w:b w:val="0"/>
            <w:webHidden/>
          </w:rPr>
        </w:r>
        <w:r w:rsidR="00597734" w:rsidRPr="00597734">
          <w:rPr>
            <w:b w:val="0"/>
            <w:webHidden/>
          </w:rPr>
          <w:fldChar w:fldCharType="separate"/>
        </w:r>
        <w:r w:rsidR="00597734" w:rsidRPr="00597734">
          <w:rPr>
            <w:b w:val="0"/>
            <w:webHidden/>
          </w:rPr>
          <w:t>19</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3" w:history="1">
        <w:r w:rsidR="00597734" w:rsidRPr="00597734">
          <w:rPr>
            <w:rStyle w:val="aa"/>
            <w:noProof/>
          </w:rPr>
          <w:t>3.4.1 提取输入文件中的reads信息</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3 \h </w:instrText>
        </w:r>
        <w:r w:rsidR="00597734" w:rsidRPr="00597734">
          <w:rPr>
            <w:noProof/>
            <w:webHidden/>
          </w:rPr>
        </w:r>
        <w:r w:rsidR="00597734" w:rsidRPr="00597734">
          <w:rPr>
            <w:noProof/>
            <w:webHidden/>
          </w:rPr>
          <w:fldChar w:fldCharType="separate"/>
        </w:r>
        <w:r w:rsidR="00597734" w:rsidRPr="00597734">
          <w:rPr>
            <w:noProof/>
            <w:webHidden/>
          </w:rPr>
          <w:t>19</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4" w:history="1">
        <w:r w:rsidR="00597734" w:rsidRPr="00597734">
          <w:rPr>
            <w:rStyle w:val="aa"/>
            <w:noProof/>
          </w:rPr>
          <w:t>3.4.2 将提取的reads信息构建成HashMap</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4 \h </w:instrText>
        </w:r>
        <w:r w:rsidR="00597734" w:rsidRPr="00597734">
          <w:rPr>
            <w:noProof/>
            <w:webHidden/>
          </w:rPr>
        </w:r>
        <w:r w:rsidR="00597734" w:rsidRPr="00597734">
          <w:rPr>
            <w:noProof/>
            <w:webHidden/>
          </w:rPr>
          <w:fldChar w:fldCharType="separate"/>
        </w:r>
        <w:r w:rsidR="00597734" w:rsidRPr="00597734">
          <w:rPr>
            <w:noProof/>
            <w:webHidden/>
          </w:rPr>
          <w:t>19</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45" w:history="1">
        <w:r w:rsidR="00597734" w:rsidRPr="00597734">
          <w:rPr>
            <w:rStyle w:val="aa"/>
            <w:b w:val="0"/>
          </w:rPr>
          <w:t>3.5 根据kmer_hash构建splicing graph</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45 \h </w:instrText>
        </w:r>
        <w:r w:rsidR="00597734" w:rsidRPr="00597734">
          <w:rPr>
            <w:b w:val="0"/>
            <w:webHidden/>
          </w:rPr>
        </w:r>
        <w:r w:rsidR="00597734" w:rsidRPr="00597734">
          <w:rPr>
            <w:b w:val="0"/>
            <w:webHidden/>
          </w:rPr>
          <w:fldChar w:fldCharType="separate"/>
        </w:r>
        <w:r w:rsidR="00597734" w:rsidRPr="00597734">
          <w:rPr>
            <w:b w:val="0"/>
            <w:webHidden/>
          </w:rPr>
          <w:t>20</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6" w:history="1">
        <w:r w:rsidR="00597734" w:rsidRPr="00597734">
          <w:rPr>
            <w:rStyle w:val="aa"/>
            <w:noProof/>
          </w:rPr>
          <w:t>3.5.1 对kmer_hash中的k-mer进行排序</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6 \h </w:instrText>
        </w:r>
        <w:r w:rsidR="00597734" w:rsidRPr="00597734">
          <w:rPr>
            <w:noProof/>
            <w:webHidden/>
          </w:rPr>
        </w:r>
        <w:r w:rsidR="00597734" w:rsidRPr="00597734">
          <w:rPr>
            <w:noProof/>
            <w:webHidden/>
          </w:rPr>
          <w:fldChar w:fldCharType="separate"/>
        </w:r>
        <w:r w:rsidR="00597734" w:rsidRPr="00597734">
          <w:rPr>
            <w:noProof/>
            <w:webHidden/>
          </w:rPr>
          <w:t>20</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7" w:history="1">
        <w:r w:rsidR="00597734" w:rsidRPr="00597734">
          <w:rPr>
            <w:rStyle w:val="aa"/>
            <w:noProof/>
          </w:rPr>
          <w:t>3.5.2 构建树干</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7 \h </w:instrText>
        </w:r>
        <w:r w:rsidR="00597734" w:rsidRPr="00597734">
          <w:rPr>
            <w:noProof/>
            <w:webHidden/>
          </w:rPr>
        </w:r>
        <w:r w:rsidR="00597734" w:rsidRPr="00597734">
          <w:rPr>
            <w:noProof/>
            <w:webHidden/>
          </w:rPr>
          <w:fldChar w:fldCharType="separate"/>
        </w:r>
        <w:r w:rsidR="00597734" w:rsidRPr="00597734">
          <w:rPr>
            <w:noProof/>
            <w:webHidden/>
          </w:rPr>
          <w:t>20</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8" w:history="1">
        <w:r w:rsidR="00597734" w:rsidRPr="00597734">
          <w:rPr>
            <w:rStyle w:val="aa"/>
            <w:noProof/>
          </w:rPr>
          <w:t>3.5.3 正向构图</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8 \h </w:instrText>
        </w:r>
        <w:r w:rsidR="00597734" w:rsidRPr="00597734">
          <w:rPr>
            <w:noProof/>
            <w:webHidden/>
          </w:rPr>
        </w:r>
        <w:r w:rsidR="00597734" w:rsidRPr="00597734">
          <w:rPr>
            <w:noProof/>
            <w:webHidden/>
          </w:rPr>
          <w:fldChar w:fldCharType="separate"/>
        </w:r>
        <w:r w:rsidR="00597734" w:rsidRPr="00597734">
          <w:rPr>
            <w:noProof/>
            <w:webHidden/>
          </w:rPr>
          <w:t>22</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49" w:history="1">
        <w:r w:rsidR="00597734" w:rsidRPr="00597734">
          <w:rPr>
            <w:rStyle w:val="aa"/>
            <w:noProof/>
          </w:rPr>
          <w:t>3.5.4 反向构图</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49 \h </w:instrText>
        </w:r>
        <w:r w:rsidR="00597734" w:rsidRPr="00597734">
          <w:rPr>
            <w:noProof/>
            <w:webHidden/>
          </w:rPr>
        </w:r>
        <w:r w:rsidR="00597734" w:rsidRPr="00597734">
          <w:rPr>
            <w:noProof/>
            <w:webHidden/>
          </w:rPr>
          <w:fldChar w:fldCharType="separate"/>
        </w:r>
        <w:r w:rsidR="00597734" w:rsidRPr="00597734">
          <w:rPr>
            <w:noProof/>
            <w:webHidden/>
          </w:rPr>
          <w:t>27</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50" w:history="1">
        <w:r w:rsidR="00597734" w:rsidRPr="00597734">
          <w:rPr>
            <w:rStyle w:val="aa"/>
            <w:noProof/>
          </w:rPr>
          <w:t>3.5.5 重置父节点</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0 \h </w:instrText>
        </w:r>
        <w:r w:rsidR="00597734" w:rsidRPr="00597734">
          <w:rPr>
            <w:noProof/>
            <w:webHidden/>
          </w:rPr>
        </w:r>
        <w:r w:rsidR="00597734" w:rsidRPr="00597734">
          <w:rPr>
            <w:noProof/>
            <w:webHidden/>
          </w:rPr>
          <w:fldChar w:fldCharType="separate"/>
        </w:r>
        <w:r w:rsidR="00597734" w:rsidRPr="00597734">
          <w:rPr>
            <w:noProof/>
            <w:webHidden/>
          </w:rPr>
          <w:t>30</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51" w:history="1">
        <w:r w:rsidR="00597734" w:rsidRPr="00597734">
          <w:rPr>
            <w:rStyle w:val="aa"/>
            <w:b w:val="0"/>
          </w:rPr>
          <w:t>3.6 根据splicing graph运行最大流算法</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51 \h </w:instrText>
        </w:r>
        <w:r w:rsidR="00597734" w:rsidRPr="00597734">
          <w:rPr>
            <w:b w:val="0"/>
            <w:webHidden/>
          </w:rPr>
        </w:r>
        <w:r w:rsidR="00597734" w:rsidRPr="00597734">
          <w:rPr>
            <w:b w:val="0"/>
            <w:webHidden/>
          </w:rPr>
          <w:fldChar w:fldCharType="separate"/>
        </w:r>
        <w:r w:rsidR="00597734" w:rsidRPr="00597734">
          <w:rPr>
            <w:b w:val="0"/>
            <w:webHidden/>
          </w:rPr>
          <w:t>30</w:t>
        </w:r>
        <w:r w:rsidR="00597734" w:rsidRPr="00597734">
          <w:rPr>
            <w:b w:val="0"/>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52" w:history="1">
        <w:r w:rsidR="00597734" w:rsidRPr="00597734">
          <w:rPr>
            <w:rStyle w:val="aa"/>
            <w:noProof/>
          </w:rPr>
          <w:t>3.6.1 计算每个顶点的权重</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2 \h </w:instrText>
        </w:r>
        <w:r w:rsidR="00597734" w:rsidRPr="00597734">
          <w:rPr>
            <w:noProof/>
            <w:webHidden/>
          </w:rPr>
        </w:r>
        <w:r w:rsidR="00597734" w:rsidRPr="00597734">
          <w:rPr>
            <w:noProof/>
            <w:webHidden/>
          </w:rPr>
          <w:fldChar w:fldCharType="separate"/>
        </w:r>
        <w:r w:rsidR="00597734" w:rsidRPr="00597734">
          <w:rPr>
            <w:noProof/>
            <w:webHidden/>
          </w:rPr>
          <w:t>30</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53" w:history="1">
        <w:r w:rsidR="00597734" w:rsidRPr="00597734">
          <w:rPr>
            <w:rStyle w:val="aa"/>
            <w:noProof/>
          </w:rPr>
          <w:t>3.6.2 对路径权重进行排序</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3 \h </w:instrText>
        </w:r>
        <w:r w:rsidR="00597734" w:rsidRPr="00597734">
          <w:rPr>
            <w:noProof/>
            <w:webHidden/>
          </w:rPr>
        </w:r>
        <w:r w:rsidR="00597734" w:rsidRPr="00597734">
          <w:rPr>
            <w:noProof/>
            <w:webHidden/>
          </w:rPr>
          <w:fldChar w:fldCharType="separate"/>
        </w:r>
        <w:r w:rsidR="00597734" w:rsidRPr="00597734">
          <w:rPr>
            <w:noProof/>
            <w:webHidden/>
          </w:rPr>
          <w:t>31</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54" w:history="1">
        <w:r w:rsidR="00597734" w:rsidRPr="00597734">
          <w:rPr>
            <w:rStyle w:val="aa"/>
            <w:noProof/>
          </w:rPr>
          <w:t>3.6.3 计算流网络中边的权重</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4 \h </w:instrText>
        </w:r>
        <w:r w:rsidR="00597734" w:rsidRPr="00597734">
          <w:rPr>
            <w:noProof/>
            <w:webHidden/>
          </w:rPr>
        </w:r>
        <w:r w:rsidR="00597734" w:rsidRPr="00597734">
          <w:rPr>
            <w:noProof/>
            <w:webHidden/>
          </w:rPr>
          <w:fldChar w:fldCharType="separate"/>
        </w:r>
        <w:r w:rsidR="00597734" w:rsidRPr="00597734">
          <w:rPr>
            <w:noProof/>
            <w:webHidden/>
          </w:rPr>
          <w:t>32</w:t>
        </w:r>
        <w:r w:rsidR="00597734" w:rsidRPr="00597734">
          <w:rPr>
            <w:noProof/>
            <w:webHidden/>
          </w:rPr>
          <w:fldChar w:fldCharType="end"/>
        </w:r>
      </w:hyperlink>
    </w:p>
    <w:p w:rsidR="00597734" w:rsidRPr="00597734" w:rsidRDefault="00D113AA">
      <w:pPr>
        <w:pStyle w:val="32"/>
        <w:tabs>
          <w:tab w:val="right" w:leader="dot" w:pos="8302"/>
        </w:tabs>
        <w:ind w:left="960"/>
        <w:rPr>
          <w:rFonts w:asciiTheme="minorHAnsi" w:eastAsiaTheme="minorEastAsia" w:hAnsiTheme="minorHAnsi" w:cstheme="minorBidi"/>
          <w:noProof/>
          <w:color w:val="auto"/>
          <w:sz w:val="21"/>
          <w:szCs w:val="22"/>
        </w:rPr>
      </w:pPr>
      <w:hyperlink w:anchor="_Toc514612655" w:history="1">
        <w:r w:rsidR="00597734" w:rsidRPr="00597734">
          <w:rPr>
            <w:rStyle w:val="aa"/>
            <w:noProof/>
          </w:rPr>
          <w:t>3.6.4 重构流网络运行最大流算法</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5 \h </w:instrText>
        </w:r>
        <w:r w:rsidR="00597734" w:rsidRPr="00597734">
          <w:rPr>
            <w:noProof/>
            <w:webHidden/>
          </w:rPr>
        </w:r>
        <w:r w:rsidR="00597734" w:rsidRPr="00597734">
          <w:rPr>
            <w:noProof/>
            <w:webHidden/>
          </w:rPr>
          <w:fldChar w:fldCharType="separate"/>
        </w:r>
        <w:r w:rsidR="00597734" w:rsidRPr="00597734">
          <w:rPr>
            <w:noProof/>
            <w:webHidden/>
          </w:rPr>
          <w:t>36</w:t>
        </w:r>
        <w:r w:rsidR="00597734" w:rsidRPr="00597734">
          <w:rPr>
            <w:noProof/>
            <w:webHidden/>
          </w:rPr>
          <w:fldChar w:fldCharType="end"/>
        </w:r>
      </w:hyperlink>
    </w:p>
    <w:p w:rsidR="00597734" w:rsidRPr="00597734" w:rsidRDefault="00D113AA">
      <w:pPr>
        <w:pStyle w:val="10"/>
        <w:rPr>
          <w:rFonts w:asciiTheme="minorHAnsi" w:eastAsiaTheme="minorEastAsia" w:hAnsiTheme="minorHAnsi" w:cstheme="minorBidi"/>
          <w:noProof/>
          <w:color w:val="auto"/>
          <w:sz w:val="21"/>
          <w:szCs w:val="22"/>
        </w:rPr>
      </w:pPr>
      <w:hyperlink w:anchor="_Toc514612656" w:history="1">
        <w:r w:rsidR="00597734" w:rsidRPr="00597734">
          <w:rPr>
            <w:rStyle w:val="aa"/>
            <w:noProof/>
          </w:rPr>
          <w:t>第4章 改进与总结</w:t>
        </w:r>
        <w:r w:rsidR="00597734" w:rsidRPr="00597734">
          <w:rPr>
            <w:noProof/>
            <w:webHidden/>
          </w:rPr>
          <w:tab/>
        </w:r>
        <w:r w:rsidR="00597734" w:rsidRPr="00597734">
          <w:rPr>
            <w:noProof/>
            <w:webHidden/>
          </w:rPr>
          <w:fldChar w:fldCharType="begin"/>
        </w:r>
        <w:r w:rsidR="00597734" w:rsidRPr="00597734">
          <w:rPr>
            <w:noProof/>
            <w:webHidden/>
          </w:rPr>
          <w:instrText xml:space="preserve"> PAGEREF _Toc514612656 \h </w:instrText>
        </w:r>
        <w:r w:rsidR="00597734" w:rsidRPr="00597734">
          <w:rPr>
            <w:noProof/>
            <w:webHidden/>
          </w:rPr>
        </w:r>
        <w:r w:rsidR="00597734" w:rsidRPr="00597734">
          <w:rPr>
            <w:noProof/>
            <w:webHidden/>
          </w:rPr>
          <w:fldChar w:fldCharType="separate"/>
        </w:r>
        <w:r w:rsidR="00597734" w:rsidRPr="00597734">
          <w:rPr>
            <w:noProof/>
            <w:webHidden/>
          </w:rPr>
          <w:t>39</w:t>
        </w:r>
        <w:r w:rsidR="00597734" w:rsidRPr="00597734">
          <w:rPr>
            <w:noProof/>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57" w:history="1">
        <w:r w:rsidR="00597734" w:rsidRPr="00597734">
          <w:rPr>
            <w:rStyle w:val="aa"/>
            <w:b w:val="0"/>
          </w:rPr>
          <w:t>4.1 结果分析</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57 \h </w:instrText>
        </w:r>
        <w:r w:rsidR="00597734" w:rsidRPr="00597734">
          <w:rPr>
            <w:b w:val="0"/>
            <w:webHidden/>
          </w:rPr>
        </w:r>
        <w:r w:rsidR="00597734" w:rsidRPr="00597734">
          <w:rPr>
            <w:b w:val="0"/>
            <w:webHidden/>
          </w:rPr>
          <w:fldChar w:fldCharType="separate"/>
        </w:r>
        <w:r w:rsidR="00597734" w:rsidRPr="00597734">
          <w:rPr>
            <w:b w:val="0"/>
            <w:webHidden/>
          </w:rPr>
          <w:t>39</w:t>
        </w:r>
        <w:r w:rsidR="00597734" w:rsidRPr="00597734">
          <w:rPr>
            <w:b w:val="0"/>
            <w:webHidden/>
          </w:rPr>
          <w:fldChar w:fldCharType="end"/>
        </w:r>
      </w:hyperlink>
    </w:p>
    <w:p w:rsidR="00597734" w:rsidRPr="00597734" w:rsidRDefault="00D113AA">
      <w:pPr>
        <w:pStyle w:val="21"/>
        <w:rPr>
          <w:rFonts w:asciiTheme="minorHAnsi" w:eastAsiaTheme="minorEastAsia" w:hAnsiTheme="minorHAnsi" w:cstheme="minorBidi"/>
          <w:b w:val="0"/>
          <w:color w:val="auto"/>
          <w:sz w:val="21"/>
          <w:szCs w:val="22"/>
        </w:rPr>
      </w:pPr>
      <w:hyperlink w:anchor="_Toc514612658" w:history="1">
        <w:r w:rsidR="00597734" w:rsidRPr="00597734">
          <w:rPr>
            <w:rStyle w:val="aa"/>
            <w:b w:val="0"/>
          </w:rPr>
          <w:t>4.2 改进</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58 \h </w:instrText>
        </w:r>
        <w:r w:rsidR="00597734" w:rsidRPr="00597734">
          <w:rPr>
            <w:b w:val="0"/>
            <w:webHidden/>
          </w:rPr>
        </w:r>
        <w:r w:rsidR="00597734" w:rsidRPr="00597734">
          <w:rPr>
            <w:b w:val="0"/>
            <w:webHidden/>
          </w:rPr>
          <w:fldChar w:fldCharType="separate"/>
        </w:r>
        <w:r w:rsidR="00597734" w:rsidRPr="00597734">
          <w:rPr>
            <w:b w:val="0"/>
            <w:webHidden/>
          </w:rPr>
          <w:t>42</w:t>
        </w:r>
        <w:r w:rsidR="00597734" w:rsidRPr="00597734">
          <w:rPr>
            <w:b w:val="0"/>
            <w:webHidden/>
          </w:rPr>
          <w:fldChar w:fldCharType="end"/>
        </w:r>
      </w:hyperlink>
    </w:p>
    <w:p w:rsidR="00597734" w:rsidRDefault="00D113AA">
      <w:pPr>
        <w:pStyle w:val="21"/>
        <w:rPr>
          <w:rFonts w:asciiTheme="minorHAnsi" w:eastAsiaTheme="minorEastAsia" w:hAnsiTheme="minorHAnsi" w:cstheme="minorBidi"/>
          <w:b w:val="0"/>
          <w:color w:val="auto"/>
          <w:sz w:val="21"/>
          <w:szCs w:val="22"/>
        </w:rPr>
      </w:pPr>
      <w:hyperlink w:anchor="_Toc514612659" w:history="1">
        <w:r w:rsidR="00597734" w:rsidRPr="00597734">
          <w:rPr>
            <w:rStyle w:val="aa"/>
            <w:b w:val="0"/>
          </w:rPr>
          <w:t>4.3 总结</w:t>
        </w:r>
        <w:r w:rsidR="00597734" w:rsidRPr="00597734">
          <w:rPr>
            <w:b w:val="0"/>
            <w:webHidden/>
          </w:rPr>
          <w:tab/>
        </w:r>
        <w:r w:rsidR="00597734" w:rsidRPr="00597734">
          <w:rPr>
            <w:b w:val="0"/>
            <w:webHidden/>
          </w:rPr>
          <w:fldChar w:fldCharType="begin"/>
        </w:r>
        <w:r w:rsidR="00597734" w:rsidRPr="00597734">
          <w:rPr>
            <w:b w:val="0"/>
            <w:webHidden/>
          </w:rPr>
          <w:instrText xml:space="preserve"> PAGEREF _Toc514612659 \h </w:instrText>
        </w:r>
        <w:r w:rsidR="00597734" w:rsidRPr="00597734">
          <w:rPr>
            <w:b w:val="0"/>
            <w:webHidden/>
          </w:rPr>
        </w:r>
        <w:r w:rsidR="00597734" w:rsidRPr="00597734">
          <w:rPr>
            <w:b w:val="0"/>
            <w:webHidden/>
          </w:rPr>
          <w:fldChar w:fldCharType="separate"/>
        </w:r>
        <w:r w:rsidR="00597734" w:rsidRPr="00597734">
          <w:rPr>
            <w:b w:val="0"/>
            <w:webHidden/>
          </w:rPr>
          <w:t>44</w:t>
        </w:r>
        <w:r w:rsidR="00597734" w:rsidRPr="00597734">
          <w:rPr>
            <w:b w:val="0"/>
            <w:webHidden/>
          </w:rPr>
          <w:fldChar w:fldCharType="end"/>
        </w:r>
      </w:hyperlink>
    </w:p>
    <w:p w:rsidR="00062CC1" w:rsidRPr="00460D97" w:rsidRDefault="006729E5" w:rsidP="00460D97">
      <w:r w:rsidRPr="00F82750">
        <w:fldChar w:fldCharType="end"/>
      </w:r>
    </w:p>
    <w:p w:rsidR="000B6457" w:rsidRPr="00460D97" w:rsidRDefault="000B6457" w:rsidP="000B6457"/>
    <w:p w:rsidR="00E27CBD" w:rsidRPr="00460D97" w:rsidRDefault="00E27CBD" w:rsidP="000B6457"/>
    <w:p w:rsidR="000B6457" w:rsidRPr="00460D97" w:rsidRDefault="00E27CBD" w:rsidP="00E27CBD">
      <w:pPr>
        <w:tabs>
          <w:tab w:val="left" w:pos="4560"/>
        </w:tabs>
        <w:sectPr w:rsidR="000B6457" w:rsidRPr="00460D97" w:rsidSect="00354069">
          <w:headerReference w:type="default" r:id="rId13"/>
          <w:footerReference w:type="default" r:id="rId14"/>
          <w:pgSz w:w="11906" w:h="16838" w:code="9"/>
          <w:pgMar w:top="1440" w:right="1797" w:bottom="1440" w:left="1797" w:header="851" w:footer="992" w:gutter="0"/>
          <w:pgNumType w:start="1"/>
          <w:cols w:space="425"/>
          <w:docGrid w:type="linesAndChars" w:linePitch="312"/>
        </w:sectPr>
      </w:pPr>
      <w:r w:rsidRPr="00460D97">
        <w:tab/>
      </w:r>
      <w:r w:rsidRPr="00460D97">
        <w:tab/>
      </w:r>
    </w:p>
    <w:p w:rsidR="000B6457" w:rsidRPr="00460D97" w:rsidRDefault="000B6457" w:rsidP="000B6457"/>
    <w:p w:rsidR="005A26CC" w:rsidRPr="00460D97" w:rsidRDefault="005A26CC" w:rsidP="00CA74FE">
      <w:pPr>
        <w:ind w:firstLineChars="350" w:firstLine="1265"/>
        <w:jc w:val="center"/>
        <w:rPr>
          <w:rFonts w:ascii="黑体" w:eastAsia="黑体" w:hAnsi="黑体"/>
          <w:b/>
          <w:bCs/>
          <w:sz w:val="36"/>
          <w:szCs w:val="36"/>
        </w:rPr>
      </w:pPr>
      <w:bookmarkStart w:id="11" w:name="_Toc156893589"/>
      <w:bookmarkStart w:id="12" w:name="_Toc156896074"/>
      <w:bookmarkStart w:id="13" w:name="_Toc156897962"/>
      <w:bookmarkStart w:id="14" w:name="_Toc156898013"/>
      <w:bookmarkStart w:id="15" w:name="_Toc156898086"/>
      <w:bookmarkStart w:id="16" w:name="_Toc156898771"/>
      <w:bookmarkStart w:id="17" w:name="_Toc157241076"/>
      <w:bookmarkStart w:id="18" w:name="_Toc158447517"/>
      <w:bookmarkStart w:id="19" w:name="_Toc158450692"/>
      <w:bookmarkStart w:id="20" w:name="_Toc158710207"/>
      <w:bookmarkStart w:id="21" w:name="_Toc160623600"/>
      <w:bookmarkStart w:id="22" w:name="_Toc160623859"/>
      <w:bookmarkStart w:id="23" w:name="_Toc162187660"/>
      <w:bookmarkStart w:id="24" w:name="_Toc162614879"/>
      <w:bookmarkStart w:id="25" w:name="_Toc162959797"/>
      <w:bookmarkStart w:id="26" w:name="_Toc162960292"/>
      <w:bookmarkStart w:id="27" w:name="_Toc163048145"/>
      <w:r w:rsidRPr="00460D97">
        <w:rPr>
          <w:rFonts w:ascii="黑体" w:eastAsia="黑体" w:hAnsi="黑体" w:hint="eastAsia"/>
          <w:b/>
          <w:bCs/>
          <w:sz w:val="36"/>
          <w:szCs w:val="36"/>
        </w:rPr>
        <w:t>基于流分解的转录组组装</w:t>
      </w:r>
      <w:bookmarkStart w:id="28" w:name="_Toc261417169"/>
      <w:bookmarkStart w:id="29" w:name="_Toc261421335"/>
      <w:r>
        <w:rPr>
          <w:rFonts w:ascii="黑体" w:eastAsia="黑体" w:hAnsi="黑体" w:hint="eastAsia"/>
          <w:b/>
          <w:bCs/>
          <w:sz w:val="36"/>
          <w:szCs w:val="36"/>
        </w:rPr>
        <w:t>算法实现</w:t>
      </w:r>
    </w:p>
    <w:p w:rsidR="00F249BD" w:rsidRPr="00C94BFA" w:rsidRDefault="005A26CC" w:rsidP="00C94BFA">
      <w:pPr>
        <w:pStyle w:val="1"/>
      </w:pPr>
      <w:bookmarkStart w:id="30" w:name="_Toc513671773"/>
      <w:bookmarkStart w:id="31" w:name="_Toc514612611"/>
      <w:r w:rsidRPr="00C94BFA">
        <w:rPr>
          <w:rFonts w:hint="eastAsia"/>
        </w:rPr>
        <w:t>摘要</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0B6457" w:rsidRPr="00460D97" w:rsidRDefault="00E477E5" w:rsidP="00FC3739">
      <w:pPr>
        <w:ind w:firstLine="420"/>
        <w:jc w:val="left"/>
        <w:rPr>
          <w:rFonts w:cs="Courier New"/>
        </w:rPr>
      </w:pPr>
      <w:r w:rsidRPr="00460D97">
        <w:rPr>
          <w:rFonts w:cs="Courier New" w:hint="eastAsia"/>
        </w:rPr>
        <w:t>目前我们使用的</w:t>
      </w:r>
      <w:r w:rsidR="00E345B4" w:rsidRPr="00460D97">
        <w:rPr>
          <w:rFonts w:cs="Courier New" w:hint="eastAsia"/>
        </w:rPr>
        <w:t>对</w:t>
      </w:r>
      <w:r w:rsidRPr="00460D97">
        <w:rPr>
          <w:rFonts w:cs="Courier New" w:hint="eastAsia"/>
        </w:rPr>
        <w:t>转录组</w:t>
      </w:r>
      <w:r w:rsidR="00E345B4" w:rsidRPr="00460D97">
        <w:rPr>
          <w:rFonts w:cs="Courier New" w:hint="eastAsia"/>
        </w:rPr>
        <w:t>进行测序</w:t>
      </w:r>
      <w:r w:rsidRPr="00460D97">
        <w:rPr>
          <w:rFonts w:cs="Courier New" w:hint="eastAsia"/>
        </w:rPr>
        <w:t>的方法通常会产生超过2</w:t>
      </w:r>
      <w:r w:rsidR="00E345B4" w:rsidRPr="00460D97">
        <w:rPr>
          <w:rFonts w:cs="Courier New" w:hint="eastAsia"/>
        </w:rPr>
        <w:t>亿</w:t>
      </w:r>
      <w:r w:rsidRPr="00460D97">
        <w:rPr>
          <w:rFonts w:cs="Courier New" w:hint="eastAsia"/>
        </w:rPr>
        <w:t>个短序列。我们实现了一个基于流网络的计算方法，其利用最优化理论和从头组装</w:t>
      </w:r>
      <w:r w:rsidR="00FC3739" w:rsidRPr="00FC3739">
        <w:rPr>
          <w:rFonts w:cs="Courier New"/>
          <w:position w:val="-4"/>
        </w:rPr>
        <w:object w:dxaOrig="220" w:dyaOrig="300">
          <v:shape id="_x0000_i1026" type="#_x0000_t75" style="width:11.25pt;height:15pt" o:ole="">
            <v:imagedata r:id="rId15" o:title=""/>
          </v:shape>
          <o:OLEObject Type="Embed" ProgID="Equation.DSMT4" ShapeID="_x0000_i1026" DrawAspect="Content" ObjectID="_1588528955" r:id="rId16"/>
        </w:object>
      </w:r>
      <w:r w:rsidRPr="00460D97">
        <w:rPr>
          <w:rFonts w:cs="Courier New" w:hint="eastAsia"/>
        </w:rPr>
        <w:t>（可选）将这些复杂的数据集合组装成转录本。</w:t>
      </w:r>
      <w:r w:rsidR="00F249BD" w:rsidRPr="00460D97">
        <w:rPr>
          <w:rFonts w:cs="Courier New" w:hint="eastAsia"/>
        </w:rPr>
        <w:t>不同于其它转录组组装方法，该方法将重建转录本和转录本的定量分析同时进行</w:t>
      </w:r>
      <w:r w:rsidR="007D1E4C" w:rsidRPr="00EC0DE4">
        <w:rPr>
          <w:rFonts w:cs="Courier New"/>
          <w:position w:val="-4"/>
        </w:rPr>
        <w:object w:dxaOrig="240" w:dyaOrig="300">
          <v:shape id="_x0000_i1027" type="#_x0000_t75" style="width:12pt;height:15pt" o:ole="">
            <v:imagedata r:id="rId17" o:title=""/>
          </v:shape>
          <o:OLEObject Type="Embed" ProgID="Equation.DSMT4" ShapeID="_x0000_i1027" DrawAspect="Content" ObjectID="_1588528956" r:id="rId18"/>
        </w:object>
      </w:r>
      <w:r w:rsidR="00F249BD" w:rsidRPr="00460D97">
        <w:rPr>
          <w:rFonts w:cs="Courier New" w:hint="eastAsia"/>
        </w:rPr>
        <w:t>，运行时间少，</w:t>
      </w:r>
      <w:r w:rsidR="004113AF" w:rsidRPr="00460D97">
        <w:rPr>
          <w:rFonts w:cs="Courier New" w:hint="eastAsia"/>
        </w:rPr>
        <w:t>空间复杂度小</w:t>
      </w:r>
      <w:r w:rsidR="00F249BD" w:rsidRPr="00460D97">
        <w:rPr>
          <w:rFonts w:cs="Courier New" w:hint="eastAsia"/>
        </w:rPr>
        <w:t>。其具体的实现方法是，通过输入的reads信息</w:t>
      </w:r>
      <w:r w:rsidR="004113AF" w:rsidRPr="00460D97">
        <w:rPr>
          <w:rFonts w:cs="Courier New" w:hint="eastAsia"/>
        </w:rPr>
        <w:t>构建k-mer字典，再利用k-mer字典</w:t>
      </w:r>
      <w:r w:rsidR="00F249BD" w:rsidRPr="00460D97">
        <w:rPr>
          <w:rFonts w:cs="Courier New" w:hint="eastAsia"/>
        </w:rPr>
        <w:t>构建splic</w:t>
      </w:r>
      <w:r w:rsidR="005D64A3">
        <w:rPr>
          <w:rFonts w:cs="Courier New"/>
        </w:rPr>
        <w:t>ing</w:t>
      </w:r>
      <w:r w:rsidR="00F249BD" w:rsidRPr="00460D97">
        <w:rPr>
          <w:rFonts w:cs="Courier New"/>
        </w:rPr>
        <w:t xml:space="preserve"> </w:t>
      </w:r>
      <w:r w:rsidR="00F249BD" w:rsidRPr="00460D97">
        <w:rPr>
          <w:rFonts w:cs="Courier New" w:hint="eastAsia"/>
        </w:rPr>
        <w:t>graph，splic</w:t>
      </w:r>
      <w:r w:rsidR="005D64A3">
        <w:rPr>
          <w:rFonts w:cs="Courier New"/>
        </w:rPr>
        <w:t>ing</w:t>
      </w:r>
      <w:r w:rsidR="00F249BD" w:rsidRPr="00460D97">
        <w:rPr>
          <w:rFonts w:cs="Courier New"/>
        </w:rPr>
        <w:t xml:space="preserve"> </w:t>
      </w:r>
      <w:r w:rsidR="00F249BD" w:rsidRPr="00460D97">
        <w:rPr>
          <w:rFonts w:cs="Courier New" w:hint="eastAsia"/>
        </w:rPr>
        <w:t>graph上的每一条路径都代表了一条</w:t>
      </w:r>
      <w:r w:rsidR="004113AF" w:rsidRPr="00460D97">
        <w:rPr>
          <w:rFonts w:cs="Courier New" w:hint="eastAsia"/>
        </w:rPr>
        <w:t>可能的</w:t>
      </w:r>
      <w:r w:rsidR="00F249BD" w:rsidRPr="00460D97">
        <w:rPr>
          <w:rFonts w:cs="Courier New" w:hint="eastAsia"/>
        </w:rPr>
        <w:t>转录本</w:t>
      </w:r>
      <w:r w:rsidR="008149ED">
        <w:rPr>
          <w:rFonts w:cs="Courier New" w:hint="eastAsia"/>
        </w:rPr>
        <w:t>。</w:t>
      </w:r>
      <w:r w:rsidR="004113AF" w:rsidRPr="00460D97">
        <w:rPr>
          <w:rFonts w:cs="Courier New" w:hint="eastAsia"/>
        </w:rPr>
        <w:t>但是为了提高该算法的精度，我们需要</w:t>
      </w:r>
      <w:r w:rsidR="00F249BD" w:rsidRPr="00460D97">
        <w:rPr>
          <w:rFonts w:cs="Courier New" w:hint="eastAsia"/>
        </w:rPr>
        <w:t>在该路径基础上创建流网络并执行最大流算法</w:t>
      </w:r>
      <w:r w:rsidR="004113AF" w:rsidRPr="00460D97">
        <w:rPr>
          <w:rFonts w:cs="Courier New" w:hint="eastAsia"/>
        </w:rPr>
        <w:t>来对转录本进行定量分析</w:t>
      </w:r>
      <w:r w:rsidR="00F249BD" w:rsidRPr="00460D97">
        <w:rPr>
          <w:rFonts w:cs="Courier New" w:hint="eastAsia"/>
        </w:rPr>
        <w:t>，</w:t>
      </w:r>
      <w:r w:rsidR="004113AF" w:rsidRPr="00460D97">
        <w:rPr>
          <w:rFonts w:cs="Courier New" w:hint="eastAsia"/>
        </w:rPr>
        <w:t>以此</w:t>
      </w:r>
      <w:r w:rsidR="00F249BD" w:rsidRPr="00460D97">
        <w:rPr>
          <w:rFonts w:cs="Courier New" w:hint="eastAsia"/>
        </w:rPr>
        <w:t>得到转录本的转录丰度</w:t>
      </w:r>
      <w:r w:rsidR="004113AF" w:rsidRPr="00460D97">
        <w:rPr>
          <w:rFonts w:cs="Courier New" w:hint="eastAsia"/>
        </w:rPr>
        <w:t>，确定哪些转录本是我们最终预测的转录本</w:t>
      </w:r>
      <w:r w:rsidR="00F249BD" w:rsidRPr="00460D97">
        <w:rPr>
          <w:rFonts w:cs="Courier New" w:hint="eastAsia"/>
        </w:rPr>
        <w:t>。</w:t>
      </w:r>
      <w:r w:rsidR="008149ED">
        <w:rPr>
          <w:rFonts w:cs="Courier New" w:hint="eastAsia"/>
        </w:rPr>
        <w:t>在模拟数据上运行该算法，分析该算法的运行结果可知，该算法可以正确组装出10%-30%的转录本。</w:t>
      </w:r>
    </w:p>
    <w:p w:rsidR="00CA74FE" w:rsidRPr="00460D97" w:rsidRDefault="007309D2" w:rsidP="00CA74FE">
      <w:pPr>
        <w:rPr>
          <w:rFonts w:cs="Courier New"/>
        </w:rPr>
      </w:pPr>
      <w:r w:rsidRPr="00460D97">
        <w:rPr>
          <w:rFonts w:cs="Courier New" w:hint="eastAsia"/>
          <w:b/>
        </w:rPr>
        <w:t>关键字</w:t>
      </w:r>
      <w:r w:rsidRPr="00460D97">
        <w:rPr>
          <w:rFonts w:cs="Courier New" w:hint="eastAsia"/>
        </w:rPr>
        <w:t>：转录组组装、定量分析、精度、灵敏度</w:t>
      </w: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jc w:val="center"/>
        <w:rPr>
          <w:rFonts w:ascii="黑体" w:eastAsia="黑体" w:hAnsi="黑体"/>
          <w:b/>
          <w:sz w:val="30"/>
          <w:szCs w:val="30"/>
        </w:rPr>
      </w:pPr>
    </w:p>
    <w:p w:rsidR="00CA74FE" w:rsidRPr="00460D97" w:rsidRDefault="00CA74FE" w:rsidP="00CA74FE">
      <w:pPr>
        <w:rPr>
          <w:rFonts w:ascii="黑体" w:eastAsia="黑体" w:hAnsi="黑体"/>
          <w:b/>
          <w:sz w:val="30"/>
          <w:szCs w:val="30"/>
        </w:rPr>
      </w:pPr>
    </w:p>
    <w:p w:rsidR="00CA74FE" w:rsidRPr="00460D97" w:rsidRDefault="00CA74FE" w:rsidP="00C94BFA">
      <w:pPr>
        <w:pStyle w:val="1"/>
      </w:pPr>
      <w:bookmarkStart w:id="32" w:name="_Toc513671774"/>
      <w:bookmarkStart w:id="33" w:name="_Toc514612612"/>
      <w:r w:rsidRPr="00460D97">
        <w:lastRenderedPageBreak/>
        <w:t>ABSTRACT</w:t>
      </w:r>
      <w:bookmarkEnd w:id="32"/>
      <w:bookmarkEnd w:id="33"/>
    </w:p>
    <w:p w:rsidR="00F249BD" w:rsidRPr="00460D97" w:rsidRDefault="00552BB2" w:rsidP="0049171D">
      <w:pPr>
        <w:ind w:firstLine="420"/>
        <w:rPr>
          <w:rFonts w:ascii="Times New Roman" w:hAnsi="Times New Roman" w:cs="Times New Roman"/>
        </w:rPr>
      </w:pPr>
      <w:r w:rsidRPr="00552BB2">
        <w:rPr>
          <w:rFonts w:ascii="Times New Roman" w:hAnsi="Times New Roman" w:cs="Times New Roman"/>
        </w:rPr>
        <w:t>Today’s sequencing technology often</w:t>
      </w:r>
      <w:r w:rsidR="003E51C5" w:rsidRPr="00552BB2">
        <w:rPr>
          <w:rFonts w:ascii="Times New Roman" w:hAnsi="Times New Roman" w:cs="Times New Roman"/>
        </w:rPr>
        <w:t xml:space="preserve"> </w:t>
      </w:r>
      <w:r w:rsidR="003E51C5" w:rsidRPr="00460D97">
        <w:rPr>
          <w:rFonts w:ascii="Times New Roman" w:hAnsi="Times New Roman" w:cs="Times New Roman"/>
        </w:rPr>
        <w:t xml:space="preserve">produce more than 200 million short sequences and these short sequences are called reads. </w:t>
      </w:r>
      <w:r w:rsidR="003E51C5" w:rsidRPr="00A9018D">
        <w:rPr>
          <w:rFonts w:ascii="Times New Roman" w:hAnsi="Times New Roman" w:cs="Times New Roman"/>
        </w:rPr>
        <w:t xml:space="preserve">We implemented a computational method that applies a </w:t>
      </w:r>
      <w:r w:rsidR="00605C76" w:rsidRPr="00A9018D">
        <w:rPr>
          <w:rFonts w:ascii="Times New Roman" w:hAnsi="Times New Roman" w:cs="Times New Roman"/>
        </w:rPr>
        <w:t xml:space="preserve">flow </w:t>
      </w:r>
      <w:r w:rsidR="003E51C5" w:rsidRPr="00A9018D">
        <w:rPr>
          <w:rFonts w:ascii="Times New Roman" w:hAnsi="Times New Roman" w:cs="Times New Roman"/>
        </w:rPr>
        <w:t>network algorithm to assemble these complex data sets to transcripts.</w:t>
      </w:r>
      <w:r w:rsidR="00CB5028" w:rsidRPr="00A9018D">
        <w:rPr>
          <w:rFonts w:ascii="Times New Roman" w:hAnsi="Times New Roman" w:cs="Times New Roman"/>
        </w:rPr>
        <w:t>T</w:t>
      </w:r>
      <w:r w:rsidR="00CB5028" w:rsidRPr="00A9018D">
        <w:rPr>
          <w:rFonts w:ascii="Times New Roman" w:hAnsi="Times New Roman" w:cs="Times New Roman" w:hint="eastAsia"/>
        </w:rPr>
        <w:t>his</w:t>
      </w:r>
      <w:r w:rsidR="00CB5028" w:rsidRPr="00A9018D">
        <w:rPr>
          <w:rFonts w:ascii="Times New Roman" w:hAnsi="Times New Roman" w:cs="Times New Roman"/>
        </w:rPr>
        <w:t xml:space="preserve"> algorithm uses optimization theory and optional de novo assembly.</w:t>
      </w:r>
      <w:r w:rsidR="00605C76" w:rsidRPr="00A9018D">
        <w:rPr>
          <w:rFonts w:ascii="Times New Roman" w:hAnsi="Times New Roman" w:cs="Times New Roman"/>
        </w:rPr>
        <w:t xml:space="preserve"> </w:t>
      </w:r>
      <w:r w:rsidR="003E51C5" w:rsidRPr="00A9018D">
        <w:rPr>
          <w:rFonts w:ascii="Times New Roman" w:hAnsi="Times New Roman" w:cs="Times New Roman"/>
        </w:rPr>
        <w:t>Unlike other transcriptome assembly methods,</w:t>
      </w:r>
      <w:r w:rsidR="00CB5028" w:rsidRPr="00A9018D">
        <w:rPr>
          <w:rFonts w:ascii="Times New Roman" w:hAnsi="Times New Roman" w:cs="Times New Roman"/>
        </w:rPr>
        <w:t xml:space="preserve"> </w:t>
      </w:r>
      <w:r w:rsidR="003E51C5" w:rsidRPr="00A9018D">
        <w:rPr>
          <w:rFonts w:ascii="Times New Roman" w:hAnsi="Times New Roman" w:cs="Times New Roman"/>
        </w:rPr>
        <w:t xml:space="preserve">this method </w:t>
      </w:r>
      <w:r w:rsidR="00605C76" w:rsidRPr="00A9018D">
        <w:rPr>
          <w:rFonts w:ascii="Times New Roman" w:hAnsi="Times New Roman" w:cs="Times New Roman"/>
        </w:rPr>
        <w:t>assembles transcripts and estimates their expression levels simultaneously.</w:t>
      </w:r>
      <w:r w:rsidR="00605C76">
        <w:rPr>
          <w:rFonts w:ascii="Times New Roman" w:hAnsi="Times New Roman" w:cs="Times New Roman"/>
        </w:rPr>
        <w:t xml:space="preserve"> </w:t>
      </w:r>
      <w:r w:rsidR="003E51C5" w:rsidRPr="00460D97">
        <w:rPr>
          <w:rFonts w:ascii="Times New Roman" w:hAnsi="Times New Roman" w:cs="Times New Roman"/>
        </w:rPr>
        <w:t>However,</w:t>
      </w:r>
      <w:r w:rsidR="00CB5028">
        <w:rPr>
          <w:rFonts w:ascii="Times New Roman" w:hAnsi="Times New Roman" w:cs="Times New Roman"/>
        </w:rPr>
        <w:t xml:space="preserve"> </w:t>
      </w:r>
      <w:r w:rsidR="003E51C5" w:rsidRPr="00460D97">
        <w:rPr>
          <w:rFonts w:ascii="Times New Roman" w:hAnsi="Times New Roman" w:cs="Times New Roman"/>
        </w:rPr>
        <w:t>this method has high accuracy and sensitivity.</w:t>
      </w:r>
    </w:p>
    <w:p w:rsidR="003E51C5" w:rsidRPr="00460D97" w:rsidRDefault="003E51C5" w:rsidP="00605C76">
      <w:pPr>
        <w:pStyle w:val="afc"/>
        <w:ind w:firstLine="420"/>
        <w:outlineLvl w:val="9"/>
        <w:rPr>
          <w:rFonts w:ascii="Times New Roman" w:hAnsi="Times New Roman" w:cs="Times New Roman"/>
        </w:rPr>
      </w:pPr>
      <w:r w:rsidRPr="00460D97">
        <w:rPr>
          <w:rFonts w:ascii="Times New Roman" w:hAnsi="Times New Roman" w:cs="Times New Roman"/>
        </w:rPr>
        <w:t xml:space="preserve">The specific implementation </w:t>
      </w:r>
      <w:r w:rsidR="00C51C0D" w:rsidRPr="00460D97">
        <w:rPr>
          <w:rFonts w:ascii="Times New Roman" w:hAnsi="Times New Roman" w:cs="Times New Roman"/>
        </w:rPr>
        <w:t xml:space="preserve">of this </w:t>
      </w:r>
      <w:r w:rsidRPr="00460D97">
        <w:rPr>
          <w:rFonts w:ascii="Times New Roman" w:hAnsi="Times New Roman" w:cs="Times New Roman"/>
        </w:rPr>
        <w:t>method is to construct a splic</w:t>
      </w:r>
      <w:r w:rsidR="005D64A3">
        <w:rPr>
          <w:rFonts w:ascii="Times New Roman" w:hAnsi="Times New Roman" w:cs="Times New Roman"/>
        </w:rPr>
        <w:t>ing</w:t>
      </w:r>
      <w:r w:rsidRPr="00460D97">
        <w:rPr>
          <w:rFonts w:ascii="Times New Roman" w:hAnsi="Times New Roman" w:cs="Times New Roman"/>
        </w:rPr>
        <w:t xml:space="preserve"> graph by </w:t>
      </w:r>
      <w:r w:rsidR="00C51C0D" w:rsidRPr="00460D97">
        <w:rPr>
          <w:rFonts w:ascii="Times New Roman" w:hAnsi="Times New Roman" w:cs="Times New Roman"/>
        </w:rPr>
        <w:t>the information of reads sets</w:t>
      </w:r>
      <w:r w:rsidRPr="00460D97">
        <w:rPr>
          <w:rFonts w:ascii="Times New Roman" w:hAnsi="Times New Roman" w:cs="Times New Roman"/>
        </w:rPr>
        <w:t>.</w:t>
      </w:r>
      <w:r w:rsidR="00605C76" w:rsidRPr="00605C76">
        <w:rPr>
          <w:rFonts w:ascii="Times New Roman" w:hAnsi="Times New Roman" w:cs="Times New Roman"/>
        </w:rPr>
        <w:t xml:space="preserve"> </w:t>
      </w:r>
      <w:r w:rsidR="00605C76" w:rsidRPr="00A9018D">
        <w:rPr>
          <w:rFonts w:ascii="Times New Roman" w:hAnsi="Times New Roman" w:cs="Times New Roman"/>
        </w:rPr>
        <w:t>Paths through the splicing graph represent possible splice variants or possible transcripts. For each path we create a separate flow network to estimate its expression level using a maximum flow algorithm. The algorithm implemented in this article can</w:t>
      </w:r>
      <w:r w:rsidR="00FD621D" w:rsidRPr="00A9018D">
        <w:rPr>
          <w:rFonts w:ascii="Times New Roman" w:hAnsi="Times New Roman" w:cs="Times New Roman"/>
        </w:rPr>
        <w:t xml:space="preserve"> correctly assemble 10%~30% of true transcripts.</w:t>
      </w:r>
    </w:p>
    <w:p w:rsidR="001C703C" w:rsidRPr="00460D97" w:rsidRDefault="007309D2" w:rsidP="001C703C">
      <w:pPr>
        <w:rPr>
          <w:rFonts w:ascii="Times New Roman" w:hAnsi="Times New Roman" w:cs="Times New Roman"/>
        </w:rPr>
      </w:pPr>
      <w:r w:rsidRPr="00460D97">
        <w:rPr>
          <w:rFonts w:ascii="Times New Roman" w:hAnsi="Times New Roman" w:cs="Times New Roman"/>
          <w:b/>
        </w:rPr>
        <w:t>keyword</w:t>
      </w:r>
      <w:r w:rsidRPr="00460D97">
        <w:rPr>
          <w:rFonts w:ascii="Times New Roman" w:hAnsi="Times New Roman" w:cs="Times New Roman"/>
        </w:rPr>
        <w:t>：</w:t>
      </w:r>
      <w:r w:rsidRPr="00460D97">
        <w:rPr>
          <w:rFonts w:ascii="Times New Roman" w:hAnsi="Times New Roman" w:cs="Times New Roman"/>
        </w:rPr>
        <w:t>transcriptome assembly</w:t>
      </w:r>
      <w:r w:rsidRPr="00460D97">
        <w:rPr>
          <w:rFonts w:ascii="Times New Roman" w:hAnsi="Times New Roman" w:cs="Times New Roman"/>
        </w:rPr>
        <w:t>、</w:t>
      </w:r>
      <w:r w:rsidRPr="00460D97">
        <w:rPr>
          <w:rFonts w:ascii="Times New Roman" w:hAnsi="Times New Roman" w:cs="Times New Roman"/>
        </w:rPr>
        <w:t>quantitative analysis</w:t>
      </w:r>
      <w:r w:rsidRPr="00460D97">
        <w:rPr>
          <w:rFonts w:ascii="Times New Roman" w:hAnsi="Times New Roman" w:cs="Times New Roman"/>
        </w:rPr>
        <w:t>、</w:t>
      </w:r>
      <w:r w:rsidR="00082A93" w:rsidRPr="00460D97">
        <w:rPr>
          <w:rFonts w:ascii="Times New Roman" w:hAnsi="Times New Roman" w:cs="Times New Roman"/>
        </w:rPr>
        <w:t>accuracy and sensitivity</w:t>
      </w:r>
    </w:p>
    <w:p w:rsidR="00193E34" w:rsidRPr="00C94BFA" w:rsidRDefault="008513CF" w:rsidP="00C94BFA">
      <w:pPr>
        <w:pStyle w:val="1"/>
      </w:pPr>
      <w:r w:rsidRPr="00460D97">
        <w:br w:type="page"/>
      </w:r>
      <w:bookmarkStart w:id="34" w:name="_Toc156893591"/>
      <w:bookmarkStart w:id="35" w:name="_Toc156896076"/>
      <w:bookmarkStart w:id="36" w:name="_Toc156897964"/>
      <w:bookmarkStart w:id="37" w:name="_Toc156898015"/>
      <w:bookmarkStart w:id="38" w:name="_Toc156898088"/>
      <w:bookmarkStart w:id="39" w:name="_Toc156898773"/>
      <w:bookmarkStart w:id="40" w:name="_Toc157241078"/>
      <w:bookmarkStart w:id="41" w:name="_Toc158447519"/>
      <w:bookmarkStart w:id="42" w:name="_Toc158450694"/>
      <w:bookmarkStart w:id="43" w:name="_Toc158710209"/>
      <w:bookmarkStart w:id="44" w:name="_Toc160623603"/>
      <w:bookmarkStart w:id="45" w:name="_Toc160623862"/>
      <w:bookmarkStart w:id="46" w:name="_Toc162187663"/>
      <w:bookmarkStart w:id="47" w:name="_Toc162614882"/>
      <w:bookmarkStart w:id="48" w:name="_Toc162959800"/>
      <w:bookmarkStart w:id="49" w:name="_Toc162960295"/>
      <w:bookmarkStart w:id="50" w:name="_Toc163048148"/>
      <w:bookmarkStart w:id="51" w:name="_Toc261417171"/>
      <w:bookmarkStart w:id="52" w:name="_Toc261421337"/>
      <w:bookmarkStart w:id="53" w:name="_Toc513671775"/>
      <w:bookmarkStart w:id="54" w:name="_Toc514612613"/>
      <w:r w:rsidR="000B6457" w:rsidRPr="00C94BFA">
        <w:rPr>
          <w:rFonts w:hint="eastAsia"/>
        </w:rPr>
        <w:lastRenderedPageBreak/>
        <w:t>第1章 绪论</w:t>
      </w:r>
      <w:bookmarkStart w:id="55" w:name="_Toc156896077"/>
      <w:bookmarkStart w:id="56" w:name="_Toc156897965"/>
      <w:bookmarkStart w:id="57" w:name="_Toc156898016"/>
      <w:bookmarkStart w:id="58" w:name="_Toc156898089"/>
      <w:bookmarkStart w:id="59" w:name="_Toc156898774"/>
      <w:bookmarkStart w:id="60" w:name="_Toc157241079"/>
      <w:bookmarkStart w:id="61" w:name="_Toc158447520"/>
      <w:bookmarkStart w:id="62" w:name="_Toc158450695"/>
      <w:bookmarkStart w:id="63" w:name="_Toc158710210"/>
      <w:bookmarkStart w:id="64" w:name="_Toc160623604"/>
      <w:bookmarkStart w:id="65" w:name="_Toc160623863"/>
      <w:bookmarkStart w:id="66" w:name="_Toc162187664"/>
      <w:bookmarkStart w:id="67" w:name="_Toc162614883"/>
      <w:bookmarkStart w:id="68" w:name="_Toc162959801"/>
      <w:bookmarkStart w:id="69" w:name="_Toc162960296"/>
      <w:bookmarkStart w:id="70" w:name="_Toc163048149"/>
      <w:bookmarkStart w:id="71" w:name="_Toc261417172"/>
      <w:bookmarkStart w:id="72" w:name="_Toc261421338"/>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rsidR="000B6457" w:rsidRPr="00460D97" w:rsidRDefault="000B6457" w:rsidP="008149ED">
      <w:pPr>
        <w:pStyle w:val="2"/>
        <w:rPr>
          <w:sz w:val="30"/>
          <w:szCs w:val="30"/>
        </w:rPr>
      </w:pPr>
      <w:bookmarkStart w:id="73" w:name="_Toc513671776"/>
      <w:bookmarkStart w:id="74" w:name="_Toc514612614"/>
      <w:r w:rsidRPr="00460D97">
        <w:rPr>
          <w:rFonts w:hint="eastAsia"/>
        </w:rPr>
        <w:t>1.1</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rsidR="001710A3">
        <w:t xml:space="preserve"> </w:t>
      </w:r>
      <w:r w:rsidR="00DB6753" w:rsidRPr="00460D97">
        <w:rPr>
          <w:rFonts w:hint="eastAsia"/>
        </w:rPr>
        <w:t>研究背景</w:t>
      </w:r>
      <w:bookmarkEnd w:id="73"/>
      <w:bookmarkEnd w:id="74"/>
    </w:p>
    <w:p w:rsidR="00DB6753" w:rsidRPr="00460D97" w:rsidRDefault="00062CC1" w:rsidP="00926224">
      <w:pPr>
        <w:pStyle w:val="afc"/>
        <w:ind w:firstLine="420"/>
        <w:outlineLvl w:val="9"/>
      </w:pPr>
      <w:r w:rsidRPr="00460D97">
        <w:rPr>
          <w:rFonts w:hint="eastAsia"/>
        </w:rPr>
        <w:t>过去的众多</w:t>
      </w:r>
      <w:r w:rsidR="00DB6753" w:rsidRPr="00460D97">
        <w:rPr>
          <w:rFonts w:hint="eastAsia"/>
        </w:rPr>
        <w:t>研究已经表明</w:t>
      </w:r>
      <w:r w:rsidRPr="00460D97">
        <w:rPr>
          <w:rFonts w:hint="eastAsia"/>
        </w:rPr>
        <w:t>，</w:t>
      </w:r>
      <w:r w:rsidR="00DB6753" w:rsidRPr="00460D97">
        <w:rPr>
          <w:rFonts w:hint="eastAsia"/>
        </w:rPr>
        <w:t>真核生物的转录组的多样性程度日益加剧。大多数的转录元件由无数的nc</w:t>
      </w:r>
      <w:r w:rsidR="00DB6753" w:rsidRPr="00460D97">
        <w:t>RNAs</w:t>
      </w:r>
      <w:r w:rsidR="00DB6753" w:rsidRPr="00460D97">
        <w:rPr>
          <w:rFonts w:hint="eastAsia"/>
        </w:rPr>
        <w:t>（non</w:t>
      </w:r>
      <w:r w:rsidR="00DB6753" w:rsidRPr="00460D97">
        <w:t xml:space="preserve">-protein-coding RNA genes </w:t>
      </w:r>
      <w:r w:rsidR="00DB6753" w:rsidRPr="00460D97">
        <w:rPr>
          <w:rFonts w:hint="eastAsia"/>
        </w:rPr>
        <w:t>非编码蛋白质R</w:t>
      </w:r>
      <w:r w:rsidR="00DB6753" w:rsidRPr="00460D97">
        <w:t>NA</w:t>
      </w:r>
      <w:r w:rsidR="00DB6753" w:rsidRPr="00460D97">
        <w:rPr>
          <w:rFonts w:hint="eastAsia"/>
        </w:rPr>
        <w:t>）编码而成，</w:t>
      </w:r>
      <w:r w:rsidR="00DB554E" w:rsidRPr="00460D97">
        <w:rPr>
          <w:rFonts w:hint="eastAsia"/>
        </w:rPr>
        <w:t>并且这些有复杂的表达和调节模式的转录元件并不会被翻译为蛋白质。</w:t>
      </w:r>
      <w:r w:rsidR="00DD76BD" w:rsidRPr="00460D97">
        <w:rPr>
          <w:rFonts w:hint="eastAsia"/>
        </w:rPr>
        <w:t>进一步</w:t>
      </w:r>
      <w:r w:rsidR="00DB554E" w:rsidRPr="00460D97">
        <w:rPr>
          <w:rFonts w:hint="eastAsia"/>
        </w:rPr>
        <w:t>来讲</w:t>
      </w:r>
      <w:r w:rsidR="00DD76BD" w:rsidRPr="00460D97">
        <w:rPr>
          <w:rFonts w:hint="eastAsia"/>
        </w:rPr>
        <w:t>，多外显子-蛋白质编码基因的转录本</w:t>
      </w:r>
      <w:r w:rsidR="006246D6">
        <w:rPr>
          <w:rFonts w:hint="eastAsia"/>
        </w:rPr>
        <w:t>的90%</w:t>
      </w:r>
      <w:r w:rsidR="00DD76BD" w:rsidRPr="00460D97">
        <w:rPr>
          <w:rFonts w:hint="eastAsia"/>
        </w:rPr>
        <w:t>以及nc</w:t>
      </w:r>
      <w:r w:rsidR="00DD76BD" w:rsidRPr="00460D97">
        <w:t>RNAs</w:t>
      </w:r>
      <w:r w:rsidR="006246D6">
        <w:rPr>
          <w:rFonts w:hint="eastAsia"/>
        </w:rPr>
        <w:t>的30%</w:t>
      </w:r>
      <w:r w:rsidR="00DD76BD" w:rsidRPr="00460D97">
        <w:rPr>
          <w:rFonts w:hint="eastAsia"/>
        </w:rPr>
        <w:t>，都经历了选择性剪切。</w:t>
      </w:r>
      <w:r w:rsidR="00DB554E" w:rsidRPr="00460D97">
        <w:rPr>
          <w:rFonts w:hint="eastAsia"/>
        </w:rPr>
        <w:t>对于人类基因组而言，</w:t>
      </w:r>
      <w:r w:rsidR="00DD76BD" w:rsidRPr="00460D97">
        <w:rPr>
          <w:rFonts w:hint="eastAsia"/>
        </w:rPr>
        <w:t>想要对人类基因组中所有的转录本</w:t>
      </w:r>
      <w:r w:rsidR="00DB554E" w:rsidRPr="00460D97">
        <w:rPr>
          <w:rFonts w:hint="eastAsia"/>
        </w:rPr>
        <w:t>拥</w:t>
      </w:r>
      <w:r w:rsidR="00DD76BD" w:rsidRPr="00460D97">
        <w:rPr>
          <w:rFonts w:hint="eastAsia"/>
        </w:rPr>
        <w:t>有一个全面的认识，</w:t>
      </w:r>
      <w:r w:rsidR="00DB554E" w:rsidRPr="00460D97">
        <w:rPr>
          <w:rFonts w:hint="eastAsia"/>
        </w:rPr>
        <w:t>我们还需要经历一个漫长的研究过程</w:t>
      </w:r>
      <w:r w:rsidR="00DD76BD" w:rsidRPr="00460D97">
        <w:rPr>
          <w:rFonts w:hint="eastAsia"/>
        </w:rPr>
        <w:t>。</w:t>
      </w:r>
      <w:r w:rsidR="00DB554E" w:rsidRPr="00460D97">
        <w:rPr>
          <w:rFonts w:hint="eastAsia"/>
        </w:rPr>
        <w:t>对于人类物种尚且如此，</w:t>
      </w:r>
      <w:r w:rsidR="00DD76BD" w:rsidRPr="00460D97">
        <w:rPr>
          <w:rFonts w:hint="eastAsia"/>
        </w:rPr>
        <w:t>对于非人类物种，研究前景</w:t>
      </w:r>
      <w:r w:rsidR="00DB554E" w:rsidRPr="00460D97">
        <w:rPr>
          <w:rFonts w:hint="eastAsia"/>
        </w:rPr>
        <w:t>就</w:t>
      </w:r>
      <w:r w:rsidR="00DD76BD" w:rsidRPr="00460D97">
        <w:rPr>
          <w:rFonts w:hint="eastAsia"/>
        </w:rPr>
        <w:t>更加迷茫</w:t>
      </w:r>
      <w:r w:rsidR="00DB554E" w:rsidRPr="00460D97">
        <w:rPr>
          <w:rFonts w:hint="eastAsia"/>
        </w:rPr>
        <w:t>了</w:t>
      </w:r>
      <w:r w:rsidR="00DD76BD" w:rsidRPr="00460D97">
        <w:rPr>
          <w:rFonts w:hint="eastAsia"/>
        </w:rPr>
        <w:t>。</w:t>
      </w:r>
    </w:p>
    <w:p w:rsidR="000B6457" w:rsidRPr="00460D97" w:rsidRDefault="00DD76BD" w:rsidP="008149ED">
      <w:pPr>
        <w:pStyle w:val="2"/>
      </w:pPr>
      <w:bookmarkStart w:id="75" w:name="_Toc513671777"/>
      <w:bookmarkStart w:id="76" w:name="_Toc514612615"/>
      <w:r w:rsidRPr="00460D97">
        <w:rPr>
          <w:rFonts w:hint="eastAsia"/>
        </w:rPr>
        <w:t>1.2</w:t>
      </w:r>
      <w:r w:rsidR="001710A3">
        <w:t xml:space="preserve"> </w:t>
      </w:r>
      <w:r w:rsidRPr="00460D97">
        <w:rPr>
          <w:rFonts w:hint="eastAsia"/>
        </w:rPr>
        <w:t>研究</w:t>
      </w:r>
      <w:r w:rsidR="00606AA4" w:rsidRPr="00460D97">
        <w:rPr>
          <w:rFonts w:hint="eastAsia"/>
        </w:rPr>
        <w:t>意义</w:t>
      </w:r>
      <w:bookmarkEnd w:id="75"/>
      <w:bookmarkEnd w:id="76"/>
    </w:p>
    <w:p w:rsidR="00DD76BD" w:rsidRPr="00460D97" w:rsidRDefault="00DB554E" w:rsidP="00926224">
      <w:pPr>
        <w:pStyle w:val="afc"/>
        <w:ind w:firstLine="420"/>
        <w:outlineLvl w:val="9"/>
      </w:pPr>
      <w:r w:rsidRPr="00460D97">
        <w:rPr>
          <w:rFonts w:hint="eastAsia"/>
        </w:rPr>
        <w:t>转录组是特定的某个物种或者特定的某个细胞类型产生的所有转录物的集合，如果我们可以知道转录组的序列，那么会对研究基因功能、基因结构、甚至是</w:t>
      </w:r>
      <w:r w:rsidR="0020595E" w:rsidRPr="00460D97">
        <w:rPr>
          <w:rFonts w:hint="eastAsia"/>
        </w:rPr>
        <w:t>研究</w:t>
      </w:r>
      <w:r w:rsidRPr="00460D97">
        <w:rPr>
          <w:rFonts w:hint="eastAsia"/>
        </w:rPr>
        <w:t>各种疾病</w:t>
      </w:r>
      <w:r w:rsidR="0020595E" w:rsidRPr="00460D97">
        <w:rPr>
          <w:rFonts w:hint="eastAsia"/>
        </w:rPr>
        <w:t>等</w:t>
      </w:r>
      <w:r w:rsidRPr="00460D97">
        <w:rPr>
          <w:rFonts w:hint="eastAsia"/>
        </w:rPr>
        <w:t>方面提供强有力的支持</w:t>
      </w:r>
      <w:r w:rsidR="007D1E4C" w:rsidRPr="00AE10E7">
        <w:rPr>
          <w:position w:val="-4"/>
        </w:rPr>
        <w:object w:dxaOrig="240" w:dyaOrig="300">
          <v:shape id="_x0000_i1028" type="#_x0000_t75" style="width:12pt;height:15pt" o:ole="">
            <v:imagedata r:id="rId19" o:title=""/>
          </v:shape>
          <o:OLEObject Type="Embed" ProgID="Equation.DSMT4" ShapeID="_x0000_i1028" DrawAspect="Content" ObjectID="_1588528957" r:id="rId20"/>
        </w:object>
      </w:r>
      <w:r w:rsidRPr="00460D97">
        <w:rPr>
          <w:rFonts w:hint="eastAsia"/>
        </w:rPr>
        <w:t>。</w:t>
      </w:r>
      <w:r w:rsidR="0020595E" w:rsidRPr="00460D97">
        <w:rPr>
          <w:rFonts w:hint="eastAsia"/>
        </w:rPr>
        <w:t>但是如何对转录组进行测序是一直以来困扰我们的难题。</w:t>
      </w:r>
      <w:r w:rsidR="00DD76BD" w:rsidRPr="00460D97">
        <w:rPr>
          <w:rFonts w:hint="eastAsia"/>
        </w:rPr>
        <w:t>近几年</w:t>
      </w:r>
      <w:r w:rsidR="0020595E" w:rsidRPr="00460D97">
        <w:rPr>
          <w:rFonts w:hint="eastAsia"/>
        </w:rPr>
        <w:t>，随着R</w:t>
      </w:r>
      <w:r w:rsidR="0020595E" w:rsidRPr="00460D97">
        <w:t>NA-</w:t>
      </w:r>
      <w:r w:rsidR="0020595E" w:rsidRPr="00460D97">
        <w:rPr>
          <w:rFonts w:hint="eastAsia"/>
        </w:rPr>
        <w:t>seq的出现，基因探测方法也被革新。</w:t>
      </w:r>
      <w:r w:rsidR="00596440" w:rsidRPr="00460D97">
        <w:t>RNA-</w:t>
      </w:r>
      <w:r w:rsidR="00596440" w:rsidRPr="00460D97">
        <w:rPr>
          <w:rFonts w:hint="eastAsia"/>
        </w:rPr>
        <w:t>seq是一种对转录基因序列进行测序的高通量测序方法</w:t>
      </w:r>
      <w:r w:rsidR="000A5FD6" w:rsidRPr="00460D97">
        <w:rPr>
          <w:rFonts w:hint="eastAsia"/>
        </w:rPr>
        <w:t>，其基于二代测序技术进行c</w:t>
      </w:r>
      <w:r w:rsidR="000A5FD6" w:rsidRPr="00460D97">
        <w:t>DNA</w:t>
      </w:r>
      <w:r w:rsidR="000A5FD6" w:rsidRPr="00460D97">
        <w:rPr>
          <w:rFonts w:hint="eastAsia"/>
        </w:rPr>
        <w:t>测序，全面快速地获取某一物种特定器官或组织在某一状态下的几乎所有转录本</w:t>
      </w:r>
      <w:r w:rsidR="005E3089" w:rsidRPr="003C143C">
        <w:rPr>
          <w:position w:val="-4"/>
        </w:rPr>
        <w:object w:dxaOrig="240" w:dyaOrig="300">
          <v:shape id="_x0000_i1029" type="#_x0000_t75" style="width:12pt;height:15pt" o:ole="">
            <v:imagedata r:id="rId21" o:title=""/>
          </v:shape>
          <o:OLEObject Type="Embed" ProgID="Equation.DSMT4" ShapeID="_x0000_i1029" DrawAspect="Content" ObjectID="_1588528958" r:id="rId22"/>
        </w:object>
      </w:r>
      <w:r w:rsidR="005E3089" w:rsidRPr="003C143C">
        <w:rPr>
          <w:position w:val="-4"/>
        </w:rPr>
        <w:object w:dxaOrig="240" w:dyaOrig="300">
          <v:shape id="_x0000_i1030" type="#_x0000_t75" style="width:12pt;height:15pt" o:ole="">
            <v:imagedata r:id="rId23" o:title=""/>
          </v:shape>
          <o:OLEObject Type="Embed" ProgID="Equation.DSMT4" ShapeID="_x0000_i1030" DrawAspect="Content" ObjectID="_1588528959" r:id="rId24"/>
        </w:object>
      </w:r>
      <w:r w:rsidR="00596440" w:rsidRPr="00460D97">
        <w:rPr>
          <w:rFonts w:hint="eastAsia"/>
        </w:rPr>
        <w:t>。从前我们通过识别剪切位点、编码区域和其他信号来从头对基因建模</w:t>
      </w:r>
      <w:r w:rsidR="00417ED9" w:rsidRPr="00460D97">
        <w:rPr>
          <w:rFonts w:hint="eastAsia"/>
        </w:rPr>
        <w:t>。</w:t>
      </w:r>
      <w:r w:rsidR="00596440" w:rsidRPr="00460D97">
        <w:rPr>
          <w:rFonts w:hint="eastAsia"/>
        </w:rPr>
        <w:t>但是现在，这些方法已经被使用R</w:t>
      </w:r>
      <w:r w:rsidR="00596440" w:rsidRPr="00460D97">
        <w:t>NA-seq</w:t>
      </w:r>
      <w:r w:rsidR="00596440" w:rsidRPr="00460D97">
        <w:rPr>
          <w:rFonts w:hint="eastAsia"/>
        </w:rPr>
        <w:t>数据作为输入进行建模这样一个</w:t>
      </w:r>
      <w:r w:rsidR="00596440" w:rsidRPr="00A9018D">
        <w:rPr>
          <w:rFonts w:hint="eastAsia"/>
        </w:rPr>
        <w:t>更加</w:t>
      </w:r>
      <w:r w:rsidR="008E15B5" w:rsidRPr="00A9018D">
        <w:rPr>
          <w:rFonts w:hint="eastAsia"/>
        </w:rPr>
        <w:t>高效的</w:t>
      </w:r>
      <w:r w:rsidR="00596440" w:rsidRPr="00A9018D">
        <w:rPr>
          <w:rFonts w:hint="eastAsia"/>
        </w:rPr>
        <w:t>方</w:t>
      </w:r>
      <w:r w:rsidR="00596440" w:rsidRPr="00460D97">
        <w:rPr>
          <w:rFonts w:hint="eastAsia"/>
        </w:rPr>
        <w:t>法所取代。每进行一次R</w:t>
      </w:r>
      <w:r w:rsidR="00596440" w:rsidRPr="00460D97">
        <w:t>NA</w:t>
      </w:r>
      <w:r w:rsidR="00596440" w:rsidRPr="00460D97">
        <w:rPr>
          <w:rFonts w:hint="eastAsia"/>
        </w:rPr>
        <w:t>-seq</w:t>
      </w:r>
      <w:r w:rsidR="00FD621D">
        <w:rPr>
          <w:rFonts w:hint="eastAsia"/>
        </w:rPr>
        <w:t>，</w:t>
      </w:r>
      <w:r w:rsidR="00596440" w:rsidRPr="00460D97">
        <w:rPr>
          <w:rFonts w:hint="eastAsia"/>
        </w:rPr>
        <w:t>就会产生超过2亿个短序列，我们称这些短序列为read，每个read大约</w:t>
      </w:r>
      <w:r w:rsidR="000A5FD6" w:rsidRPr="00460D97">
        <w:rPr>
          <w:rFonts w:hint="eastAsia"/>
        </w:rPr>
        <w:t>为</w:t>
      </w:r>
      <w:r w:rsidR="00596440" w:rsidRPr="00460D97">
        <w:rPr>
          <w:rFonts w:hint="eastAsia"/>
        </w:rPr>
        <w:t>100-150bp</w:t>
      </w:r>
      <w:r w:rsidR="000A5FD6" w:rsidRPr="00460D97">
        <w:rPr>
          <w:rFonts w:hint="eastAsia"/>
        </w:rPr>
        <w:t>（碱基）</w:t>
      </w:r>
      <w:r w:rsidR="00596440" w:rsidRPr="00460D97">
        <w:rPr>
          <w:rFonts w:hint="eastAsia"/>
        </w:rPr>
        <w:t>的长度。</w:t>
      </w:r>
      <w:r w:rsidR="005C64F2">
        <w:rPr>
          <w:rFonts w:hint="eastAsia"/>
        </w:rPr>
        <w:t>利用这些reads进行转录组的组装和定量，主要需进行三个步骤：reads映射、转录组重建和表达水平量化。</w:t>
      </w:r>
      <w:r w:rsidR="007D1E4C" w:rsidRPr="005C64F2">
        <w:rPr>
          <w:position w:val="-4"/>
        </w:rPr>
        <w:object w:dxaOrig="240" w:dyaOrig="300">
          <v:shape id="_x0000_i1031" type="#_x0000_t75" style="width:12pt;height:15pt" o:ole="">
            <v:imagedata r:id="rId25" o:title=""/>
          </v:shape>
          <o:OLEObject Type="Embed" ProgID="Equation.DSMT4" ShapeID="_x0000_i1031" DrawAspect="Content" ObjectID="_1588528960" r:id="rId26"/>
        </w:object>
      </w:r>
      <w:r w:rsidR="00596440" w:rsidRPr="00460D97">
        <w:rPr>
          <w:rFonts w:hint="eastAsia"/>
        </w:rPr>
        <w:t>由于不同的转录本有不同的序列覆盖度，并且来自于同一个基因座的不同转录本</w:t>
      </w:r>
      <w:r w:rsidR="00946385" w:rsidRPr="00460D97">
        <w:rPr>
          <w:rFonts w:hint="eastAsia"/>
        </w:rPr>
        <w:t>可以共享外显子，</w:t>
      </w:r>
      <w:r w:rsidR="005A6348" w:rsidRPr="00460D97">
        <w:rPr>
          <w:rFonts w:hint="eastAsia"/>
        </w:rPr>
        <w:t>以上两个原因</w:t>
      </w:r>
      <w:r w:rsidR="00946385" w:rsidRPr="00460D97">
        <w:rPr>
          <w:rFonts w:hint="eastAsia"/>
        </w:rPr>
        <w:t>使得我们很难准确地</w:t>
      </w:r>
      <w:r w:rsidR="00946385" w:rsidRPr="00460D97">
        <w:rPr>
          <w:rFonts w:hint="eastAsia"/>
        </w:rPr>
        <w:lastRenderedPageBreak/>
        <w:t>组装多种</w:t>
      </w:r>
      <w:r w:rsidR="005A6348" w:rsidRPr="00460D97">
        <w:rPr>
          <w:rFonts w:hint="eastAsia"/>
        </w:rPr>
        <w:t>亚型</w:t>
      </w:r>
      <w:r w:rsidR="00542787" w:rsidRPr="00FC3739">
        <w:rPr>
          <w:position w:val="-4"/>
        </w:rPr>
        <w:object w:dxaOrig="240" w:dyaOrig="300">
          <v:shape id="_x0000_i1032" type="#_x0000_t75" style="width:12pt;height:15pt" o:ole="">
            <v:imagedata r:id="rId27" o:title=""/>
          </v:shape>
          <o:OLEObject Type="Embed" ProgID="Equation.DSMT4" ShapeID="_x0000_i1032" DrawAspect="Content" ObjectID="_1588528961" r:id="rId28"/>
        </w:object>
      </w:r>
      <w:r w:rsidR="00946385" w:rsidRPr="00460D97">
        <w:rPr>
          <w:rFonts w:hint="eastAsia"/>
        </w:rPr>
        <w:t>。</w:t>
      </w:r>
      <w:r w:rsidR="005A6348" w:rsidRPr="00460D97">
        <w:rPr>
          <w:rFonts w:hint="eastAsia"/>
        </w:rPr>
        <w:t>就算</w:t>
      </w:r>
      <w:r w:rsidR="00946385" w:rsidRPr="00460D97">
        <w:rPr>
          <w:rFonts w:hint="eastAsia"/>
        </w:rPr>
        <w:t>我们已经知道了转录本的</w:t>
      </w:r>
      <w:r w:rsidR="005A6348" w:rsidRPr="00460D97">
        <w:rPr>
          <w:rFonts w:hint="eastAsia"/>
        </w:rPr>
        <w:t>具体</w:t>
      </w:r>
      <w:r w:rsidR="00946385" w:rsidRPr="00460D97">
        <w:rPr>
          <w:rFonts w:hint="eastAsia"/>
        </w:rPr>
        <w:t>结构，为这些转录本进行定量分析也是一个不小的挑战。转录本之间</w:t>
      </w:r>
      <w:r w:rsidR="005A6348" w:rsidRPr="00460D97">
        <w:rPr>
          <w:rFonts w:hint="eastAsia"/>
        </w:rPr>
        <w:t>共享外显子</w:t>
      </w:r>
      <w:r w:rsidR="00946385" w:rsidRPr="00460D97">
        <w:rPr>
          <w:rFonts w:hint="eastAsia"/>
        </w:rPr>
        <w:t>、</w:t>
      </w:r>
      <w:r w:rsidR="005A6348" w:rsidRPr="00460D97">
        <w:rPr>
          <w:rFonts w:hint="eastAsia"/>
        </w:rPr>
        <w:t>密切的旁系同源关系导致的read</w:t>
      </w:r>
      <w:r w:rsidR="00946385" w:rsidRPr="00460D97">
        <w:rPr>
          <w:rFonts w:hint="eastAsia"/>
        </w:rPr>
        <w:t>映射</w:t>
      </w:r>
      <w:r w:rsidR="005A6348" w:rsidRPr="00460D97">
        <w:rPr>
          <w:rFonts w:hint="eastAsia"/>
        </w:rPr>
        <w:t>不明确以及</w:t>
      </w:r>
      <w:r w:rsidR="00946385" w:rsidRPr="00460D97">
        <w:rPr>
          <w:rFonts w:hint="eastAsia"/>
        </w:rPr>
        <w:t>基因的低水平表达都是难以准确定量的影响因素。因此</w:t>
      </w:r>
      <w:r w:rsidR="00596440" w:rsidRPr="00460D97">
        <w:rPr>
          <w:rFonts w:hint="eastAsia"/>
        </w:rPr>
        <w:t>将</w:t>
      </w:r>
      <w:r w:rsidR="005A6348" w:rsidRPr="00460D97">
        <w:rPr>
          <w:rFonts w:hint="eastAsia"/>
        </w:rPr>
        <w:t>这些庞大的</w:t>
      </w:r>
      <w:r w:rsidR="00596440" w:rsidRPr="00460D97">
        <w:rPr>
          <w:rFonts w:hint="eastAsia"/>
        </w:rPr>
        <w:t>reads</w:t>
      </w:r>
      <w:r w:rsidR="005A6348" w:rsidRPr="00460D97">
        <w:rPr>
          <w:rFonts w:hint="eastAsia"/>
        </w:rPr>
        <w:t>数据</w:t>
      </w:r>
      <w:r w:rsidR="00596440" w:rsidRPr="00460D97">
        <w:rPr>
          <w:rFonts w:hint="eastAsia"/>
        </w:rPr>
        <w:t>组装成完整的转录本是一项非常</w:t>
      </w:r>
      <w:r w:rsidR="005A6348" w:rsidRPr="00460D97">
        <w:rPr>
          <w:rFonts w:hint="eastAsia"/>
        </w:rPr>
        <w:t>艰难</w:t>
      </w:r>
      <w:r w:rsidR="00596440" w:rsidRPr="00460D97">
        <w:rPr>
          <w:rFonts w:hint="eastAsia"/>
        </w:rPr>
        <w:t>的任务</w:t>
      </w:r>
      <w:r w:rsidR="00A24A38" w:rsidRPr="00460D97">
        <w:rPr>
          <w:rFonts w:hint="eastAsia"/>
        </w:rPr>
        <w:t>。</w:t>
      </w:r>
    </w:p>
    <w:p w:rsidR="00606AA4" w:rsidRPr="00460D97" w:rsidRDefault="00606AA4" w:rsidP="00926224">
      <w:pPr>
        <w:pStyle w:val="afc"/>
        <w:ind w:firstLine="420"/>
        <w:outlineLvl w:val="9"/>
      </w:pPr>
      <w:r w:rsidRPr="00460D97">
        <w:rPr>
          <w:rFonts w:hint="eastAsia"/>
        </w:rPr>
        <w:t>尽管目前已经有了很多解决转录组组装问题的方法、解决表达定量的方法或者解决以上两个问题的方法，但是为了生成一致的、高精度的解决方案我们还需要做出不懈的努力。此外，多种亚型和新型剪切变体的表达极大地影响了转录组重建的准确性。因此，我们需要一个更加高效、准确的方法来重建转录组。</w:t>
      </w:r>
    </w:p>
    <w:p w:rsidR="00F3457E" w:rsidRPr="00460D97" w:rsidRDefault="00BD3150" w:rsidP="00926224">
      <w:pPr>
        <w:pStyle w:val="afc"/>
        <w:ind w:firstLine="420"/>
        <w:outlineLvl w:val="9"/>
      </w:pPr>
      <w:r>
        <w:rPr>
          <w:rFonts w:hint="eastAsia"/>
        </w:rPr>
        <w:t>目前的转录组组装有两种方法，一种是基于参考基因的组装，一种是无需参考基因的从头组装</w:t>
      </w:r>
      <w:r w:rsidR="007D1E4C" w:rsidRPr="00BD3150">
        <w:rPr>
          <w:position w:val="-4"/>
        </w:rPr>
        <w:object w:dxaOrig="240" w:dyaOrig="300">
          <v:shape id="_x0000_i1033" type="#_x0000_t75" style="width:12pt;height:15pt" o:ole="">
            <v:imagedata r:id="rId29" o:title=""/>
          </v:shape>
          <o:OLEObject Type="Embed" ProgID="Equation.DSMT4" ShapeID="_x0000_i1033" DrawAspect="Content" ObjectID="_1588528962" r:id="rId30"/>
        </w:object>
      </w:r>
      <w:r>
        <w:rPr>
          <w:rFonts w:hint="eastAsia"/>
        </w:rPr>
        <w:t>。无论是哪种组装方式，</w:t>
      </w:r>
      <w:r w:rsidR="00F3457E" w:rsidRPr="00460D97">
        <w:rPr>
          <w:rFonts w:hint="eastAsia"/>
        </w:rPr>
        <w:t>我们</w:t>
      </w:r>
      <w:r>
        <w:rPr>
          <w:rFonts w:hint="eastAsia"/>
        </w:rPr>
        <w:t>都要</w:t>
      </w:r>
      <w:r w:rsidR="00F3457E" w:rsidRPr="00460D97">
        <w:rPr>
          <w:rFonts w:hint="eastAsia"/>
        </w:rPr>
        <w:t>利用reads短序列构建图模型以表示每</w:t>
      </w:r>
      <w:r w:rsidR="005A6348" w:rsidRPr="00460D97">
        <w:rPr>
          <w:rFonts w:hint="eastAsia"/>
        </w:rPr>
        <w:t>个</w:t>
      </w:r>
      <w:r w:rsidR="00F3457E" w:rsidRPr="00460D97">
        <w:rPr>
          <w:rFonts w:hint="eastAsia"/>
        </w:rPr>
        <w:t>基因的所有可能的</w:t>
      </w:r>
      <w:r w:rsidR="005A6348" w:rsidRPr="00460D97">
        <w:rPr>
          <w:rFonts w:hint="eastAsia"/>
        </w:rPr>
        <w:t>亚型</w:t>
      </w:r>
      <w:r w:rsidR="00F3457E" w:rsidRPr="00460D97">
        <w:rPr>
          <w:rFonts w:hint="eastAsia"/>
        </w:rPr>
        <w:t>，这样的图模型叫做</w:t>
      </w:r>
      <w:r w:rsidR="00F3457E" w:rsidRPr="00460D97">
        <w:t>s</w:t>
      </w:r>
      <w:r w:rsidR="00F3457E" w:rsidRPr="00460D97">
        <w:rPr>
          <w:rFonts w:hint="eastAsia"/>
        </w:rPr>
        <w:t>plic</w:t>
      </w:r>
      <w:r w:rsidR="00C82E1D">
        <w:rPr>
          <w:rFonts w:hint="eastAsia"/>
        </w:rPr>
        <w:t>ing</w:t>
      </w:r>
      <w:r w:rsidR="00C82E1D">
        <w:t xml:space="preserve"> </w:t>
      </w:r>
      <w:r w:rsidR="00F3457E" w:rsidRPr="00460D97">
        <w:t>graph(</w:t>
      </w:r>
      <w:r w:rsidR="00F3457E" w:rsidRPr="00460D97">
        <w:rPr>
          <w:rFonts w:hint="eastAsia"/>
        </w:rPr>
        <w:t>剪切图</w:t>
      </w:r>
      <w:r w:rsidR="007D1E4C" w:rsidRPr="00FC3739">
        <w:rPr>
          <w:position w:val="-4"/>
        </w:rPr>
        <w:object w:dxaOrig="240" w:dyaOrig="300">
          <v:shape id="_x0000_i1034" type="#_x0000_t75" style="width:12pt;height:15pt" o:ole="">
            <v:imagedata r:id="rId31" o:title=""/>
          </v:shape>
          <o:OLEObject Type="Embed" ProgID="Equation.DSMT4" ShapeID="_x0000_i1034" DrawAspect="Content" ObjectID="_1588528963" r:id="rId32"/>
        </w:object>
      </w:r>
      <w:r w:rsidR="00F3457E" w:rsidRPr="00460D97">
        <w:t>)</w:t>
      </w:r>
      <w:r w:rsidR="00F3457E" w:rsidRPr="00460D97">
        <w:rPr>
          <w:rFonts w:hint="eastAsia"/>
        </w:rPr>
        <w:t>，剪切图中的顶点代表了</w:t>
      </w:r>
      <w:r w:rsidR="005A6348" w:rsidRPr="00460D97">
        <w:rPr>
          <w:rFonts w:hint="eastAsia"/>
        </w:rPr>
        <w:t>完整</w:t>
      </w:r>
      <w:r w:rsidR="00F3457E" w:rsidRPr="00460D97">
        <w:rPr>
          <w:rFonts w:hint="eastAsia"/>
        </w:rPr>
        <w:t>外显子或者</w:t>
      </w:r>
      <w:r w:rsidR="005A6348" w:rsidRPr="00460D97">
        <w:rPr>
          <w:rFonts w:hint="eastAsia"/>
        </w:rPr>
        <w:t>部分外显子</w:t>
      </w:r>
      <w:r w:rsidR="00F3457E" w:rsidRPr="00460D97">
        <w:rPr>
          <w:rFonts w:hint="eastAsia"/>
        </w:rPr>
        <w:t>，图中的路径代表了可能的剪切变体</w:t>
      </w:r>
      <w:r w:rsidR="00D54346" w:rsidRPr="00460D97">
        <w:rPr>
          <w:rFonts w:hint="eastAsia"/>
        </w:rPr>
        <w:t>，本次设计采用的便是splic</w:t>
      </w:r>
      <w:r w:rsidR="00C82E1D">
        <w:t>ing</w:t>
      </w:r>
      <w:r w:rsidR="00D54346" w:rsidRPr="00460D97">
        <w:t xml:space="preserve"> </w:t>
      </w:r>
      <w:r w:rsidR="00D54346" w:rsidRPr="00460D97">
        <w:rPr>
          <w:rFonts w:hint="eastAsia"/>
        </w:rPr>
        <w:t>graph</w:t>
      </w:r>
      <w:r w:rsidR="00F3457E" w:rsidRPr="00460D97">
        <w:rPr>
          <w:rFonts w:hint="eastAsia"/>
        </w:rPr>
        <w:t>。目前被广泛使用的转录组组装软件Cufflinks</w:t>
      </w:r>
      <w:r w:rsidR="007D1E4C" w:rsidRPr="00B226F9">
        <w:rPr>
          <w:position w:val="-4"/>
        </w:rPr>
        <w:object w:dxaOrig="300" w:dyaOrig="300">
          <v:shape id="_x0000_i1035" type="#_x0000_t75" style="width:15pt;height:15pt" o:ole="">
            <v:imagedata r:id="rId33" o:title=""/>
          </v:shape>
          <o:OLEObject Type="Embed" ProgID="Equation.DSMT4" ShapeID="_x0000_i1035" DrawAspect="Content" ObjectID="_1588528964" r:id="rId34"/>
        </w:object>
      </w:r>
      <w:r w:rsidR="00F3457E" w:rsidRPr="00460D97">
        <w:rPr>
          <w:rFonts w:hint="eastAsia"/>
        </w:rPr>
        <w:t>使用的是overlap</w:t>
      </w:r>
      <w:r w:rsidR="00F3457E" w:rsidRPr="00460D97">
        <w:t xml:space="preserve"> graph(</w:t>
      </w:r>
      <w:r w:rsidR="00F3457E" w:rsidRPr="00460D97">
        <w:rPr>
          <w:rFonts w:hint="eastAsia"/>
        </w:rPr>
        <w:t>重叠图</w:t>
      </w:r>
      <w:r w:rsidR="00F3457E" w:rsidRPr="00460D97">
        <w:t>)</w:t>
      </w:r>
      <w:r w:rsidR="00F3457E" w:rsidRPr="00460D97">
        <w:rPr>
          <w:rFonts w:hint="eastAsia"/>
        </w:rPr>
        <w:t>，在重叠图中，</w:t>
      </w:r>
      <w:r w:rsidR="00D54346" w:rsidRPr="00460D97">
        <w:rPr>
          <w:rFonts w:hint="eastAsia"/>
        </w:rPr>
        <w:t>测序片段（sequenced</w:t>
      </w:r>
      <w:r w:rsidR="00D54346" w:rsidRPr="00460D97">
        <w:t xml:space="preserve"> </w:t>
      </w:r>
      <w:r w:rsidR="00D54346" w:rsidRPr="00460D97">
        <w:rPr>
          <w:rFonts w:hint="eastAsia"/>
        </w:rPr>
        <w:t>fragments）</w:t>
      </w:r>
      <w:r w:rsidR="00F3457E" w:rsidRPr="00460D97">
        <w:rPr>
          <w:rFonts w:hint="eastAsia"/>
        </w:rPr>
        <w:t>作为节点，如果两个节点有重叠并且</w:t>
      </w:r>
      <w:r w:rsidR="00D54346" w:rsidRPr="00460D97">
        <w:rPr>
          <w:rFonts w:hint="eastAsia"/>
        </w:rPr>
        <w:t>具</w:t>
      </w:r>
      <w:r w:rsidR="00F3457E" w:rsidRPr="00460D97">
        <w:rPr>
          <w:rFonts w:hint="eastAsia"/>
        </w:rPr>
        <w:t>有兼容的拼接模式，则连接这两个点</w:t>
      </w:r>
      <w:r w:rsidR="00B0458D" w:rsidRPr="00460D97">
        <w:rPr>
          <w:rFonts w:hint="eastAsia"/>
        </w:rPr>
        <w:t>。Cufflinks和其他的转录组组装软件采用不同的标准去解析这些图模型</w:t>
      </w:r>
      <w:r w:rsidR="00FD621D">
        <w:rPr>
          <w:rFonts w:hint="eastAsia"/>
        </w:rPr>
        <w:t>，</w:t>
      </w:r>
      <w:r w:rsidR="00B0458D" w:rsidRPr="00460D97">
        <w:rPr>
          <w:rFonts w:hint="eastAsia"/>
        </w:rPr>
        <w:t>以Cufflinks为例，Cufflinks采用基于简约的算法</w:t>
      </w:r>
      <w:r w:rsidR="00D54346" w:rsidRPr="00460D97">
        <w:rPr>
          <w:rFonts w:hint="eastAsia"/>
        </w:rPr>
        <w:t>，</w:t>
      </w:r>
      <w:r w:rsidR="00B0458D" w:rsidRPr="00460D97">
        <w:rPr>
          <w:rFonts w:hint="eastAsia"/>
        </w:rPr>
        <w:t>从图中生成能够覆盖所有reads的最少数量的转录本。</w:t>
      </w:r>
      <w:r w:rsidR="00CF364A" w:rsidRPr="00460D97">
        <w:rPr>
          <w:rFonts w:hint="eastAsia"/>
        </w:rPr>
        <w:t>当我们使用简约原则从</w:t>
      </w:r>
      <w:r w:rsidR="00417ED9" w:rsidRPr="00460D97">
        <w:rPr>
          <w:rFonts w:hint="eastAsia"/>
        </w:rPr>
        <w:t>图</w:t>
      </w:r>
      <w:r w:rsidR="00CF364A" w:rsidRPr="00460D97">
        <w:rPr>
          <w:rFonts w:hint="eastAsia"/>
        </w:rPr>
        <w:t>中生成最少数量的转录本时，此时往往会忽略与底层转录本相关的覆盖水平，得到的转录本往往也会是错误的、不完全的。因此</w:t>
      </w:r>
      <w:r w:rsidR="00B0458D" w:rsidRPr="00460D97">
        <w:rPr>
          <w:rFonts w:hint="eastAsia"/>
        </w:rPr>
        <w:t>简约原则虽然好，但是</w:t>
      </w:r>
      <w:r w:rsidR="00CF364A" w:rsidRPr="00460D97">
        <w:rPr>
          <w:rFonts w:hint="eastAsia"/>
        </w:rPr>
        <w:t>它</w:t>
      </w:r>
      <w:r w:rsidR="00B0458D" w:rsidRPr="00460D97">
        <w:rPr>
          <w:rFonts w:hint="eastAsia"/>
        </w:rPr>
        <w:t>并没有考虑到转录本的转录丰度，并且可能不会重建出正确的亚型组。显然，如果生成了错误的转录本，那么</w:t>
      </w:r>
      <w:r w:rsidR="00CF364A" w:rsidRPr="00460D97">
        <w:rPr>
          <w:rFonts w:hint="eastAsia"/>
        </w:rPr>
        <w:t>根据错误的转录本计算出的</w:t>
      </w:r>
      <w:r w:rsidR="00B0458D" w:rsidRPr="00460D97">
        <w:rPr>
          <w:rFonts w:hint="eastAsia"/>
        </w:rPr>
        <w:t>表达水平也</w:t>
      </w:r>
      <w:r w:rsidR="00CF364A" w:rsidRPr="00460D97">
        <w:rPr>
          <w:rFonts w:hint="eastAsia"/>
        </w:rPr>
        <w:t>不会是正确的</w:t>
      </w:r>
      <w:r w:rsidR="00B0458D" w:rsidRPr="00460D97">
        <w:rPr>
          <w:rFonts w:hint="eastAsia"/>
        </w:rPr>
        <w:t>。</w:t>
      </w:r>
    </w:p>
    <w:p w:rsidR="003C143C" w:rsidRDefault="00B0458D" w:rsidP="003C143C">
      <w:pPr>
        <w:pStyle w:val="afc"/>
        <w:ind w:firstLine="420"/>
        <w:outlineLvl w:val="9"/>
      </w:pPr>
      <w:r w:rsidRPr="00460D97">
        <w:rPr>
          <w:rFonts w:hint="eastAsia"/>
        </w:rPr>
        <w:t>Cufflinks将寻找最少数量的转录本和估计这些转录本的表达水平分开进行，基于流分解的转录组组装算法则同时进行转录本的组装和转录本表达水平的计算</w:t>
      </w:r>
      <w:r w:rsidR="00A832A0" w:rsidRPr="00460D97">
        <w:rPr>
          <w:rFonts w:hint="eastAsia"/>
        </w:rPr>
        <w:t>，我们定义该算法为String</w:t>
      </w:r>
      <w:r w:rsidR="00A832A0" w:rsidRPr="00460D97">
        <w:t>Tie</w:t>
      </w:r>
      <w:r w:rsidR="00542787" w:rsidRPr="003C143C">
        <w:rPr>
          <w:position w:val="-4"/>
        </w:rPr>
        <w:object w:dxaOrig="300" w:dyaOrig="300">
          <v:shape id="_x0000_i1036" type="#_x0000_t75" style="width:15pt;height:15pt" o:ole="">
            <v:imagedata r:id="rId35" o:title=""/>
          </v:shape>
          <o:OLEObject Type="Embed" ProgID="Equation.DSMT4" ShapeID="_x0000_i1036" DrawAspect="Content" ObjectID="_1588528965" r:id="rId36"/>
        </w:object>
      </w:r>
      <w:r w:rsidR="005C02E3" w:rsidRPr="00460D97">
        <w:rPr>
          <w:rFonts w:hint="eastAsia"/>
        </w:rPr>
        <w:t>。首先我们利用reads信息创建splic</w:t>
      </w:r>
      <w:r w:rsidR="00C82E1D">
        <w:t>ing</w:t>
      </w:r>
      <w:r w:rsidR="005C02E3" w:rsidRPr="00460D97">
        <w:t xml:space="preserve"> </w:t>
      </w:r>
      <w:r w:rsidR="005C02E3" w:rsidRPr="00460D97">
        <w:rPr>
          <w:rFonts w:hint="eastAsia"/>
        </w:rPr>
        <w:t>graph，splic</w:t>
      </w:r>
      <w:r w:rsidR="00C82E1D">
        <w:t>ing</w:t>
      </w:r>
      <w:r w:rsidR="005C02E3" w:rsidRPr="00460D97">
        <w:t xml:space="preserve"> </w:t>
      </w:r>
      <w:r w:rsidR="005C02E3" w:rsidRPr="00460D97">
        <w:rPr>
          <w:rFonts w:hint="eastAsia"/>
        </w:rPr>
        <w:t>graph</w:t>
      </w:r>
      <w:r w:rsidR="005C02E3" w:rsidRPr="00460D97">
        <w:t xml:space="preserve"> </w:t>
      </w:r>
      <w:r w:rsidR="005C02E3" w:rsidRPr="00460D97">
        <w:rPr>
          <w:rFonts w:hint="eastAsia"/>
        </w:rPr>
        <w:t>上的每一条路径都代表了一个可能的转录本，再对每一个转录本创建一个单独的流网络并采用最大流算法估计该转录本的表达水平。</w:t>
      </w:r>
      <w:r w:rsidR="003C143C">
        <w:rPr>
          <w:rFonts w:hint="eastAsia"/>
        </w:rPr>
        <w:t>虽</w:t>
      </w:r>
      <w:r w:rsidR="003C143C">
        <w:rPr>
          <w:rFonts w:hint="eastAsia"/>
        </w:rPr>
        <w:lastRenderedPageBreak/>
        <w:t>然流网络在其它转录组组装软件中被使用过，如Traph，但是</w:t>
      </w:r>
      <w:r w:rsidR="00A21526">
        <w:rPr>
          <w:rFonts w:hint="eastAsia"/>
        </w:rPr>
        <w:t>与String</w:t>
      </w:r>
      <w:r w:rsidR="00A21526">
        <w:t>T</w:t>
      </w:r>
      <w:r w:rsidR="00A21526">
        <w:rPr>
          <w:rFonts w:hint="eastAsia"/>
        </w:rPr>
        <w:t>ie不同的是</w:t>
      </w:r>
      <w:r w:rsidR="003C143C">
        <w:rPr>
          <w:rFonts w:hint="eastAsia"/>
        </w:rPr>
        <w:t>Traph解决的是最小流问题</w:t>
      </w:r>
      <w:r w:rsidR="00542787" w:rsidRPr="003C143C">
        <w:rPr>
          <w:position w:val="-4"/>
        </w:rPr>
        <w:object w:dxaOrig="300" w:dyaOrig="300">
          <v:shape id="_x0000_i1037" type="#_x0000_t75" style="width:15pt;height:15pt" o:ole="">
            <v:imagedata r:id="rId37" o:title=""/>
          </v:shape>
          <o:OLEObject Type="Embed" ProgID="Equation.DSMT4" ShapeID="_x0000_i1037" DrawAspect="Content" ObjectID="_1588528966" r:id="rId38"/>
        </w:object>
      </w:r>
      <w:r w:rsidR="003C143C">
        <w:rPr>
          <w:rFonts w:hint="eastAsia"/>
        </w:rPr>
        <w:t>。</w:t>
      </w:r>
    </w:p>
    <w:p w:rsidR="00A832A0" w:rsidRPr="00460D97" w:rsidRDefault="00A832A0" w:rsidP="003C143C">
      <w:pPr>
        <w:pStyle w:val="afc"/>
        <w:ind w:firstLine="420"/>
        <w:outlineLvl w:val="9"/>
      </w:pPr>
      <w:r w:rsidRPr="00460D97">
        <w:rPr>
          <w:rFonts w:hint="eastAsia"/>
        </w:rPr>
        <w:t>尽管String</w:t>
      </w:r>
      <w:r w:rsidRPr="00460D97">
        <w:t>T</w:t>
      </w:r>
      <w:r w:rsidRPr="00460D97">
        <w:rPr>
          <w:rFonts w:hint="eastAsia"/>
        </w:rPr>
        <w:t>ie可以使用已知的基因坐标来指导转录组的组装过程，但是我们把讨论的重点放在如何准确地组装和量化转录本，无论先前的注释是否已知。我们在没有注释的情况下评估String</w:t>
      </w:r>
      <w:r w:rsidRPr="00460D97">
        <w:t>T</w:t>
      </w:r>
      <w:r w:rsidRPr="00460D97">
        <w:rPr>
          <w:rFonts w:hint="eastAsia"/>
        </w:rPr>
        <w:t>ie、Cufflinks、Iso</w:t>
      </w:r>
      <w:r w:rsidRPr="00460D97">
        <w:t>L</w:t>
      </w:r>
      <w:r w:rsidRPr="00460D97">
        <w:rPr>
          <w:rFonts w:hint="eastAsia"/>
        </w:rPr>
        <w:t>asso、Scripture和Traph，以上软件再加上M</w:t>
      </w:r>
      <w:r w:rsidRPr="00460D97">
        <w:t>ITIE</w:t>
      </w:r>
      <w:r w:rsidRPr="00460D97">
        <w:rPr>
          <w:rFonts w:hint="eastAsia"/>
        </w:rPr>
        <w:t>是唯一可以在没有注释的情况下进行转录组组装的软件</w:t>
      </w:r>
      <w:r w:rsidR="00542787" w:rsidRPr="003C143C">
        <w:rPr>
          <w:position w:val="-4"/>
        </w:rPr>
        <w:object w:dxaOrig="300" w:dyaOrig="300">
          <v:shape id="_x0000_i1038" type="#_x0000_t75" style="width:15pt;height:15pt" o:ole="">
            <v:imagedata r:id="rId39" o:title=""/>
          </v:shape>
          <o:OLEObject Type="Embed" ProgID="Equation.DSMT4" ShapeID="_x0000_i1038" DrawAspect="Content" ObjectID="_1588528967" r:id="rId40"/>
        </w:object>
      </w:r>
      <w:r w:rsidRPr="00460D97">
        <w:rPr>
          <w:rFonts w:hint="eastAsia"/>
        </w:rPr>
        <w:t>。我们也试图对M</w:t>
      </w:r>
      <w:r w:rsidRPr="00460D97">
        <w:t>ITIE</w:t>
      </w:r>
      <w:r w:rsidRPr="00460D97">
        <w:rPr>
          <w:rFonts w:hint="eastAsia"/>
        </w:rPr>
        <w:t>进行评估，但是过长的运行时间使其被排除在评估的行列之外。</w:t>
      </w:r>
      <w:r w:rsidR="00455254" w:rsidRPr="00460D97">
        <w:rPr>
          <w:rFonts w:hint="eastAsia"/>
        </w:rPr>
        <w:t>实际上，经过了一个月的计算，M</w:t>
      </w:r>
      <w:r w:rsidR="00455254" w:rsidRPr="00460D97">
        <w:t>ITIE</w:t>
      </w:r>
      <w:r w:rsidR="00455254" w:rsidRPr="00460D97">
        <w:rPr>
          <w:rFonts w:hint="eastAsia"/>
        </w:rPr>
        <w:t>并没有对研究中使用的任何数据集产生结果。由于我们不可能确切地知道哪些转录本在现实中是实际存在的，因此在评估过程中我们使用模拟数据。对我们而言，模拟数据集的确切组成是已知的，这可以帮助我们更简单地评估每个转录组组装软件捕获的基因和转录本的结构和数量。</w:t>
      </w:r>
      <w:r w:rsidR="00BA0570" w:rsidRPr="00460D97">
        <w:rPr>
          <w:rFonts w:hint="eastAsia"/>
        </w:rPr>
        <w:t>为了进行评估，我们构建了两个具有不同特征和不同reads分布的数据集。首先使用</w:t>
      </w:r>
      <w:r w:rsidR="00BA0570" w:rsidRPr="00460D97">
        <w:t>Flux Simulator</w:t>
      </w:r>
      <w:r w:rsidR="00BA0570" w:rsidRPr="00460D97">
        <w:rPr>
          <w:rFonts w:hint="eastAsia"/>
        </w:rPr>
        <w:t>网页上提供的定向人类R</w:t>
      </w:r>
      <w:r w:rsidR="00BA0570" w:rsidRPr="00460D97">
        <w:t>NA-</w:t>
      </w:r>
      <w:r w:rsidR="00BA0570" w:rsidRPr="00460D97">
        <w:rPr>
          <w:rFonts w:hint="eastAsia"/>
        </w:rPr>
        <w:t>seq协议中指定的确切参数生成第一个数据集(</w:t>
      </w:r>
      <w:r w:rsidR="00BA0570" w:rsidRPr="00460D97">
        <w:t>S</w:t>
      </w:r>
      <w:r w:rsidR="00BA0570" w:rsidRPr="00460D97">
        <w:rPr>
          <w:rFonts w:hint="eastAsia"/>
        </w:rPr>
        <w:t>im-</w:t>
      </w:r>
      <w:r w:rsidR="00BA0570" w:rsidRPr="00460D97">
        <w:t>I)</w:t>
      </w:r>
      <w:r w:rsidR="00BA0570" w:rsidRPr="00460D97">
        <w:rPr>
          <w:rFonts w:hint="eastAsia"/>
        </w:rPr>
        <w:t>，然后再使用参数化的正态分布（N</w:t>
      </w:r>
      <w:r w:rsidR="00BA0570" w:rsidRPr="00460D97">
        <w:t>(250,20)</w:t>
      </w:r>
      <w:r w:rsidR="00BA0570" w:rsidRPr="00460D97">
        <w:rPr>
          <w:rFonts w:hint="eastAsia"/>
        </w:rPr>
        <w:t>）替换Sim-</w:t>
      </w:r>
      <w:r w:rsidR="00BA0570" w:rsidRPr="00460D97">
        <w:t>I</w:t>
      </w:r>
      <w:r w:rsidR="00BA0570" w:rsidRPr="00460D97">
        <w:rPr>
          <w:rFonts w:hint="eastAsia"/>
        </w:rPr>
        <w:t>中的实验性片段大小分布生成第二个数据集（Sim-</w:t>
      </w:r>
      <w:r w:rsidR="00BA0570" w:rsidRPr="00460D97">
        <w:t>II</w:t>
      </w:r>
      <w:r w:rsidR="00BA0570" w:rsidRPr="00460D97">
        <w:rPr>
          <w:rFonts w:hint="eastAsia"/>
        </w:rPr>
        <w:t>）。</w:t>
      </w:r>
      <w:r w:rsidR="005D6062" w:rsidRPr="00460D97">
        <w:rPr>
          <w:rFonts w:hint="eastAsia"/>
        </w:rPr>
        <w:t>数据集Sim-</w:t>
      </w:r>
      <w:r w:rsidR="005D6062" w:rsidRPr="00460D97">
        <w:t>I</w:t>
      </w:r>
      <w:r w:rsidR="005D6062" w:rsidRPr="00460D97">
        <w:rPr>
          <w:rFonts w:hint="eastAsia"/>
        </w:rPr>
        <w:t>的fragment大小遵循基于Illumina序列的经验分布，数据集Sim-</w:t>
      </w:r>
      <w:r w:rsidR="005D6062" w:rsidRPr="00460D97">
        <w:t>II</w:t>
      </w:r>
      <w:r w:rsidR="005D6062" w:rsidRPr="00460D97">
        <w:rPr>
          <w:rFonts w:hint="eastAsia"/>
        </w:rPr>
        <w:t>的fragment大小遵循平均值为250、标准差为20的正态分布。</w:t>
      </w:r>
    </w:p>
    <w:p w:rsidR="001C12F6" w:rsidRDefault="00A27D3E" w:rsidP="001C12F6">
      <w:pPr>
        <w:pStyle w:val="afc"/>
        <w:ind w:firstLine="420"/>
        <w:outlineLvl w:val="9"/>
      </w:pPr>
      <w:r w:rsidRPr="00460D97">
        <w:rPr>
          <w:rFonts w:hint="eastAsia"/>
        </w:rPr>
        <w:t>为了</w:t>
      </w:r>
      <w:r w:rsidR="00CF364A" w:rsidRPr="00460D97">
        <w:rPr>
          <w:rFonts w:hint="eastAsia"/>
        </w:rPr>
        <w:t>描述</w:t>
      </w:r>
      <w:r w:rsidRPr="00460D97">
        <w:rPr>
          <w:rFonts w:hint="eastAsia"/>
        </w:rPr>
        <w:t>转录组组装软件的准确性，我们认为当</w:t>
      </w:r>
      <w:r w:rsidR="00A265FB" w:rsidRPr="00460D97">
        <w:rPr>
          <w:rFonts w:hint="eastAsia"/>
        </w:rPr>
        <w:t>预测转录本的</w:t>
      </w:r>
      <w:r w:rsidRPr="00460D97">
        <w:rPr>
          <w:rFonts w:hint="eastAsia"/>
        </w:rPr>
        <w:t>内含子的边界被完全匹配或者第一个外显子的起点与真实的起点之间的距离小于100bp并且</w:t>
      </w:r>
      <w:r w:rsidR="00A265FB" w:rsidRPr="00460D97">
        <w:rPr>
          <w:rFonts w:hint="eastAsia"/>
        </w:rPr>
        <w:t>最后一个外显子的终点与真实的终点之间的距离小于100bp时，该转录本被正确识别。对于多外显子转录本而言，我们认为只有当它们的链也正确识别</w:t>
      </w:r>
      <w:r w:rsidR="00BD5437" w:rsidRPr="00460D97">
        <w:rPr>
          <w:rFonts w:hint="eastAsia"/>
        </w:rPr>
        <w:t>、链特异性R</w:t>
      </w:r>
      <w:r w:rsidR="00BD5437" w:rsidRPr="00460D97">
        <w:t>NA</w:t>
      </w:r>
      <w:r w:rsidR="00BD5437" w:rsidRPr="00460D97">
        <w:rPr>
          <w:rFonts w:hint="eastAsia"/>
        </w:rPr>
        <w:t>-seq</w:t>
      </w:r>
      <w:r w:rsidR="00BD5437" w:rsidRPr="00460D97">
        <w:t xml:space="preserve"> </w:t>
      </w:r>
      <w:r w:rsidR="00BD5437" w:rsidRPr="00460D97">
        <w:rPr>
          <w:rFonts w:hint="eastAsia"/>
        </w:rPr>
        <w:t>数据被使用</w:t>
      </w:r>
      <w:r w:rsidR="00CF364A" w:rsidRPr="00460D97">
        <w:rPr>
          <w:rFonts w:hint="eastAsia"/>
        </w:rPr>
        <w:t>并且</w:t>
      </w:r>
      <w:r w:rsidR="00BD5437" w:rsidRPr="00460D97">
        <w:rPr>
          <w:rFonts w:hint="eastAsia"/>
        </w:rPr>
        <w:t>单外显子转录本也被分配到正确的链上时</w:t>
      </w:r>
      <w:r w:rsidR="00A265FB" w:rsidRPr="00460D97">
        <w:rPr>
          <w:rFonts w:hint="eastAsia"/>
        </w:rPr>
        <w:t>，多外显子转录本才被正确组装</w:t>
      </w:r>
      <w:r w:rsidR="00BD5437" w:rsidRPr="00460D97">
        <w:rPr>
          <w:rFonts w:hint="eastAsia"/>
        </w:rPr>
        <w:t>。我们定义程序的敏感性（sensitivity）为在模拟实验中表达的转录本中被正确识别的转录本的数量，定义程序的精度</w:t>
      </w:r>
      <w:r w:rsidR="00A832A0" w:rsidRPr="00460D97">
        <w:rPr>
          <w:rFonts w:hint="eastAsia"/>
        </w:rPr>
        <w:t>（precision）</w:t>
      </w:r>
      <w:r w:rsidR="00BD5437" w:rsidRPr="00460D97">
        <w:rPr>
          <w:rFonts w:hint="eastAsia"/>
        </w:rPr>
        <w:t>为能够匹配真实转录本的预测转录本或转录本片段</w:t>
      </w:r>
      <w:r w:rsidR="00737319" w:rsidRPr="00460D97">
        <w:rPr>
          <w:rFonts w:hint="eastAsia"/>
        </w:rPr>
        <w:t>占</w:t>
      </w:r>
      <w:r w:rsidR="00FC1FCE" w:rsidRPr="004F3D9F">
        <w:rPr>
          <w:rFonts w:hint="eastAsia"/>
        </w:rPr>
        <w:t>预测</w:t>
      </w:r>
      <w:r w:rsidR="00737319" w:rsidRPr="004F3D9F">
        <w:rPr>
          <w:rFonts w:hint="eastAsia"/>
        </w:rPr>
        <w:t>转录本</w:t>
      </w:r>
      <w:r w:rsidR="00BD5437" w:rsidRPr="004F3D9F">
        <w:rPr>
          <w:rFonts w:hint="eastAsia"/>
        </w:rPr>
        <w:t>的百分比</w:t>
      </w:r>
      <w:r w:rsidR="00BD5437" w:rsidRPr="00460D97">
        <w:rPr>
          <w:rFonts w:hint="eastAsia"/>
        </w:rPr>
        <w:t>。</w:t>
      </w:r>
      <w:r w:rsidR="00BA0570" w:rsidRPr="00460D97">
        <w:rPr>
          <w:rFonts w:hint="eastAsia"/>
        </w:rPr>
        <w:t>在模拟数据集上的实验表明</w:t>
      </w:r>
      <w:r w:rsidR="005D6062" w:rsidRPr="00460D97">
        <w:rPr>
          <w:rFonts w:hint="eastAsia"/>
        </w:rPr>
        <w:t>，String</w:t>
      </w:r>
      <w:r w:rsidR="005D6062" w:rsidRPr="00460D97">
        <w:t>T</w:t>
      </w:r>
      <w:r w:rsidR="005D6062" w:rsidRPr="00460D97">
        <w:rPr>
          <w:rFonts w:hint="eastAsia"/>
        </w:rPr>
        <w:t>ie无论是在数据集Sim-</w:t>
      </w:r>
      <w:r w:rsidR="005D6062" w:rsidRPr="00460D97">
        <w:t>I</w:t>
      </w:r>
      <w:r w:rsidR="005D6062" w:rsidRPr="00460D97">
        <w:rPr>
          <w:rFonts w:hint="eastAsia"/>
        </w:rPr>
        <w:t>上，还是在数据集Sim-</w:t>
      </w:r>
      <w:r w:rsidR="005D6062" w:rsidRPr="00460D97">
        <w:t>II</w:t>
      </w:r>
      <w:r w:rsidR="005D6062" w:rsidRPr="00460D97">
        <w:rPr>
          <w:rFonts w:hint="eastAsia"/>
        </w:rPr>
        <w:t>上，其敏感度和精确度都高于其他转录组组装软件，Cufflinks的表现仅次于String</w:t>
      </w:r>
      <w:r w:rsidR="005D6062" w:rsidRPr="00460D97">
        <w:t>Tie</w:t>
      </w:r>
      <w:r w:rsidR="005D6062" w:rsidRPr="00460D97">
        <w:rPr>
          <w:rFonts w:hint="eastAsia"/>
        </w:rPr>
        <w:t>。</w:t>
      </w:r>
      <w:r w:rsidR="00737319" w:rsidRPr="00460D97">
        <w:rPr>
          <w:rFonts w:hint="eastAsia"/>
        </w:rPr>
        <w:t>在模拟数据上，String</w:t>
      </w:r>
      <w:r w:rsidR="00737319" w:rsidRPr="00460D97">
        <w:t>Tie</w:t>
      </w:r>
      <w:r w:rsidR="00737319" w:rsidRPr="00460D97">
        <w:rPr>
          <w:rFonts w:hint="eastAsia"/>
        </w:rPr>
        <w:t>能够正确转录出7559个转录本，比</w:t>
      </w:r>
      <w:r w:rsidR="00737319" w:rsidRPr="00460D97">
        <w:rPr>
          <w:rFonts w:hint="eastAsia"/>
        </w:rPr>
        <w:lastRenderedPageBreak/>
        <w:t>Cufflinks多转录20%的转录本。</w:t>
      </w:r>
      <w:r w:rsidR="005D6062" w:rsidRPr="00460D97">
        <w:rPr>
          <w:rFonts w:hint="eastAsia"/>
        </w:rPr>
        <w:t>实际上，在真实数据上</w:t>
      </w:r>
      <w:r w:rsidR="005D6062" w:rsidRPr="00460D97">
        <w:t>S</w:t>
      </w:r>
      <w:r w:rsidR="005D6062" w:rsidRPr="00460D97">
        <w:rPr>
          <w:rFonts w:hint="eastAsia"/>
        </w:rPr>
        <w:t>tring</w:t>
      </w:r>
      <w:r w:rsidR="005D6062" w:rsidRPr="00460D97">
        <w:t>T</w:t>
      </w:r>
      <w:r w:rsidR="005D6062" w:rsidRPr="00460D97">
        <w:rPr>
          <w:rFonts w:hint="eastAsia"/>
        </w:rPr>
        <w:t>ie也</w:t>
      </w:r>
      <w:r w:rsidR="008A543D" w:rsidRPr="00460D97">
        <w:rPr>
          <w:rFonts w:hint="eastAsia"/>
        </w:rPr>
        <w:t>都比其他转录组组装软件拥有更高的敏感性和精度。比如，基于人血的90000000个reads，String</w:t>
      </w:r>
      <w:r w:rsidR="008A543D" w:rsidRPr="00460D97">
        <w:t>T</w:t>
      </w:r>
      <w:r w:rsidR="008A543D" w:rsidRPr="00460D97">
        <w:rPr>
          <w:rFonts w:hint="eastAsia"/>
        </w:rPr>
        <w:t>ie</w:t>
      </w:r>
      <w:r w:rsidR="00F20C60" w:rsidRPr="00460D97">
        <w:rPr>
          <w:rFonts w:hint="eastAsia"/>
        </w:rPr>
        <w:t>能够正确组装出10990个转录本，第二好的组装软件Cufflinks只能正确组装出7187个转录本。</w:t>
      </w:r>
      <w:r w:rsidR="00796029" w:rsidRPr="00460D97">
        <w:rPr>
          <w:rFonts w:hint="eastAsia"/>
        </w:rPr>
        <w:t>并且String</w:t>
      </w:r>
      <w:r w:rsidR="00796029" w:rsidRPr="00460D97">
        <w:t>Tie</w:t>
      </w:r>
      <w:r w:rsidR="00796029" w:rsidRPr="00460D97">
        <w:rPr>
          <w:rFonts w:hint="eastAsia"/>
        </w:rPr>
        <w:t>相比其他转录软件而言，其运行更快、占用空间更小。</w:t>
      </w:r>
      <w:bookmarkStart w:id="77" w:name="_Toc513671778"/>
    </w:p>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Default="001C12F6" w:rsidP="001C12F6"/>
    <w:p w:rsidR="001C12F6" w:rsidRPr="001C12F6" w:rsidRDefault="001C12F6" w:rsidP="001C12F6"/>
    <w:p w:rsidR="008132DC" w:rsidRPr="00460D97" w:rsidRDefault="008132DC" w:rsidP="00C94BFA">
      <w:pPr>
        <w:pStyle w:val="1"/>
      </w:pPr>
      <w:bookmarkStart w:id="78" w:name="_Toc514612616"/>
      <w:r w:rsidRPr="00460D97">
        <w:rPr>
          <w:rFonts w:hint="eastAsia"/>
        </w:rPr>
        <w:lastRenderedPageBreak/>
        <w:t xml:space="preserve">第2章 </w:t>
      </w:r>
      <w:r w:rsidRPr="00460D97">
        <w:t>转录组组装总体流程设计</w:t>
      </w:r>
      <w:bookmarkEnd w:id="77"/>
      <w:bookmarkEnd w:id="78"/>
    </w:p>
    <w:p w:rsidR="008132DC" w:rsidRPr="00460D97" w:rsidRDefault="008132DC" w:rsidP="008149ED">
      <w:pPr>
        <w:pStyle w:val="2"/>
      </w:pPr>
      <w:bookmarkStart w:id="79" w:name="_Toc513671779"/>
      <w:bookmarkStart w:id="80" w:name="_Toc514612617"/>
      <w:r w:rsidRPr="00460D97">
        <w:rPr>
          <w:rFonts w:hint="eastAsia"/>
        </w:rPr>
        <w:t>2.1转录组组装两大模块</w:t>
      </w:r>
      <w:bookmarkEnd w:id="79"/>
      <w:bookmarkEnd w:id="80"/>
    </w:p>
    <w:p w:rsidR="00672103" w:rsidRPr="00460D97" w:rsidRDefault="00672103" w:rsidP="00460D97">
      <w:pPr>
        <w:pStyle w:val="3"/>
      </w:pPr>
      <w:bookmarkStart w:id="81" w:name="_Toc513671780"/>
      <w:bookmarkStart w:id="82" w:name="_Toc514612618"/>
      <w:r w:rsidRPr="00460D97">
        <w:rPr>
          <w:rFonts w:hint="eastAsia"/>
        </w:rPr>
        <w:t>2.1.1</w:t>
      </w:r>
      <w:r w:rsidR="00884D0D">
        <w:t xml:space="preserve"> </w:t>
      </w:r>
      <w:r w:rsidRPr="00460D97">
        <w:rPr>
          <w:rFonts w:hint="eastAsia"/>
        </w:rPr>
        <w:t>构建splic</w:t>
      </w:r>
      <w:r w:rsidR="00C82E1D">
        <w:t>ing</w:t>
      </w:r>
      <w:r w:rsidRPr="00460D97">
        <w:t xml:space="preserve"> graph</w:t>
      </w:r>
      <w:bookmarkEnd w:id="81"/>
      <w:bookmarkEnd w:id="82"/>
    </w:p>
    <w:p w:rsidR="00FD621D" w:rsidRDefault="00672103" w:rsidP="006E67C6">
      <w:pPr>
        <w:pStyle w:val="afc"/>
        <w:outlineLvl w:val="9"/>
      </w:pPr>
      <w:r w:rsidRPr="00460D97">
        <w:tab/>
      </w:r>
      <w:r w:rsidR="00FC1FCE">
        <w:rPr>
          <w:rFonts w:hint="eastAsia"/>
        </w:rPr>
        <w:t>在本文中</w:t>
      </w:r>
      <w:r w:rsidRPr="00460D97">
        <w:rPr>
          <w:rFonts w:hint="eastAsia"/>
        </w:rPr>
        <w:t>我们采用的是双末端测序的模拟数据</w:t>
      </w:r>
      <w:r w:rsidR="007715A5">
        <w:rPr>
          <w:rFonts w:hint="eastAsia"/>
        </w:rPr>
        <w:t>，</w:t>
      </w:r>
      <w:r w:rsidRPr="00460D97">
        <w:rPr>
          <w:rFonts w:hint="eastAsia"/>
        </w:rPr>
        <w:t>我们将长度固定的</w:t>
      </w:r>
      <w:r w:rsidRPr="00460D97">
        <w:t>reads</w:t>
      </w:r>
      <w:r w:rsidRPr="00460D97">
        <w:rPr>
          <w:rFonts w:hint="eastAsia"/>
        </w:rPr>
        <w:t>集合作为程序的输入。这些reads的长度相对来说比较小，大约在50-150bp，我们需要根据这些reads构建</w:t>
      </w:r>
      <w:r w:rsidRPr="00460D97">
        <w:t>s</w:t>
      </w:r>
      <w:r w:rsidRPr="00460D97">
        <w:rPr>
          <w:rFonts w:hint="eastAsia"/>
        </w:rPr>
        <w:t>plic</w:t>
      </w:r>
      <w:r w:rsidR="00C82E1D">
        <w:t>ing</w:t>
      </w:r>
      <w:r w:rsidRPr="00460D97">
        <w:t xml:space="preserve"> graph</w:t>
      </w:r>
      <w:r w:rsidRPr="00460D97">
        <w:rPr>
          <w:rFonts w:hint="eastAsia"/>
        </w:rPr>
        <w:t>以确定所有可能的转录本</w:t>
      </w:r>
      <w:r w:rsidR="00737319" w:rsidRPr="00460D97">
        <w:rPr>
          <w:rFonts w:hint="eastAsia"/>
        </w:rPr>
        <w:t>并对这些转录本进行定量分析</w:t>
      </w:r>
      <w:r w:rsidRPr="00460D97">
        <w:rPr>
          <w:rFonts w:hint="eastAsia"/>
        </w:rPr>
        <w:t>。构建sp</w:t>
      </w:r>
      <w:r w:rsidRPr="00460D97">
        <w:t>lic</w:t>
      </w:r>
      <w:r w:rsidR="00C82E1D">
        <w:t>ing</w:t>
      </w:r>
      <w:r w:rsidRPr="00460D97">
        <w:t xml:space="preserve"> graph</w:t>
      </w:r>
      <w:r w:rsidRPr="00460D97">
        <w:rPr>
          <w:rFonts w:hint="eastAsia"/>
        </w:rPr>
        <w:t>的方式有两种，一种是不参考基因组的从头组装（de</w:t>
      </w:r>
      <w:r w:rsidRPr="00460D97">
        <w:t xml:space="preserve"> </w:t>
      </w:r>
      <w:r w:rsidRPr="00460D97">
        <w:rPr>
          <w:rFonts w:hint="eastAsia"/>
        </w:rPr>
        <w:t>novo</w:t>
      </w:r>
      <w:r w:rsidR="00542787" w:rsidRPr="00FC3739">
        <w:rPr>
          <w:position w:val="-4"/>
        </w:rPr>
        <w:object w:dxaOrig="300" w:dyaOrig="300">
          <v:shape id="_x0000_i1039" type="#_x0000_t75" style="width:15pt;height:15pt" o:ole="">
            <v:imagedata r:id="rId41" o:title=""/>
          </v:shape>
          <o:OLEObject Type="Embed" ProgID="Equation.DSMT4" ShapeID="_x0000_i1039" DrawAspect="Content" ObjectID="_1588528968" r:id="rId42"/>
        </w:object>
      </w:r>
      <w:r w:rsidR="00542787" w:rsidRPr="003C143C">
        <w:rPr>
          <w:position w:val="-4"/>
        </w:rPr>
        <w:object w:dxaOrig="300" w:dyaOrig="300">
          <v:shape id="_x0000_i1040" type="#_x0000_t75" style="width:15pt;height:15pt" o:ole="">
            <v:imagedata r:id="rId43" o:title=""/>
          </v:shape>
          <o:OLEObject Type="Embed" ProgID="Equation.DSMT4" ShapeID="_x0000_i1040" DrawAspect="Content" ObjectID="_1588528969" r:id="rId44"/>
        </w:object>
      </w:r>
      <w:r w:rsidRPr="00460D97">
        <w:rPr>
          <w:rFonts w:hint="eastAsia"/>
        </w:rPr>
        <w:t>），一种是依赖于参考基因组的组装。</w:t>
      </w:r>
    </w:p>
    <w:p w:rsidR="00295284" w:rsidRPr="004F3D9F" w:rsidRDefault="00FC1FCE" w:rsidP="00FD621D">
      <w:pPr>
        <w:pStyle w:val="afc"/>
        <w:ind w:firstLine="420"/>
        <w:outlineLvl w:val="9"/>
      </w:pPr>
      <w:r>
        <w:rPr>
          <w:rFonts w:hint="eastAsia"/>
        </w:rPr>
        <w:t>本文</w:t>
      </w:r>
      <w:r w:rsidR="00672103" w:rsidRPr="00460D97">
        <w:rPr>
          <w:rFonts w:hint="eastAsia"/>
        </w:rPr>
        <w:t>采用从头组装的方式，利用指定大小的k-mer进行构图</w:t>
      </w:r>
      <w:r>
        <w:rPr>
          <w:rFonts w:hint="eastAsia"/>
        </w:rPr>
        <w:t>，其中k-mer是指从read中截取的长度为k的子串</w:t>
      </w:r>
      <w:r w:rsidR="00672103" w:rsidRPr="00460D97">
        <w:rPr>
          <w:rFonts w:hint="eastAsia"/>
        </w:rPr>
        <w:t>。首先创建k-mer字典，即将reads数据转化为指定大小的k-mer，并存放至</w:t>
      </w:r>
      <w:r w:rsidR="00672103" w:rsidRPr="00460D97">
        <w:t>H</w:t>
      </w:r>
      <w:r w:rsidR="00672103" w:rsidRPr="00460D97">
        <w:rPr>
          <w:rFonts w:hint="eastAsia"/>
        </w:rPr>
        <w:t>ash</w:t>
      </w:r>
      <w:r w:rsidR="00672103" w:rsidRPr="00460D97">
        <w:t>Map(kmer_hash)</w:t>
      </w:r>
      <w:r w:rsidR="00672103" w:rsidRPr="00460D97">
        <w:rPr>
          <w:rFonts w:hint="eastAsia"/>
        </w:rPr>
        <w:t>中。</w:t>
      </w:r>
      <w:r w:rsidR="00672103" w:rsidRPr="004F3D9F">
        <w:rPr>
          <w:rFonts w:hint="eastAsia"/>
        </w:rPr>
        <w:t>将kmer_</w:t>
      </w:r>
      <w:r w:rsidR="00672103" w:rsidRPr="004F3D9F">
        <w:t>hash</w:t>
      </w:r>
      <w:r w:rsidR="00672103" w:rsidRPr="004F3D9F">
        <w:rPr>
          <w:rFonts w:hint="eastAsia"/>
        </w:rPr>
        <w:t>中的k-mer按照在reads中出现的次数</w:t>
      </w:r>
      <w:r w:rsidRPr="004F3D9F">
        <w:rPr>
          <w:rFonts w:hint="eastAsia"/>
        </w:rPr>
        <w:t>（该次数定义为k-mer的覆盖度）</w:t>
      </w:r>
      <w:r w:rsidR="00672103" w:rsidRPr="004F3D9F">
        <w:rPr>
          <w:rFonts w:hint="eastAsia"/>
        </w:rPr>
        <w:t>进行降序排序，其中的每一个k-mer都可以作为种子k-mer（seed</w:t>
      </w:r>
      <w:r w:rsidR="00672103" w:rsidRPr="004F3D9F">
        <w:t>_kmer</w:t>
      </w:r>
      <w:r w:rsidR="00672103" w:rsidRPr="004F3D9F">
        <w:rPr>
          <w:rFonts w:hint="eastAsia"/>
        </w:rPr>
        <w:t>）。</w:t>
      </w:r>
      <w:r w:rsidR="00066F09" w:rsidRPr="004F3D9F">
        <w:rPr>
          <w:rFonts w:hint="eastAsia"/>
        </w:rPr>
        <w:t>首先</w:t>
      </w:r>
      <w:r w:rsidRPr="004F3D9F">
        <w:rPr>
          <w:rFonts w:hint="eastAsia"/>
        </w:rPr>
        <w:t>从目前未被使用的覆盖度最高的seed</w:t>
      </w:r>
      <w:r w:rsidRPr="004F3D9F">
        <w:t>_kmer</w:t>
      </w:r>
      <w:r w:rsidRPr="004F3D9F">
        <w:rPr>
          <w:rFonts w:hint="eastAsia"/>
        </w:rPr>
        <w:t>开始</w:t>
      </w:r>
      <w:r w:rsidR="00066F09" w:rsidRPr="004F3D9F">
        <w:rPr>
          <w:rFonts w:hint="eastAsia"/>
        </w:rPr>
        <w:t>进行正向延伸</w:t>
      </w:r>
      <w:r w:rsidR="006E67C6" w:rsidRPr="004F3D9F">
        <w:rPr>
          <w:rFonts w:hint="eastAsia"/>
        </w:rPr>
        <w:t>，将seed</w:t>
      </w:r>
      <w:r w:rsidR="006E67C6" w:rsidRPr="004F3D9F">
        <w:t>_kmer</w:t>
      </w:r>
      <w:r w:rsidR="006E67C6" w:rsidRPr="004F3D9F">
        <w:rPr>
          <w:rFonts w:hint="eastAsia"/>
        </w:rPr>
        <w:t>的序列作为初始trunk（树干）序列。</w:t>
      </w:r>
      <w:r w:rsidRPr="004F3D9F">
        <w:rPr>
          <w:rFonts w:hint="eastAsia"/>
        </w:rPr>
        <w:t>如果kmer</w:t>
      </w:r>
      <w:r w:rsidRPr="004F3D9F">
        <w:t>_hash</w:t>
      </w:r>
      <w:r w:rsidRPr="004F3D9F">
        <w:rPr>
          <w:rFonts w:hint="eastAsia"/>
        </w:rPr>
        <w:t>中存在未被使用的k-mer，</w:t>
      </w:r>
      <w:r w:rsidR="00066F09" w:rsidRPr="004F3D9F">
        <w:rPr>
          <w:rFonts w:hint="eastAsia"/>
        </w:rPr>
        <w:t>且该k-mer</w:t>
      </w:r>
      <w:r w:rsidRPr="004F3D9F">
        <w:rPr>
          <w:rFonts w:hint="eastAsia"/>
        </w:rPr>
        <w:t>前k-1长度的子串与seed</w:t>
      </w:r>
      <w:r w:rsidRPr="004F3D9F">
        <w:t>_kmer</w:t>
      </w:r>
      <w:r w:rsidRPr="004F3D9F">
        <w:rPr>
          <w:rFonts w:hint="eastAsia"/>
        </w:rPr>
        <w:t>的后k-1长度的子串序列相同</w:t>
      </w:r>
      <w:r w:rsidR="006E67C6" w:rsidRPr="004F3D9F">
        <w:rPr>
          <w:rFonts w:hint="eastAsia"/>
        </w:rPr>
        <w:t>（</w:t>
      </w:r>
      <w:r w:rsidR="000A5890" w:rsidRPr="004F3D9F">
        <w:rPr>
          <w:rFonts w:hint="eastAsia"/>
        </w:rPr>
        <w:t>定义该k-mer为candidate</w:t>
      </w:r>
      <w:r w:rsidR="006E67C6" w:rsidRPr="004F3D9F">
        <w:rPr>
          <w:rFonts w:hint="eastAsia"/>
        </w:rPr>
        <w:t>），则将candidate的最后一个字符拼接到trunk</w:t>
      </w:r>
      <w:r w:rsidR="00295284" w:rsidRPr="004F3D9F">
        <w:rPr>
          <w:rFonts w:hint="eastAsia"/>
        </w:rPr>
        <w:t>的尾部</w:t>
      </w:r>
      <w:r w:rsidR="006E67C6" w:rsidRPr="004F3D9F">
        <w:rPr>
          <w:rFonts w:hint="eastAsia"/>
        </w:rPr>
        <w:t>。将candidate作为seed</w:t>
      </w:r>
      <w:r w:rsidR="006E67C6" w:rsidRPr="004F3D9F">
        <w:t>_kmer</w:t>
      </w:r>
      <w:r w:rsidR="006E67C6" w:rsidRPr="004F3D9F">
        <w:rPr>
          <w:rFonts w:hint="eastAsia"/>
        </w:rPr>
        <w:t>重复以上操作，不断地寻找candidate并将candidate的最后一个字符拼接到trunk末尾，直至seed</w:t>
      </w:r>
      <w:r w:rsidR="006E67C6" w:rsidRPr="004F3D9F">
        <w:t>_kmer</w:t>
      </w:r>
      <w:r w:rsidR="006E67C6" w:rsidRPr="004F3D9F">
        <w:rPr>
          <w:rFonts w:hint="eastAsia"/>
        </w:rPr>
        <w:t>找不到未被使用的candidate为止。</w:t>
      </w:r>
      <w:r w:rsidR="00066F09" w:rsidRPr="004F3D9F">
        <w:rPr>
          <w:rFonts w:hint="eastAsia"/>
        </w:rPr>
        <w:t>同理，在正向延伸得到的trunk的基础上进行反向延伸。trunk序列的第一个k-mer作为seed</w:t>
      </w:r>
      <w:r w:rsidR="00066F09" w:rsidRPr="004F3D9F">
        <w:t>_kmer</w:t>
      </w:r>
      <w:r w:rsidR="00066F09" w:rsidRPr="004F3D9F">
        <w:rPr>
          <w:rFonts w:hint="eastAsia"/>
        </w:rPr>
        <w:t>，如果kmer_</w:t>
      </w:r>
      <w:r w:rsidR="00066F09" w:rsidRPr="004F3D9F">
        <w:t>hash</w:t>
      </w:r>
      <w:r w:rsidR="00066F09" w:rsidRPr="004F3D9F">
        <w:rPr>
          <w:rFonts w:hint="eastAsia"/>
        </w:rPr>
        <w:t>中存在未被使用的k-mer，且该k-mer后k-1长度的子串与seed</w:t>
      </w:r>
      <w:r w:rsidR="00066F09" w:rsidRPr="004F3D9F">
        <w:t>_kmer</w:t>
      </w:r>
      <w:r w:rsidR="00066F09" w:rsidRPr="004F3D9F">
        <w:rPr>
          <w:rFonts w:hint="eastAsia"/>
        </w:rPr>
        <w:t>前k-1长度的子串序列相同</w:t>
      </w:r>
      <w:r w:rsidR="00295284" w:rsidRPr="004F3D9F">
        <w:rPr>
          <w:rFonts w:hint="eastAsia"/>
        </w:rPr>
        <w:t>（定义该k-mer为candidate），则将candidate的第一个字符拼接到trunk的头部。将candidate作为seed</w:t>
      </w:r>
      <w:r w:rsidR="00295284" w:rsidRPr="004F3D9F">
        <w:t>_kmer</w:t>
      </w:r>
      <w:r w:rsidR="00295284" w:rsidRPr="004F3D9F">
        <w:rPr>
          <w:rFonts w:hint="eastAsia"/>
        </w:rPr>
        <w:t>重复以上操作，不断寻找seed</w:t>
      </w:r>
      <w:r w:rsidR="00295284" w:rsidRPr="004F3D9F">
        <w:t>_kmer</w:t>
      </w:r>
    </w:p>
    <w:p w:rsidR="006E67C6" w:rsidRPr="004F3D9F" w:rsidRDefault="00295284" w:rsidP="006E67C6">
      <w:pPr>
        <w:pStyle w:val="afc"/>
        <w:outlineLvl w:val="9"/>
      </w:pPr>
      <w:r w:rsidRPr="004F3D9F">
        <w:rPr>
          <w:rFonts w:hint="eastAsia"/>
        </w:rPr>
        <w:t>的candidate并将candidate的第一个字符拼接到trunk头部，直至seed</w:t>
      </w:r>
      <w:r w:rsidRPr="004F3D9F">
        <w:t>_kmer</w:t>
      </w:r>
      <w:r w:rsidRPr="004F3D9F">
        <w:rPr>
          <w:rFonts w:hint="eastAsia"/>
        </w:rPr>
        <w:lastRenderedPageBreak/>
        <w:t>找不到未被使用的candidate为止，即完成了反向延伸，得到了trunk序列。</w:t>
      </w:r>
    </w:p>
    <w:p w:rsidR="00F7205D" w:rsidRPr="00F7205D" w:rsidRDefault="00F7205D" w:rsidP="00F7205D">
      <w:r w:rsidRPr="004F3D9F">
        <w:tab/>
      </w:r>
      <w:r w:rsidRPr="004F3D9F">
        <w:rPr>
          <w:rFonts w:hint="eastAsia"/>
        </w:rPr>
        <w:t>trunk序列中可能存在某个k-mer，</w:t>
      </w:r>
      <w:r w:rsidR="00756A12" w:rsidRPr="004F3D9F">
        <w:rPr>
          <w:rFonts w:hint="eastAsia"/>
        </w:rPr>
        <w:t>该k-mer还有未被使用的正向candidate或反向candidate，那么该k-mer即为一个分叉点。从分叉点开始继续按照上述步骤进行正向或反向延伸，延伸后的序列即可作为树杈从主干分叉出去形成分支，</w:t>
      </w:r>
      <w:r w:rsidR="00FD621D" w:rsidRPr="004F3D9F">
        <w:rPr>
          <w:rFonts w:hint="eastAsia"/>
        </w:rPr>
        <w:t>详细分叉过程见3.5.3和3.5.4。</w:t>
      </w:r>
      <w:r w:rsidR="00756A12" w:rsidRPr="004F3D9F">
        <w:rPr>
          <w:rFonts w:hint="eastAsia"/>
        </w:rPr>
        <w:t>处理完所有的分叉点之后得到一个有向图，该有向图即为splicing</w:t>
      </w:r>
      <w:r w:rsidR="00756A12" w:rsidRPr="004F3D9F">
        <w:t xml:space="preserve"> </w:t>
      </w:r>
      <w:r w:rsidR="00756A12" w:rsidRPr="004F3D9F">
        <w:rPr>
          <w:rFonts w:hint="eastAsia"/>
        </w:rPr>
        <w:t>graph。</w:t>
      </w:r>
    </w:p>
    <w:p w:rsidR="00672103" w:rsidRPr="00460D97" w:rsidRDefault="00672103" w:rsidP="00460D97">
      <w:pPr>
        <w:pStyle w:val="3"/>
      </w:pPr>
      <w:bookmarkStart w:id="83" w:name="_Toc513671781"/>
      <w:bookmarkStart w:id="84" w:name="_Toc514612619"/>
      <w:r w:rsidRPr="00460D97">
        <w:rPr>
          <w:rFonts w:hint="eastAsia"/>
        </w:rPr>
        <w:t>2.1.2</w:t>
      </w:r>
      <w:r w:rsidR="00884D0D">
        <w:t xml:space="preserve"> </w:t>
      </w:r>
      <w:r w:rsidRPr="00460D97">
        <w:t>转录本的</w:t>
      </w:r>
      <w:r w:rsidRPr="00460D97">
        <w:rPr>
          <w:rFonts w:hint="eastAsia"/>
        </w:rPr>
        <w:t>鉴定与定量</w:t>
      </w:r>
      <w:bookmarkEnd w:id="83"/>
      <w:bookmarkEnd w:id="84"/>
    </w:p>
    <w:p w:rsidR="008148EB" w:rsidRPr="004F3D9F" w:rsidRDefault="00672103" w:rsidP="00926224">
      <w:pPr>
        <w:pStyle w:val="afc"/>
        <w:ind w:firstLine="420"/>
        <w:outlineLvl w:val="9"/>
      </w:pPr>
      <w:r w:rsidRPr="00460D97">
        <w:rPr>
          <w:rFonts w:hint="eastAsia"/>
        </w:rPr>
        <w:t>由2.1.1得到了splic</w:t>
      </w:r>
      <w:r w:rsidR="00C82E1D">
        <w:t>ing</w:t>
      </w:r>
      <w:r w:rsidRPr="00460D97">
        <w:t xml:space="preserve"> graph</w:t>
      </w:r>
      <w:r w:rsidRPr="00460D97">
        <w:rPr>
          <w:rFonts w:hint="eastAsia"/>
        </w:rPr>
        <w:t>，该图中的每一条路径都是一条可能的转录本，但是为了提高转录本重建的精度和</w:t>
      </w:r>
      <w:r w:rsidR="00737319" w:rsidRPr="00460D97">
        <w:rPr>
          <w:rFonts w:hint="eastAsia"/>
        </w:rPr>
        <w:t>敏感度</w:t>
      </w:r>
      <w:r w:rsidRPr="00460D97">
        <w:rPr>
          <w:rFonts w:hint="eastAsia"/>
        </w:rPr>
        <w:t>，我们需要对这些转录本的丰度进行定量分析。</w:t>
      </w:r>
      <w:r w:rsidR="00327DB3">
        <w:rPr>
          <w:rFonts w:hint="eastAsia"/>
        </w:rPr>
        <w:t>计算splicing</w:t>
      </w:r>
      <w:r w:rsidR="00327DB3">
        <w:t xml:space="preserve"> </w:t>
      </w:r>
      <w:r w:rsidR="00327DB3">
        <w:rPr>
          <w:rFonts w:hint="eastAsia"/>
        </w:rPr>
        <w:t>graph中的</w:t>
      </w:r>
      <w:r w:rsidR="007C09CA">
        <w:rPr>
          <w:rFonts w:hint="eastAsia"/>
        </w:rPr>
        <w:t>所有</w:t>
      </w:r>
      <w:r w:rsidR="00327DB3">
        <w:rPr>
          <w:rFonts w:hint="eastAsia"/>
        </w:rPr>
        <w:t>路径的权重</w:t>
      </w:r>
      <w:r w:rsidR="009E7D2C">
        <w:rPr>
          <w:rFonts w:hint="eastAsia"/>
        </w:rPr>
        <w:t>（定义路径权重为k-mer</w:t>
      </w:r>
      <w:r w:rsidR="009E7D2C">
        <w:t xml:space="preserve"> </w:t>
      </w:r>
      <w:r w:rsidR="009E7D2C">
        <w:rPr>
          <w:rFonts w:hint="eastAsia"/>
        </w:rPr>
        <w:t>per</w:t>
      </w:r>
      <w:r w:rsidR="009E7D2C">
        <w:t xml:space="preserve"> </w:t>
      </w:r>
      <w:r w:rsidR="009E7D2C">
        <w:rPr>
          <w:rFonts w:hint="eastAsia"/>
        </w:rPr>
        <w:t>base，即平均每个碱基上覆盖的k-mer数）</w:t>
      </w:r>
      <w:r w:rsidR="00327DB3">
        <w:rPr>
          <w:rFonts w:hint="eastAsia"/>
        </w:rPr>
        <w:t>，</w:t>
      </w:r>
      <w:r w:rsidR="009E7D2C" w:rsidRPr="004F3D9F">
        <w:rPr>
          <w:rFonts w:hint="eastAsia"/>
        </w:rPr>
        <w:t>并按照路径权重对路径进行降序排序</w:t>
      </w:r>
      <w:r w:rsidR="00327DB3" w:rsidRPr="004F3D9F">
        <w:rPr>
          <w:rFonts w:hint="eastAsia"/>
        </w:rPr>
        <w:t>。</w:t>
      </w:r>
      <w:r w:rsidR="007C09CA" w:rsidRPr="004F3D9F">
        <w:rPr>
          <w:rFonts w:hint="eastAsia"/>
        </w:rPr>
        <w:t>依次从排好序的路径中取出权重最大的一条路径</w:t>
      </w:r>
      <w:r w:rsidR="009E7D2C" w:rsidRPr="004F3D9F">
        <w:rPr>
          <w:rFonts w:hint="eastAsia"/>
        </w:rPr>
        <w:t>，为其</w:t>
      </w:r>
      <w:r w:rsidR="008148EB" w:rsidRPr="004F3D9F">
        <w:rPr>
          <w:rFonts w:hint="eastAsia"/>
        </w:rPr>
        <w:t>创建一个流网络，流网络中的点与路径中的点一一对应。如果路径</w:t>
      </w:r>
      <w:r w:rsidR="00F6016C" w:rsidRPr="004F3D9F">
        <w:rPr>
          <w:rFonts w:hint="eastAsia"/>
        </w:rPr>
        <w:t>序列</w:t>
      </w:r>
      <w:r w:rsidR="008148EB" w:rsidRPr="004F3D9F">
        <w:rPr>
          <w:rFonts w:hint="eastAsia"/>
        </w:rPr>
        <w:t>上的k-mer连接形成的片段（fragment）从点x开始且到点y结束，则连接x、y，并定义x、y两顶点之间边的权重为从x开始到y结束的fragment的数量。边的权重的具体计算</w:t>
      </w:r>
      <w:r w:rsidR="00F6016C" w:rsidRPr="004F3D9F">
        <w:rPr>
          <w:rFonts w:hint="eastAsia"/>
        </w:rPr>
        <w:t>过程</w:t>
      </w:r>
      <w:r w:rsidR="008148EB" w:rsidRPr="004F3D9F">
        <w:rPr>
          <w:rFonts w:hint="eastAsia"/>
        </w:rPr>
        <w:t>详见3.6.3。</w:t>
      </w:r>
      <w:r w:rsidR="00F6016C" w:rsidRPr="004F3D9F">
        <w:rPr>
          <w:rFonts w:hint="eastAsia"/>
        </w:rPr>
        <w:t>同时，定义路径上每个顶点的权重为顶点序列上的k-mer连接形成的fragment数量，并按照3.6.1的计算方法计算每个顶点的权重。当顶点权重和边的权重都计算完毕，流网络构建完毕。</w:t>
      </w:r>
    </w:p>
    <w:p w:rsidR="00F6016C" w:rsidRDefault="00F6016C" w:rsidP="00F6016C">
      <w:r w:rsidRPr="004F3D9F">
        <w:tab/>
      </w:r>
      <w:r w:rsidRPr="004F3D9F">
        <w:rPr>
          <w:rFonts w:hint="eastAsia"/>
        </w:rPr>
        <w:t>最后，在流网络的基础上运行最大流算法。先将流网络中的顶点V一分为二（分为Vin和Vout），连接Vin、Vout并设置Vin和Vout之间边的权重为顶点V的顶点权重</w:t>
      </w:r>
      <w:r w:rsidR="00E9398A" w:rsidRPr="004F3D9F">
        <w:rPr>
          <w:rFonts w:hint="eastAsia"/>
        </w:rPr>
        <w:t>即得到新的流网络</w:t>
      </w:r>
      <w:r w:rsidR="00657F58" w:rsidRPr="004F3D9F">
        <w:rPr>
          <w:rFonts w:hint="eastAsia"/>
        </w:rPr>
        <w:t>。</w:t>
      </w:r>
      <w:r w:rsidR="00327DB3" w:rsidRPr="004F3D9F">
        <w:rPr>
          <w:rFonts w:hint="eastAsia"/>
        </w:rPr>
        <w:t>举例如图2-1所示：</w:t>
      </w:r>
    </w:p>
    <w:p w:rsidR="00327DB3" w:rsidRDefault="007606F4" w:rsidP="006263D6">
      <w:pPr>
        <w:jc w:val="center"/>
        <w:rPr>
          <w:noProof/>
        </w:rPr>
      </w:pPr>
      <w:r>
        <w:rPr>
          <w:noProof/>
        </w:rPr>
        <w:drawing>
          <wp:inline distT="0" distB="0" distL="0" distR="0">
            <wp:extent cx="4419600" cy="1581150"/>
            <wp:effectExtent l="0" t="0" r="0" b="0"/>
            <wp:docPr id="16" name="图片 16" descr="微信截图_2018051922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微信截图_201805192248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19600" cy="1581150"/>
                    </a:xfrm>
                    <a:prstGeom prst="rect">
                      <a:avLst/>
                    </a:prstGeom>
                    <a:noFill/>
                    <a:ln>
                      <a:noFill/>
                    </a:ln>
                  </pic:spPr>
                </pic:pic>
              </a:graphicData>
            </a:graphic>
          </wp:inline>
        </w:drawing>
      </w:r>
    </w:p>
    <w:p w:rsidR="006263D6" w:rsidRPr="006263D6" w:rsidRDefault="006263D6" w:rsidP="006263D6">
      <w:pPr>
        <w:jc w:val="center"/>
        <w:rPr>
          <w:sz w:val="21"/>
          <w:szCs w:val="21"/>
        </w:rPr>
      </w:pPr>
      <w:r w:rsidRPr="006263D6">
        <w:rPr>
          <w:rFonts w:hint="eastAsia"/>
          <w:sz w:val="21"/>
          <w:szCs w:val="21"/>
        </w:rPr>
        <w:t>图 2-1</w:t>
      </w:r>
      <w:r>
        <w:rPr>
          <w:sz w:val="21"/>
          <w:szCs w:val="21"/>
        </w:rPr>
        <w:t xml:space="preserve"> </w:t>
      </w:r>
      <w:r>
        <w:rPr>
          <w:rFonts w:hint="eastAsia"/>
          <w:sz w:val="21"/>
          <w:szCs w:val="21"/>
        </w:rPr>
        <w:t>拆分流网络中的顶点</w:t>
      </w:r>
    </w:p>
    <w:p w:rsidR="00672103" w:rsidRPr="00460D97" w:rsidRDefault="00327DB3" w:rsidP="00EF4C76">
      <w:pPr>
        <w:ind w:firstLine="420"/>
      </w:pPr>
      <w:r w:rsidRPr="004F3D9F">
        <w:rPr>
          <w:rFonts w:hint="eastAsia"/>
        </w:rPr>
        <w:lastRenderedPageBreak/>
        <w:t>在新的流网络上运行最大流算法，如果流网络中存在增广路径，定义该增广路径上的流量（increment）为</w:t>
      </w:r>
      <w:r w:rsidR="007C09CA" w:rsidRPr="004F3D9F">
        <w:rPr>
          <w:rFonts w:hint="eastAsia"/>
        </w:rPr>
        <w:t>增广</w:t>
      </w:r>
      <w:r w:rsidRPr="004F3D9F">
        <w:rPr>
          <w:rFonts w:hint="eastAsia"/>
        </w:rPr>
        <w:t>路径上所有边的权重的最小值，将流量增加到最大流（flow</w:t>
      </w:r>
      <w:r w:rsidRPr="004F3D9F">
        <w:t>_max</w:t>
      </w:r>
      <w:r w:rsidRPr="004F3D9F">
        <w:rPr>
          <w:rFonts w:hint="eastAsia"/>
        </w:rPr>
        <w:t>）中</w:t>
      </w:r>
      <w:r w:rsidR="007C09CA" w:rsidRPr="004F3D9F">
        <w:rPr>
          <w:rFonts w:hint="eastAsia"/>
        </w:rPr>
        <w:t>并更新流网络中边的流量</w:t>
      </w:r>
      <w:r w:rsidRPr="004F3D9F">
        <w:rPr>
          <w:rFonts w:hint="eastAsia"/>
        </w:rPr>
        <w:t>，直至找不到增广路径为止，得到的flow</w:t>
      </w:r>
      <w:r w:rsidRPr="004F3D9F">
        <w:t>_max</w:t>
      </w:r>
      <w:r w:rsidRPr="004F3D9F">
        <w:rPr>
          <w:rFonts w:hint="eastAsia"/>
        </w:rPr>
        <w:t>即为该流网络的最大流</w:t>
      </w:r>
      <w:r w:rsidR="007C09CA" w:rsidRPr="004F3D9F">
        <w:rPr>
          <w:rFonts w:hint="eastAsia"/>
        </w:rPr>
        <w:t>。</w:t>
      </w:r>
      <w:r w:rsidR="009E7D2C" w:rsidRPr="004F3D9F">
        <w:rPr>
          <w:rFonts w:hint="eastAsia"/>
        </w:rPr>
        <w:t>flow</w:t>
      </w:r>
      <w:r w:rsidR="009E7D2C" w:rsidRPr="004F3D9F">
        <w:t>_max</w:t>
      </w:r>
      <w:r w:rsidR="009E7D2C" w:rsidRPr="004F3D9F">
        <w:rPr>
          <w:rFonts w:hint="eastAsia"/>
        </w:rPr>
        <w:t>大于0的路径代表的转录本即为本文的预测转录本，其转录丰度用flow</w:t>
      </w:r>
      <w:r w:rsidR="009E7D2C" w:rsidRPr="004F3D9F">
        <w:t>_max</w:t>
      </w:r>
      <w:r w:rsidR="009E7D2C" w:rsidRPr="004F3D9F">
        <w:rPr>
          <w:rFonts w:hint="eastAsia"/>
        </w:rPr>
        <w:t>的大小表示。每找到一条预测转录本，</w:t>
      </w:r>
      <w:r w:rsidR="00EF4C76" w:rsidRPr="004F3D9F">
        <w:rPr>
          <w:rFonts w:hint="eastAsia"/>
        </w:rPr>
        <w:t>该转录本使用的k-mer须在k</w:t>
      </w:r>
      <w:r w:rsidR="00EF4C76" w:rsidRPr="004F3D9F">
        <w:t>-mer</w:t>
      </w:r>
      <w:r w:rsidR="00EF4C76" w:rsidRPr="004F3D9F">
        <w:rPr>
          <w:rFonts w:hint="eastAsia"/>
        </w:rPr>
        <w:t>字典中更新其覆盖度，表示一定数量的该k-mer已被分配，然后继续处理下一条权重最大的路径，直至splicing</w:t>
      </w:r>
      <w:r w:rsidR="00EF4C76" w:rsidRPr="004F3D9F">
        <w:t xml:space="preserve"> </w:t>
      </w:r>
      <w:r w:rsidR="00EF4C76" w:rsidRPr="004F3D9F">
        <w:rPr>
          <w:rFonts w:hint="eastAsia"/>
        </w:rPr>
        <w:t>graph中所有的路径都被处理完毕。</w:t>
      </w:r>
      <w:r w:rsidR="00672103" w:rsidRPr="00460D97">
        <w:rPr>
          <w:rFonts w:hint="eastAsia"/>
        </w:rPr>
        <w:t>转录组组装的总体流程图如图 2-</w:t>
      </w:r>
      <w:r>
        <w:rPr>
          <w:rFonts w:hint="eastAsia"/>
        </w:rPr>
        <w:t>2</w:t>
      </w:r>
      <w:r w:rsidR="00672103" w:rsidRPr="00460D97">
        <w:rPr>
          <w:rFonts w:hint="eastAsia"/>
        </w:rPr>
        <w:t>所示。</w:t>
      </w:r>
    </w:p>
    <w:p w:rsidR="00672103" w:rsidRPr="00460D97" w:rsidRDefault="007606F4" w:rsidP="00003C59">
      <w:pPr>
        <w:keepNext/>
        <w:jc w:val="center"/>
      </w:pPr>
      <w:r w:rsidRPr="00460D97">
        <w:rPr>
          <w:noProof/>
        </w:rPr>
        <w:drawing>
          <wp:inline distT="0" distB="0" distL="0" distR="0">
            <wp:extent cx="5276850" cy="4171950"/>
            <wp:effectExtent l="0" t="0" r="0" b="0"/>
            <wp:docPr id="17" name="图片 17" descr="转录组组装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转录组组装流程"/>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6850" cy="4171950"/>
                    </a:xfrm>
                    <a:prstGeom prst="rect">
                      <a:avLst/>
                    </a:prstGeom>
                    <a:noFill/>
                    <a:ln>
                      <a:noFill/>
                    </a:ln>
                  </pic:spPr>
                </pic:pic>
              </a:graphicData>
            </a:graphic>
          </wp:inline>
        </w:drawing>
      </w:r>
    </w:p>
    <w:p w:rsidR="00672103" w:rsidRPr="00460D97" w:rsidRDefault="00672103" w:rsidP="00003C59">
      <w:pPr>
        <w:pStyle w:val="af9"/>
        <w:ind w:firstLineChars="100" w:firstLine="210"/>
        <w:jc w:val="center"/>
        <w:rPr>
          <w:rFonts w:ascii="宋体" w:eastAsia="宋体" w:hAnsi="宋体"/>
          <w:sz w:val="21"/>
          <w:szCs w:val="21"/>
        </w:rPr>
      </w:pPr>
      <w:r w:rsidRPr="00460D97">
        <w:rPr>
          <w:rFonts w:ascii="宋体" w:eastAsia="宋体" w:hAnsi="宋体" w:hint="eastAsia"/>
          <w:sz w:val="21"/>
          <w:szCs w:val="21"/>
        </w:rPr>
        <w:t>图 2-</w:t>
      </w:r>
      <w:r w:rsidR="00327DB3">
        <w:rPr>
          <w:rFonts w:ascii="宋体" w:eastAsia="宋体" w:hAnsi="宋体" w:hint="eastAsia"/>
          <w:sz w:val="21"/>
          <w:szCs w:val="21"/>
        </w:rPr>
        <w:t>2</w:t>
      </w:r>
      <w:r w:rsidRPr="00460D97">
        <w:rPr>
          <w:rFonts w:ascii="宋体" w:eastAsia="宋体" w:hAnsi="宋体" w:hint="eastAsia"/>
          <w:sz w:val="21"/>
          <w:szCs w:val="21"/>
        </w:rPr>
        <w:t xml:space="preserve"> 转录组组装总体流程图</w:t>
      </w:r>
    </w:p>
    <w:p w:rsidR="00672103" w:rsidRPr="00460D97" w:rsidRDefault="00672103" w:rsidP="00255213">
      <w:bookmarkStart w:id="85" w:name="_Toc158447558"/>
      <w:bookmarkStart w:id="86" w:name="_Toc158450733"/>
      <w:bookmarkStart w:id="87" w:name="_Toc158710249"/>
      <w:bookmarkStart w:id="88" w:name="_Toc160623643"/>
      <w:bookmarkStart w:id="89" w:name="_Toc160623902"/>
      <w:bookmarkStart w:id="90" w:name="_Toc162187703"/>
      <w:bookmarkStart w:id="91" w:name="_Toc162614922"/>
      <w:bookmarkStart w:id="92" w:name="_Toc162959839"/>
      <w:bookmarkStart w:id="93" w:name="_Toc162960334"/>
      <w:bookmarkStart w:id="94" w:name="_Toc163048187"/>
      <w:bookmarkStart w:id="95" w:name="_Toc261417203"/>
      <w:bookmarkStart w:id="96" w:name="_Toc261421371"/>
    </w:p>
    <w:p w:rsidR="00672103" w:rsidRPr="00460D97" w:rsidRDefault="007C09CA" w:rsidP="00C94BFA">
      <w:pPr>
        <w:pStyle w:val="1"/>
      </w:pPr>
      <w:bookmarkStart w:id="97" w:name="_Toc513671782"/>
      <w:r>
        <w:br w:type="page"/>
      </w:r>
      <w:bookmarkStart w:id="98" w:name="_Toc514612620"/>
      <w:r w:rsidR="00672103" w:rsidRPr="00460D97">
        <w:rPr>
          <w:rFonts w:hint="eastAsia"/>
        </w:rPr>
        <w:lastRenderedPageBreak/>
        <w:t xml:space="preserve">第3章 </w:t>
      </w:r>
      <w:r w:rsidR="00672103" w:rsidRPr="00460D97">
        <w:t>转录组组装</w:t>
      </w:r>
      <w:r w:rsidR="00672103" w:rsidRPr="00460D97">
        <w:rPr>
          <w:rFonts w:hint="eastAsia"/>
        </w:rPr>
        <w:t>详细</w:t>
      </w:r>
      <w:r w:rsidR="00672103" w:rsidRPr="00460D97">
        <w:t>设计</w:t>
      </w:r>
      <w:bookmarkEnd w:id="97"/>
      <w:bookmarkEnd w:id="98"/>
    </w:p>
    <w:p w:rsidR="00672103" w:rsidRPr="00460D97" w:rsidRDefault="00672103" w:rsidP="008149ED">
      <w:pPr>
        <w:pStyle w:val="2"/>
      </w:pPr>
      <w:bookmarkStart w:id="99" w:name="_Toc513671783"/>
      <w:bookmarkStart w:id="100" w:name="_Toc514612621"/>
      <w:r w:rsidRPr="00460D97">
        <w:rPr>
          <w:rFonts w:hint="eastAsia"/>
        </w:rPr>
        <w:t>3.1</w:t>
      </w:r>
      <w:r w:rsidRPr="00460D97">
        <w:t xml:space="preserve"> </w:t>
      </w:r>
      <w:r w:rsidRPr="00460D97">
        <w:rPr>
          <w:rFonts w:hint="eastAsia"/>
        </w:rPr>
        <w:t>数据结构设计</w:t>
      </w:r>
      <w:bookmarkEnd w:id="99"/>
      <w:bookmarkEnd w:id="100"/>
    </w:p>
    <w:p w:rsidR="00672103" w:rsidRPr="00460D97" w:rsidRDefault="00020104" w:rsidP="00926224">
      <w:pPr>
        <w:pStyle w:val="afc"/>
        <w:outlineLvl w:val="9"/>
      </w:pPr>
      <w:r w:rsidRPr="00460D97">
        <w:rPr>
          <w:rFonts w:hint="eastAsia"/>
        </w:rPr>
        <w:t>（1）</w:t>
      </w:r>
      <w:r w:rsidR="00672103" w:rsidRPr="00460D97">
        <w:rPr>
          <w:rFonts w:hint="eastAsia"/>
        </w:rPr>
        <w:t>r</w:t>
      </w:r>
      <w:r w:rsidR="00672103" w:rsidRPr="00460D97">
        <w:t>ead_vector:  Vector&lt;String&gt; (</w:t>
      </w:r>
      <w:r w:rsidR="00672103" w:rsidRPr="00460D97">
        <w:rPr>
          <w:rFonts w:hint="eastAsia"/>
        </w:rPr>
        <w:t>存放read</w:t>
      </w:r>
      <w:r w:rsidR="007F6742" w:rsidRPr="00460D97">
        <w:rPr>
          <w:rFonts w:hint="eastAsia"/>
        </w:rPr>
        <w:t>s</w:t>
      </w:r>
      <w:r w:rsidR="00672103" w:rsidRPr="00460D97">
        <w:rPr>
          <w:rFonts w:hint="eastAsia"/>
        </w:rPr>
        <w:t>记录</w:t>
      </w:r>
      <w:r w:rsidR="00672103" w:rsidRPr="00460D97">
        <w:t>)</w:t>
      </w:r>
    </w:p>
    <w:p w:rsidR="00672103" w:rsidRPr="00460D97" w:rsidRDefault="00020104" w:rsidP="00926224">
      <w:pPr>
        <w:pStyle w:val="afc"/>
        <w:outlineLvl w:val="9"/>
      </w:pPr>
      <w:r w:rsidRPr="00460D97">
        <w:rPr>
          <w:rFonts w:hint="eastAsia"/>
        </w:rPr>
        <w:t>（2）</w:t>
      </w:r>
      <w:r w:rsidR="00672103" w:rsidRPr="00460D97">
        <w:t>kmer_hash:  Map&lt;Long, Vector&lt;Integer&gt;&gt; (</w:t>
      </w:r>
      <w:r w:rsidR="00672103" w:rsidRPr="00460D97">
        <w:rPr>
          <w:rFonts w:hint="eastAsia"/>
        </w:rPr>
        <w:t>存放k</w:t>
      </w:r>
      <w:r w:rsidR="00513563" w:rsidRPr="00460D97">
        <w:rPr>
          <w:rFonts w:hint="eastAsia"/>
        </w:rPr>
        <w:t>-</w:t>
      </w:r>
      <w:r w:rsidR="00672103" w:rsidRPr="00460D97">
        <w:rPr>
          <w:rFonts w:hint="eastAsia"/>
        </w:rPr>
        <w:t>mer</w:t>
      </w:r>
      <w:r w:rsidRPr="00460D97">
        <w:t>,key</w:t>
      </w:r>
      <w:r w:rsidRPr="00460D97">
        <w:rPr>
          <w:rFonts w:hint="eastAsia"/>
        </w:rPr>
        <w:t>值为k-mer的long型值，value值为k-mer所覆盖的reads的标号)</w:t>
      </w:r>
    </w:p>
    <w:p w:rsidR="00020104" w:rsidRPr="00460D97" w:rsidRDefault="00020104" w:rsidP="00926224">
      <w:pPr>
        <w:pStyle w:val="afc"/>
        <w:outlineLvl w:val="9"/>
      </w:pPr>
      <w:r w:rsidRPr="00460D97">
        <w:rPr>
          <w:rFonts w:hint="eastAsia"/>
        </w:rPr>
        <w:t>（3）kmer_</w:t>
      </w:r>
      <w:r w:rsidRPr="00460D97">
        <w:t>map:  Map&lt;Long, Integer&gt;(</w:t>
      </w:r>
      <w:r w:rsidRPr="00460D97">
        <w:rPr>
          <w:rFonts w:hint="eastAsia"/>
        </w:rPr>
        <w:t>存放k-mer，</w:t>
      </w:r>
      <w:r w:rsidRPr="00460D97">
        <w:t>key</w:t>
      </w:r>
      <w:r w:rsidRPr="00460D97">
        <w:rPr>
          <w:rFonts w:hint="eastAsia"/>
        </w:rPr>
        <w:t>值为k-mer的long型值，value值为k-mer所覆盖的reads的数目</w:t>
      </w:r>
      <w:r w:rsidRPr="00460D97">
        <w:t>)</w:t>
      </w:r>
    </w:p>
    <w:p w:rsidR="00672103" w:rsidRPr="00460D97" w:rsidRDefault="00020104" w:rsidP="00926224">
      <w:pPr>
        <w:pStyle w:val="afc"/>
        <w:outlineLvl w:val="9"/>
      </w:pPr>
      <w:r w:rsidRPr="00460D97">
        <w:rPr>
          <w:rFonts w:hint="eastAsia"/>
        </w:rPr>
        <w:t>（4</w:t>
      </w:r>
      <w:r w:rsidR="004940FD" w:rsidRPr="00460D97">
        <w:rPr>
          <w:rFonts w:hint="eastAsia"/>
        </w:rPr>
        <w:t>）</w:t>
      </w:r>
      <w:r w:rsidR="00672103" w:rsidRPr="00460D97">
        <w:t>list</w:t>
      </w:r>
      <w:r w:rsidR="00672103" w:rsidRPr="00460D97">
        <w:rPr>
          <w:rFonts w:hint="eastAsia"/>
        </w:rPr>
        <w:t>:</w:t>
      </w:r>
      <w:r w:rsidR="00672103" w:rsidRPr="00460D97">
        <w:t xml:space="preserve">  List&lt;Map.Entry&lt;Long, Integer&gt;&gt; (</w:t>
      </w:r>
      <w:r w:rsidR="00672103" w:rsidRPr="00460D97">
        <w:rPr>
          <w:rFonts w:hint="eastAsia"/>
        </w:rPr>
        <w:t>存放排好序的k</w:t>
      </w:r>
      <w:r w:rsidR="00513563" w:rsidRPr="00460D97">
        <w:rPr>
          <w:rFonts w:hint="eastAsia"/>
        </w:rPr>
        <w:t>-</w:t>
      </w:r>
      <w:r w:rsidR="00672103" w:rsidRPr="00460D97">
        <w:rPr>
          <w:rFonts w:hint="eastAsia"/>
        </w:rPr>
        <w:t>mer</w:t>
      </w:r>
      <w:r w:rsidR="00672103" w:rsidRPr="00460D97">
        <w:t>)</w:t>
      </w:r>
    </w:p>
    <w:p w:rsidR="00672103" w:rsidRPr="00460D97" w:rsidRDefault="004940FD" w:rsidP="00926224">
      <w:pPr>
        <w:pStyle w:val="afc"/>
        <w:outlineLvl w:val="9"/>
      </w:pPr>
      <w:r w:rsidRPr="00460D97">
        <w:rPr>
          <w:rFonts w:hint="eastAsia"/>
        </w:rPr>
        <w:t>（5）</w:t>
      </w:r>
      <w:r w:rsidR="00672103" w:rsidRPr="00460D97">
        <w:t xml:space="preserve">used_kmers </w:t>
      </w:r>
      <w:r w:rsidR="00672103" w:rsidRPr="00460D97">
        <w:rPr>
          <w:rFonts w:hint="eastAsia"/>
        </w:rPr>
        <w:t>:</w:t>
      </w:r>
      <w:r w:rsidR="00672103" w:rsidRPr="00460D97">
        <w:t xml:space="preserve">  Map&lt;Long, Integer&gt; (</w:t>
      </w:r>
      <w:r w:rsidR="00672103" w:rsidRPr="00460D97">
        <w:rPr>
          <w:rFonts w:hint="eastAsia"/>
        </w:rPr>
        <w:t>存放已被使用过的k</w:t>
      </w:r>
      <w:r w:rsidR="00513563" w:rsidRPr="00460D97">
        <w:rPr>
          <w:rFonts w:hint="eastAsia"/>
        </w:rPr>
        <w:t>-</w:t>
      </w:r>
      <w:r w:rsidR="00672103" w:rsidRPr="00460D97">
        <w:rPr>
          <w:rFonts w:hint="eastAsia"/>
        </w:rPr>
        <w:t>mer</w:t>
      </w:r>
      <w:r w:rsidR="00672103" w:rsidRPr="00460D97">
        <w:t>)</w:t>
      </w:r>
    </w:p>
    <w:p w:rsidR="00672103" w:rsidRPr="00460D97" w:rsidRDefault="004940FD" w:rsidP="00926224">
      <w:pPr>
        <w:pStyle w:val="afc"/>
        <w:outlineLvl w:val="9"/>
      </w:pPr>
      <w:r w:rsidRPr="00460D97">
        <w:rPr>
          <w:rFonts w:hint="eastAsia"/>
        </w:rPr>
        <w:t>（6）</w:t>
      </w:r>
      <w:r w:rsidR="00672103" w:rsidRPr="00460D97">
        <w:t>bifurcations</w:t>
      </w:r>
      <w:r w:rsidR="00672103" w:rsidRPr="00460D97">
        <w:rPr>
          <w:rFonts w:hint="eastAsia"/>
        </w:rPr>
        <w:t>:</w:t>
      </w:r>
      <w:r w:rsidR="00672103" w:rsidRPr="00460D97">
        <w:t xml:space="preserve">  Vector&lt;Long&gt; (</w:t>
      </w:r>
      <w:r w:rsidR="00672103" w:rsidRPr="00460D97">
        <w:rPr>
          <w:rFonts w:hint="eastAsia"/>
        </w:rPr>
        <w:t>存放trunk上的分叉点</w:t>
      </w:r>
      <w:r w:rsidR="00672103" w:rsidRPr="00460D97">
        <w:t>)</w:t>
      </w:r>
    </w:p>
    <w:p w:rsidR="00672103" w:rsidRPr="00460D97" w:rsidRDefault="004940FD" w:rsidP="00926224">
      <w:pPr>
        <w:pStyle w:val="afc"/>
        <w:outlineLvl w:val="9"/>
      </w:pPr>
      <w:r w:rsidRPr="00460D97">
        <w:rPr>
          <w:rFonts w:hint="eastAsia"/>
        </w:rPr>
        <w:t>（7）</w:t>
      </w:r>
      <w:r w:rsidR="00672103" w:rsidRPr="00460D97">
        <w:t>path_sum</w:t>
      </w:r>
      <w:r w:rsidR="00672103" w:rsidRPr="00460D97">
        <w:rPr>
          <w:rFonts w:hint="eastAsia"/>
        </w:rPr>
        <w:t>:</w:t>
      </w:r>
      <w:r w:rsidR="00672103" w:rsidRPr="00460D97">
        <w:t xml:space="preserve">  Vector&lt;Vector&lt;Integer&gt;&gt;(</w:t>
      </w:r>
      <w:r w:rsidR="00672103" w:rsidRPr="00460D97">
        <w:rPr>
          <w:rFonts w:hint="eastAsia"/>
        </w:rPr>
        <w:t>存放</w:t>
      </w:r>
      <w:r w:rsidR="00513563" w:rsidRPr="00460D97">
        <w:rPr>
          <w:rFonts w:hint="eastAsia"/>
        </w:rPr>
        <w:t>s</w:t>
      </w:r>
      <w:r w:rsidR="00672103" w:rsidRPr="00460D97">
        <w:rPr>
          <w:rFonts w:hint="eastAsia"/>
        </w:rPr>
        <w:t>plic</w:t>
      </w:r>
      <w:r w:rsidR="00C82E1D">
        <w:t>ing</w:t>
      </w:r>
      <w:r w:rsidR="00513563" w:rsidRPr="00460D97">
        <w:t xml:space="preserve"> g</w:t>
      </w:r>
      <w:r w:rsidR="00672103" w:rsidRPr="00460D97">
        <w:t>raph</w:t>
      </w:r>
      <w:r w:rsidR="00672103" w:rsidRPr="00460D97">
        <w:rPr>
          <w:rFonts w:hint="eastAsia"/>
        </w:rPr>
        <w:t>中的所有路径</w:t>
      </w:r>
      <w:r w:rsidR="00672103" w:rsidRPr="00460D97">
        <w:t>)</w:t>
      </w:r>
    </w:p>
    <w:p w:rsidR="00672103" w:rsidRPr="00460D97" w:rsidRDefault="004940FD" w:rsidP="00926224">
      <w:pPr>
        <w:pStyle w:val="afc"/>
        <w:outlineLvl w:val="9"/>
      </w:pPr>
      <w:r w:rsidRPr="00460D97">
        <w:rPr>
          <w:rFonts w:hint="eastAsia"/>
        </w:rPr>
        <w:t>（8）</w:t>
      </w:r>
      <w:r w:rsidR="00672103" w:rsidRPr="00460D97">
        <w:rPr>
          <w:rFonts w:hint="eastAsia"/>
        </w:rPr>
        <w:t>Node</w:t>
      </w:r>
      <w:r w:rsidR="00672103" w:rsidRPr="00460D97">
        <w:t xml:space="preserve">:  </w:t>
      </w:r>
      <w:r w:rsidR="00672103" w:rsidRPr="00460D97">
        <w:rPr>
          <w:rFonts w:hint="eastAsia"/>
        </w:rPr>
        <w:t>自定义类，用于保存节点信息</w:t>
      </w:r>
    </w:p>
    <w:p w:rsidR="00672103" w:rsidRPr="00460D97" w:rsidRDefault="00672103" w:rsidP="008149ED">
      <w:pPr>
        <w:pStyle w:val="2"/>
      </w:pPr>
      <w:bookmarkStart w:id="101" w:name="_Toc513671784"/>
      <w:bookmarkStart w:id="102" w:name="_Toc514612622"/>
      <w:r w:rsidRPr="00460D97">
        <w:rPr>
          <w:rFonts w:hint="eastAsia"/>
        </w:rPr>
        <w:t>3.2</w:t>
      </w:r>
      <w:r w:rsidRPr="00460D97">
        <w:t xml:space="preserve"> </w:t>
      </w:r>
      <w:r w:rsidRPr="00460D97">
        <w:rPr>
          <w:rFonts w:hint="eastAsia"/>
        </w:rPr>
        <w:t>图结构设计</w:t>
      </w:r>
      <w:bookmarkEnd w:id="101"/>
      <w:bookmarkEnd w:id="102"/>
    </w:p>
    <w:p w:rsidR="00672103" w:rsidRPr="00460D97" w:rsidRDefault="004940FD" w:rsidP="00926224">
      <w:pPr>
        <w:pStyle w:val="afc"/>
        <w:ind w:firstLine="420"/>
        <w:outlineLvl w:val="9"/>
      </w:pPr>
      <w:r w:rsidRPr="00460D97">
        <w:rPr>
          <w:rFonts w:hint="eastAsia"/>
        </w:rPr>
        <w:t>为了更有效地对splic</w:t>
      </w:r>
      <w:r w:rsidR="00C82E1D">
        <w:t>ing</w:t>
      </w:r>
      <w:r w:rsidRPr="00460D97">
        <w:t xml:space="preserve"> </w:t>
      </w:r>
      <w:r w:rsidRPr="00460D97">
        <w:rPr>
          <w:rFonts w:hint="eastAsia"/>
        </w:rPr>
        <w:t>graph上的顶点进行操作</w:t>
      </w:r>
      <w:r w:rsidR="00672103" w:rsidRPr="00460D97">
        <w:rPr>
          <w:rFonts w:hint="eastAsia"/>
        </w:rPr>
        <w:t>，</w:t>
      </w:r>
      <w:r w:rsidRPr="00460D97">
        <w:rPr>
          <w:rFonts w:hint="eastAsia"/>
        </w:rPr>
        <w:t>本次设计采用自定义的Node类。</w:t>
      </w:r>
      <w:r w:rsidR="00672103" w:rsidRPr="00460D97">
        <w:rPr>
          <w:rFonts w:hint="eastAsia"/>
        </w:rPr>
        <w:t>Node类中一共有三个私有属性：children、parents、sequence</w:t>
      </w:r>
      <w:r w:rsidR="00C0215B" w:rsidRPr="00460D97">
        <w:rPr>
          <w:rFonts w:hint="eastAsia"/>
        </w:rPr>
        <w:t>。</w:t>
      </w:r>
      <w:r w:rsidR="00672103" w:rsidRPr="00460D97">
        <w:rPr>
          <w:rFonts w:hint="eastAsia"/>
        </w:rPr>
        <w:t>children的数据结构采用的是</w:t>
      </w:r>
      <w:r w:rsidR="00672103" w:rsidRPr="00460D97">
        <w:t>Vector&lt;Integer&gt;</w:t>
      </w:r>
      <w:r w:rsidR="00672103" w:rsidRPr="00460D97">
        <w:rPr>
          <w:rFonts w:hint="eastAsia"/>
        </w:rPr>
        <w:t>，里面存放其子节点的顶点标号。parents采用的也是</w:t>
      </w:r>
      <w:r w:rsidR="00672103" w:rsidRPr="00460D97">
        <w:t>Vector&lt;Integer&gt;</w:t>
      </w:r>
      <w:r w:rsidR="00672103" w:rsidRPr="00460D97">
        <w:rPr>
          <w:rFonts w:hint="eastAsia"/>
        </w:rPr>
        <w:t>，里面存放的是其父节点的顶点标号。sequence是String序列，保存该顶点的序列信息。</w:t>
      </w:r>
      <w:r w:rsidR="00C0215B" w:rsidRPr="00460D97">
        <w:rPr>
          <w:rFonts w:hint="eastAsia"/>
        </w:rPr>
        <w:t>为了保证其他类不会随意调用和修改Node类中的属性，</w:t>
      </w:r>
      <w:r w:rsidR="00672103" w:rsidRPr="00460D97">
        <w:rPr>
          <w:rFonts w:hint="eastAsia"/>
        </w:rPr>
        <w:t>在</w:t>
      </w:r>
      <w:r w:rsidR="00672103" w:rsidRPr="00460D97">
        <w:t>N</w:t>
      </w:r>
      <w:r w:rsidR="00672103" w:rsidRPr="00460D97">
        <w:rPr>
          <w:rFonts w:hint="eastAsia"/>
        </w:rPr>
        <w:t>ode类里定义了一些公共</w:t>
      </w:r>
      <w:r w:rsidR="00C0215B" w:rsidRPr="00460D97">
        <w:rPr>
          <w:rFonts w:hint="eastAsia"/>
        </w:rPr>
        <w:t>接口</w:t>
      </w:r>
      <w:r w:rsidR="00672103" w:rsidRPr="00460D97">
        <w:rPr>
          <w:rFonts w:hint="eastAsia"/>
        </w:rPr>
        <w:t>以备调用。</w:t>
      </w:r>
      <w:r w:rsidR="00AB1BE0" w:rsidRPr="00460D97">
        <w:rPr>
          <w:rFonts w:hint="eastAsia"/>
        </w:rPr>
        <w:t>整个Node的类图如图 3-</w:t>
      </w:r>
      <w:r w:rsidR="00B56719" w:rsidRPr="00460D97">
        <w:rPr>
          <w:rFonts w:hint="eastAsia"/>
        </w:rPr>
        <w:t>1</w:t>
      </w:r>
      <w:r w:rsidR="00AB1BE0" w:rsidRPr="00460D97">
        <w:rPr>
          <w:rFonts w:hint="eastAsia"/>
        </w:rPr>
        <w:t>所示。</w:t>
      </w:r>
    </w:p>
    <w:p w:rsidR="00925831" w:rsidRPr="00460D97" w:rsidRDefault="007606F4" w:rsidP="00925831">
      <w:pPr>
        <w:keepNext/>
        <w:autoSpaceDE w:val="0"/>
        <w:autoSpaceDN w:val="0"/>
        <w:adjustRightInd w:val="0"/>
        <w:jc w:val="center"/>
      </w:pPr>
      <w:r w:rsidRPr="00460D97">
        <w:rPr>
          <w:rFonts w:cs="Courier New"/>
          <w:noProof/>
          <w:kern w:val="0"/>
        </w:rPr>
        <w:lastRenderedPageBreak/>
        <w:drawing>
          <wp:inline distT="0" distB="0" distL="0" distR="0">
            <wp:extent cx="2457450" cy="2686050"/>
            <wp:effectExtent l="0" t="0" r="0" b="0"/>
            <wp:docPr id="18" name="图片 18" descr="N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od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57450" cy="2686050"/>
                    </a:xfrm>
                    <a:prstGeom prst="rect">
                      <a:avLst/>
                    </a:prstGeom>
                    <a:noFill/>
                    <a:ln>
                      <a:noFill/>
                    </a:ln>
                  </pic:spPr>
                </pic:pic>
              </a:graphicData>
            </a:graphic>
          </wp:inline>
        </w:drawing>
      </w:r>
    </w:p>
    <w:p w:rsidR="00925831" w:rsidRPr="00460D97" w:rsidRDefault="00925831" w:rsidP="00925831">
      <w:pPr>
        <w:pStyle w:val="af9"/>
        <w:jc w:val="center"/>
        <w:rPr>
          <w:rFonts w:ascii="宋体" w:eastAsia="宋体" w:hAnsi="宋体"/>
          <w:sz w:val="21"/>
          <w:szCs w:val="21"/>
        </w:rPr>
      </w:pPr>
      <w:r w:rsidRPr="00460D97">
        <w:rPr>
          <w:rFonts w:ascii="宋体" w:eastAsia="宋体" w:hAnsi="宋体" w:hint="eastAsia"/>
          <w:sz w:val="21"/>
          <w:szCs w:val="21"/>
        </w:rPr>
        <w:t>图 3-</w:t>
      </w:r>
      <w:r w:rsidR="00B56719" w:rsidRPr="00460D97">
        <w:rPr>
          <w:rFonts w:ascii="宋体" w:eastAsia="宋体" w:hAnsi="宋体" w:hint="eastAsia"/>
          <w:sz w:val="21"/>
          <w:szCs w:val="21"/>
        </w:rPr>
        <w:t>1</w:t>
      </w:r>
      <w:r w:rsidRPr="00460D97">
        <w:rPr>
          <w:rFonts w:ascii="宋体" w:eastAsia="宋体" w:hAnsi="宋体" w:hint="eastAsia"/>
          <w:sz w:val="21"/>
          <w:szCs w:val="21"/>
        </w:rPr>
        <w:t xml:space="preserve"> Node类图</w:t>
      </w:r>
    </w:p>
    <w:p w:rsidR="00672103" w:rsidRPr="00460D97" w:rsidRDefault="00672103" w:rsidP="005A02ED">
      <w:pPr>
        <w:pStyle w:val="3"/>
        <w:ind w:firstLineChars="100" w:firstLine="241"/>
      </w:pPr>
      <w:bookmarkStart w:id="103" w:name="_Toc513671785"/>
      <w:bookmarkStart w:id="104" w:name="_Toc514612623"/>
      <w:r w:rsidRPr="00460D97">
        <w:rPr>
          <w:rFonts w:hint="eastAsia"/>
        </w:rPr>
        <w:t>3.2.1</w:t>
      </w:r>
      <w:r w:rsidR="00884D0D">
        <w:t xml:space="preserve"> </w:t>
      </w:r>
      <w:r w:rsidRPr="00460D97">
        <w:t>addChildren(int child)</w:t>
      </w:r>
      <w:bookmarkEnd w:id="103"/>
      <w:bookmarkEnd w:id="104"/>
    </w:p>
    <w:p w:rsidR="00672103" w:rsidRPr="00460D97" w:rsidRDefault="00672103" w:rsidP="00926224">
      <w:pPr>
        <w:ind w:firstLine="420"/>
      </w:pPr>
      <w:r w:rsidRPr="00460D97">
        <w:rPr>
          <w:rFonts w:hint="eastAsia"/>
        </w:rPr>
        <w:t>在该顶点的子节点集合children中加入节点child，使child成为该顶点的子节点。首先判断child是否合法，如果child</w:t>
      </w:r>
      <w:r w:rsidRPr="00460D97">
        <w:t>&lt;0</w:t>
      </w:r>
      <w:r w:rsidR="00C0215B" w:rsidRPr="00460D97">
        <w:rPr>
          <w:rFonts w:hint="eastAsia"/>
        </w:rPr>
        <w:t>或者该顶点的子节点集合中已经存在child</w:t>
      </w:r>
      <w:r w:rsidRPr="00460D97">
        <w:rPr>
          <w:rFonts w:hint="eastAsia"/>
        </w:rPr>
        <w:t>，则直接返回false，添加子节点失败。否则将child加入该顶点的children</w:t>
      </w:r>
      <w:r w:rsidR="00C0215B" w:rsidRPr="00460D97">
        <w:rPr>
          <w:rFonts w:hint="eastAsia"/>
        </w:rPr>
        <w:t>集合</w:t>
      </w:r>
      <w:r w:rsidRPr="00460D97">
        <w:rPr>
          <w:rFonts w:hint="eastAsia"/>
        </w:rPr>
        <w:t>中。</w:t>
      </w:r>
      <w:r w:rsidR="00925831" w:rsidRPr="00460D97">
        <w:rPr>
          <w:rFonts w:hint="eastAsia"/>
        </w:rPr>
        <w:t>add</w:t>
      </w:r>
      <w:r w:rsidR="00925831" w:rsidRPr="00460D97">
        <w:t>Children</w:t>
      </w:r>
      <w:r w:rsidR="00925831" w:rsidRPr="00460D97">
        <w:rPr>
          <w:rFonts w:hint="eastAsia"/>
        </w:rPr>
        <w:t>方法如表3-2所示：</w:t>
      </w:r>
    </w:p>
    <w:p w:rsidR="00925831" w:rsidRPr="00513C73" w:rsidRDefault="00925831" w:rsidP="00925831">
      <w:pPr>
        <w:ind w:firstLine="420"/>
        <w:jc w:val="center"/>
        <w:rPr>
          <w:sz w:val="21"/>
          <w:szCs w:val="21"/>
        </w:rPr>
      </w:pPr>
      <w:r w:rsidRPr="00513C73">
        <w:rPr>
          <w:rFonts w:hint="eastAsia"/>
          <w:sz w:val="21"/>
          <w:szCs w:val="21"/>
        </w:rPr>
        <w:t>表3-2</w:t>
      </w:r>
      <w:r w:rsidR="00B56719" w:rsidRPr="00513C73">
        <w:rPr>
          <w:sz w:val="21"/>
          <w:szCs w:val="21"/>
        </w:rPr>
        <w:t xml:space="preserve"> </w:t>
      </w:r>
      <w:r w:rsidRPr="00513C73">
        <w:rPr>
          <w:rFonts w:hint="eastAsia"/>
          <w:sz w:val="21"/>
          <w:szCs w:val="21"/>
        </w:rPr>
        <w:t>add</w:t>
      </w:r>
      <w:r w:rsidRPr="00513C73">
        <w:rPr>
          <w:sz w:val="21"/>
          <w:szCs w:val="21"/>
        </w:rPr>
        <w:t>Childr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25831" w:rsidRPr="00460D97" w:rsidTr="009C442A">
        <w:tc>
          <w:tcPr>
            <w:tcW w:w="8528" w:type="dxa"/>
            <w:shd w:val="clear" w:color="auto" w:fill="auto"/>
          </w:tcPr>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r w:rsidR="00B56719" w:rsidRPr="009C442A">
              <w:rPr>
                <w:rFonts w:ascii="Times New Roman" w:hAnsi="Times New Roman" w:cs="Times New Roman"/>
                <w:sz w:val="21"/>
                <w:szCs w:val="21"/>
              </w:rPr>
              <w:t xml:space="preserve"> </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size() != 0) {</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this</w:t>
            </w:r>
            <w:r w:rsidRPr="009C442A">
              <w:rPr>
                <w:rFonts w:ascii="Times New Roman" w:hAnsi="Times New Roman" w:cs="Times New Roman"/>
                <w:sz w:val="21"/>
                <w:szCs w:val="21"/>
              </w:rPr>
              <w:t>.children.add(child);</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925831" w:rsidRPr="00460D97" w:rsidRDefault="00925831" w:rsidP="00926224">
      <w:pPr>
        <w:ind w:firstLine="420"/>
      </w:pPr>
    </w:p>
    <w:p w:rsidR="00672103" w:rsidRPr="00460D97" w:rsidRDefault="00672103" w:rsidP="00460D97">
      <w:pPr>
        <w:pStyle w:val="3"/>
      </w:pPr>
      <w:bookmarkStart w:id="105" w:name="_Toc513671786"/>
      <w:bookmarkStart w:id="106" w:name="_Toc514612624"/>
      <w:r w:rsidRPr="00460D97">
        <w:rPr>
          <w:rFonts w:hint="eastAsia"/>
        </w:rPr>
        <w:lastRenderedPageBreak/>
        <w:t>3.2.2</w:t>
      </w:r>
      <w:r w:rsidR="00884D0D">
        <w:t xml:space="preserve"> </w:t>
      </w:r>
      <w:r w:rsidRPr="00460D97">
        <w:t>getChildren()</w:t>
      </w:r>
      <w:bookmarkEnd w:id="105"/>
      <w:bookmarkEnd w:id="106"/>
    </w:p>
    <w:p w:rsidR="00672103" w:rsidRPr="00460D97" w:rsidRDefault="00672103" w:rsidP="00B37D8E">
      <w:r w:rsidRPr="00460D97">
        <w:rPr>
          <w:rFonts w:hint="eastAsia"/>
        </w:rPr>
        <w:t>返回该顶点的子节点集合。</w:t>
      </w:r>
      <w:r w:rsidRPr="00460D97">
        <w:t>return children;</w:t>
      </w:r>
    </w:p>
    <w:p w:rsidR="00672103" w:rsidRPr="00460D97" w:rsidRDefault="00672103" w:rsidP="00460D97">
      <w:pPr>
        <w:pStyle w:val="3"/>
      </w:pPr>
      <w:bookmarkStart w:id="107" w:name="_Toc513671787"/>
      <w:bookmarkStart w:id="108" w:name="_Toc514612625"/>
      <w:r w:rsidRPr="00460D97">
        <w:rPr>
          <w:rFonts w:hint="eastAsia"/>
        </w:rPr>
        <w:t>3.2.3</w:t>
      </w:r>
      <w:r w:rsidR="00884D0D">
        <w:t xml:space="preserve"> </w:t>
      </w:r>
      <w:r w:rsidRPr="00460D97">
        <w:t>isChild(int child)</w:t>
      </w:r>
      <w:bookmarkEnd w:id="107"/>
      <w:bookmarkEnd w:id="108"/>
    </w:p>
    <w:p w:rsidR="00672103" w:rsidRPr="00460D97" w:rsidRDefault="00672103" w:rsidP="00926224">
      <w:pPr>
        <w:ind w:firstLine="420"/>
      </w:pPr>
      <w:r w:rsidRPr="00460D97">
        <w:rPr>
          <w:rFonts w:hint="eastAsia"/>
        </w:rPr>
        <w:t>判断child是不是该节点的一个子节点。首先判断child是否合法，如果child&lt;</w:t>
      </w:r>
      <w:r w:rsidRPr="00460D97">
        <w:t>0,</w:t>
      </w:r>
      <w:r w:rsidRPr="00460D97">
        <w:rPr>
          <w:rFonts w:hint="eastAsia"/>
        </w:rPr>
        <w:t>直接返回false，child不是该节点的一个子节点。如果在该节点的children集合中找到了child，</w:t>
      </w:r>
      <w:r w:rsidR="00C0215B" w:rsidRPr="00460D97">
        <w:rPr>
          <w:rFonts w:hint="eastAsia"/>
        </w:rPr>
        <w:t>则说明child是该节点的一个子节点，</w:t>
      </w:r>
      <w:r w:rsidRPr="00460D97">
        <w:rPr>
          <w:rFonts w:hint="eastAsia"/>
        </w:rPr>
        <w:t>返回true。</w:t>
      </w:r>
      <w:r w:rsidR="00925831" w:rsidRPr="00460D97">
        <w:rPr>
          <w:rFonts w:hint="eastAsia"/>
        </w:rPr>
        <w:t>方法is</w:t>
      </w:r>
      <w:r w:rsidR="00925831" w:rsidRPr="00460D97">
        <w:t>C</w:t>
      </w:r>
      <w:r w:rsidR="00925831" w:rsidRPr="00460D97">
        <w:rPr>
          <w:rFonts w:hint="eastAsia"/>
        </w:rPr>
        <w:t>hild如表3-3所示：</w:t>
      </w:r>
    </w:p>
    <w:p w:rsidR="00925831" w:rsidRPr="00513C73" w:rsidRDefault="00925831" w:rsidP="00925831">
      <w:pPr>
        <w:ind w:firstLine="420"/>
        <w:jc w:val="center"/>
        <w:rPr>
          <w:sz w:val="21"/>
          <w:szCs w:val="21"/>
        </w:rPr>
      </w:pPr>
      <w:r w:rsidRPr="00513C73">
        <w:rPr>
          <w:rFonts w:hint="eastAsia"/>
          <w:sz w:val="21"/>
          <w:szCs w:val="21"/>
        </w:rPr>
        <w:t>表3-3</w:t>
      </w:r>
      <w:r w:rsidR="00B56719" w:rsidRPr="00513C73">
        <w:rPr>
          <w:sz w:val="21"/>
          <w:szCs w:val="21"/>
        </w:rPr>
        <w:t xml:space="preserve"> </w:t>
      </w:r>
      <w:r w:rsidR="00B56719" w:rsidRPr="00513C73">
        <w:rPr>
          <w:rFonts w:hint="eastAsia"/>
          <w:sz w:val="21"/>
          <w:szCs w:val="21"/>
        </w:rPr>
        <w:t>is</w:t>
      </w:r>
      <w:r w:rsidR="00B56719" w:rsidRPr="00513C73">
        <w:rPr>
          <w:sz w:val="21"/>
          <w:szCs w:val="21"/>
        </w:rPr>
        <w:t>C</w:t>
      </w:r>
      <w:r w:rsidR="00B56719" w:rsidRPr="00513C73">
        <w:rPr>
          <w:rFonts w:hint="eastAsia"/>
          <w:sz w:val="21"/>
          <w:szCs w:val="21"/>
        </w:rPr>
        <w:t>hi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25831" w:rsidRPr="009C442A" w:rsidTr="009C442A">
        <w:tc>
          <w:tcPr>
            <w:tcW w:w="8528" w:type="dxa"/>
            <w:shd w:val="clear" w:color="auto" w:fill="auto"/>
          </w:tcPr>
          <w:p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t>}</w:t>
            </w:r>
          </w:p>
          <w:p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09" w:name="_Toc513671788"/>
      <w:bookmarkStart w:id="110" w:name="_Toc514612626"/>
      <w:r w:rsidRPr="00460D97">
        <w:rPr>
          <w:rFonts w:hint="eastAsia"/>
        </w:rPr>
        <w:t>3.2.4</w:t>
      </w:r>
      <w:r w:rsidR="00884D0D">
        <w:t xml:space="preserve"> </w:t>
      </w:r>
      <w:r w:rsidRPr="00460D97">
        <w:t>deleteChild(</w:t>
      </w:r>
      <w:r w:rsidRPr="00460D97">
        <w:rPr>
          <w:rFonts w:hint="eastAsia"/>
        </w:rPr>
        <w:t>int</w:t>
      </w:r>
      <w:r w:rsidRPr="00460D97">
        <w:t xml:space="preserve"> child)</w:t>
      </w:r>
      <w:bookmarkEnd w:id="109"/>
      <w:bookmarkEnd w:id="110"/>
    </w:p>
    <w:p w:rsidR="00672103" w:rsidRPr="00460D97" w:rsidRDefault="00672103" w:rsidP="00926224">
      <w:pPr>
        <w:ind w:firstLine="420"/>
      </w:pPr>
      <w:r w:rsidRPr="00460D97">
        <w:rPr>
          <w:rFonts w:hint="eastAsia"/>
        </w:rPr>
        <w:t>删除该节点的子节点child。首先检查child是否合法，如果child&lt;</w:t>
      </w:r>
      <w:r w:rsidRPr="00460D97">
        <w:t>0</w:t>
      </w:r>
      <w:r w:rsidRPr="00460D97">
        <w:rPr>
          <w:rFonts w:hint="eastAsia"/>
        </w:rPr>
        <w:t>，直接返回false。如果在该顶点的子节点中找到了child，将child移除，返回true。</w:t>
      </w:r>
      <w:r w:rsidR="00DA0D5A" w:rsidRPr="00460D97">
        <w:rPr>
          <w:rFonts w:hint="eastAsia"/>
        </w:rPr>
        <w:t>delete</w:t>
      </w:r>
      <w:r w:rsidR="00DA0D5A" w:rsidRPr="00460D97">
        <w:t>C</w:t>
      </w:r>
      <w:r w:rsidR="00DA0D5A" w:rsidRPr="00460D97">
        <w:rPr>
          <w:rFonts w:hint="eastAsia"/>
        </w:rPr>
        <w:t>hild方法如表3-4所示：</w:t>
      </w:r>
    </w:p>
    <w:p w:rsidR="00DA0D5A" w:rsidRPr="00513C73" w:rsidRDefault="00DA0D5A" w:rsidP="00DA0D5A">
      <w:pPr>
        <w:ind w:firstLine="420"/>
        <w:jc w:val="center"/>
        <w:rPr>
          <w:sz w:val="21"/>
          <w:szCs w:val="21"/>
        </w:rPr>
      </w:pPr>
      <w:r w:rsidRPr="00513C73">
        <w:rPr>
          <w:rFonts w:hint="eastAsia"/>
          <w:sz w:val="21"/>
          <w:szCs w:val="21"/>
        </w:rPr>
        <w:t>表3-4</w:t>
      </w:r>
      <w:r w:rsidR="00B56719" w:rsidRPr="00513C73">
        <w:rPr>
          <w:sz w:val="21"/>
          <w:szCs w:val="21"/>
        </w:rPr>
        <w:t xml:space="preserve"> </w:t>
      </w:r>
      <w:r w:rsidR="00B56719" w:rsidRPr="00513C73">
        <w:rPr>
          <w:rFonts w:hint="eastAsia"/>
          <w:sz w:val="21"/>
          <w:szCs w:val="21"/>
        </w:rPr>
        <w:t>delete</w:t>
      </w:r>
      <w:r w:rsidR="00B56719" w:rsidRPr="00513C73">
        <w:rPr>
          <w:sz w:val="21"/>
          <w:szCs w:val="21"/>
        </w:rPr>
        <w:t>C</w:t>
      </w:r>
      <w:r w:rsidR="00B56719" w:rsidRPr="00513C73">
        <w:rPr>
          <w:rFonts w:hint="eastAsia"/>
          <w:sz w:val="21"/>
          <w:szCs w:val="21"/>
        </w:rPr>
        <w:t>hi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DA0D5A" w:rsidRPr="00460D97" w:rsidTr="009C442A">
        <w:tc>
          <w:tcPr>
            <w:tcW w:w="8528" w:type="dxa"/>
            <w:shd w:val="clear" w:color="auto" w:fill="auto"/>
          </w:tcPr>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children.remove(i);</w:t>
            </w:r>
          </w:p>
          <w:p w:rsidR="00DA0D5A" w:rsidRPr="009C442A" w:rsidRDefault="00DA0D5A" w:rsidP="00B11535">
            <w:pPr>
              <w:spacing w:line="240" w:lineRule="auto"/>
              <w:ind w:firstLineChars="600" w:firstLine="126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tc>
      </w:tr>
    </w:tbl>
    <w:p w:rsidR="00DA0D5A" w:rsidRPr="00513C73" w:rsidRDefault="00DA0D5A" w:rsidP="00DA0D5A">
      <w:pPr>
        <w:ind w:firstLine="420"/>
        <w:jc w:val="right"/>
        <w:rPr>
          <w:sz w:val="21"/>
          <w:szCs w:val="21"/>
        </w:rPr>
      </w:pPr>
      <w:r w:rsidRPr="00513C73">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DA0D5A" w:rsidRPr="009C442A" w:rsidTr="009C442A">
        <w:tc>
          <w:tcPr>
            <w:tcW w:w="8528" w:type="dxa"/>
            <w:shd w:val="clear" w:color="auto" w:fill="auto"/>
          </w:tcPr>
          <w:p w:rsidR="00DA0D5A" w:rsidRPr="009C442A" w:rsidRDefault="00DA0D5A" w:rsidP="00B11535">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11" w:name="_Toc513671789"/>
      <w:bookmarkStart w:id="112" w:name="_Toc514612627"/>
      <w:r w:rsidRPr="00460D97">
        <w:rPr>
          <w:rFonts w:hint="eastAsia"/>
        </w:rPr>
        <w:t>3.2.5</w:t>
      </w:r>
      <w:r w:rsidR="00884D0D">
        <w:t xml:space="preserve"> </w:t>
      </w:r>
      <w:r w:rsidRPr="00460D97">
        <w:t>clearChildren()</w:t>
      </w:r>
      <w:bookmarkEnd w:id="111"/>
      <w:bookmarkEnd w:id="112"/>
    </w:p>
    <w:p w:rsidR="00672103" w:rsidRPr="00460D97" w:rsidRDefault="00672103" w:rsidP="00D84B92">
      <w:r w:rsidRPr="00460D97">
        <w:rPr>
          <w:rFonts w:hint="eastAsia"/>
        </w:rPr>
        <w:t>将子节点集合清空。</w:t>
      </w:r>
      <w:r w:rsidRPr="00460D97">
        <w:t>children.clear();</w:t>
      </w:r>
    </w:p>
    <w:p w:rsidR="00672103" w:rsidRPr="00460D97" w:rsidRDefault="00672103" w:rsidP="00460D97">
      <w:pPr>
        <w:pStyle w:val="3"/>
      </w:pPr>
      <w:bookmarkStart w:id="113" w:name="_Toc513671790"/>
      <w:bookmarkStart w:id="114" w:name="_Toc514612628"/>
      <w:r w:rsidRPr="00460D97">
        <w:rPr>
          <w:rFonts w:hint="eastAsia"/>
        </w:rPr>
        <w:t>3.2.6</w:t>
      </w:r>
      <w:r w:rsidR="00884D0D">
        <w:t xml:space="preserve"> </w:t>
      </w:r>
      <w:r w:rsidRPr="00460D97">
        <w:t>addParents(int parent)</w:t>
      </w:r>
      <w:bookmarkEnd w:id="113"/>
      <w:bookmarkEnd w:id="114"/>
    </w:p>
    <w:p w:rsidR="00672103" w:rsidRPr="00460D97" w:rsidRDefault="00672103" w:rsidP="00926224">
      <w:r w:rsidRPr="00460D97">
        <w:rPr>
          <w:rFonts w:hint="eastAsia"/>
        </w:rPr>
        <w:t>在该顶点的父节点集合parents中加入父节点parent。首先判断parent是否合法，如果parent</w:t>
      </w:r>
      <w:r w:rsidRPr="00460D97">
        <w:t>&lt;0</w:t>
      </w:r>
      <w:r w:rsidR="00C0215B" w:rsidRPr="00460D97">
        <w:rPr>
          <w:rFonts w:hint="eastAsia"/>
        </w:rPr>
        <w:t>或者parent在该节点的parents集合中已经存在</w:t>
      </w:r>
      <w:r w:rsidRPr="00460D97">
        <w:rPr>
          <w:rFonts w:hint="eastAsia"/>
        </w:rPr>
        <w:t>，则直接返回false</w:t>
      </w:r>
      <w:r w:rsidR="00C0215B" w:rsidRPr="00460D97">
        <w:rPr>
          <w:rFonts w:hint="eastAsia"/>
        </w:rPr>
        <w:t>，添加父节点失败</w:t>
      </w:r>
      <w:r w:rsidRPr="00460D97">
        <w:rPr>
          <w:rFonts w:hint="eastAsia"/>
        </w:rPr>
        <w:t>。否则将parent加入该顶点的parents集合。</w:t>
      </w:r>
      <w:r w:rsidR="00C86F22" w:rsidRPr="00460D97">
        <w:rPr>
          <w:rFonts w:hint="eastAsia"/>
        </w:rPr>
        <w:t>add</w:t>
      </w:r>
      <w:r w:rsidR="00C86F22" w:rsidRPr="00460D97">
        <w:t>Parents</w:t>
      </w:r>
      <w:r w:rsidR="00C86F22" w:rsidRPr="00460D97">
        <w:rPr>
          <w:rFonts w:hint="eastAsia"/>
        </w:rPr>
        <w:t>方法如表3-</w:t>
      </w:r>
      <w:r w:rsidR="00B56719" w:rsidRPr="00460D97">
        <w:rPr>
          <w:rFonts w:hint="eastAsia"/>
        </w:rPr>
        <w:t>5</w:t>
      </w:r>
      <w:r w:rsidR="00C86F22" w:rsidRPr="00460D97">
        <w:rPr>
          <w:rFonts w:hint="eastAsia"/>
        </w:rPr>
        <w:t>所示：</w:t>
      </w:r>
    </w:p>
    <w:p w:rsidR="00B56719" w:rsidRPr="00513C73" w:rsidRDefault="00B56719" w:rsidP="00B56719">
      <w:pPr>
        <w:jc w:val="center"/>
        <w:rPr>
          <w:sz w:val="21"/>
          <w:szCs w:val="21"/>
        </w:rPr>
      </w:pPr>
      <w:r w:rsidRPr="00513C73">
        <w:rPr>
          <w:rFonts w:hint="eastAsia"/>
          <w:sz w:val="21"/>
          <w:szCs w:val="21"/>
        </w:rPr>
        <w:t>表3-5</w:t>
      </w:r>
      <w:r w:rsidRPr="00513C73">
        <w:rPr>
          <w:sz w:val="21"/>
          <w:szCs w:val="21"/>
        </w:rPr>
        <w:t xml:space="preserve"> </w:t>
      </w:r>
      <w:r w:rsidRPr="00513C73">
        <w:rPr>
          <w:rFonts w:hint="eastAsia"/>
          <w:sz w:val="21"/>
          <w:szCs w:val="21"/>
        </w:rPr>
        <w:t>add</w:t>
      </w:r>
      <w:r w:rsidRPr="00513C73">
        <w:rPr>
          <w:sz w:val="21"/>
          <w:szCs w:val="21"/>
        </w:rPr>
        <w:t>Par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rsidTr="009C442A">
        <w:tc>
          <w:tcPr>
            <w:tcW w:w="8528" w:type="dxa"/>
            <w:shd w:val="clear" w:color="auto" w:fill="auto"/>
          </w:tcPr>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 &lt; 0)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size() != 0)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rents.size(); ++i)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get(i) == parent)</w:t>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sz w:val="21"/>
                <w:szCs w:val="21"/>
              </w:rPr>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this</w:t>
            </w:r>
            <w:r w:rsidRPr="009C442A">
              <w:rPr>
                <w:rFonts w:ascii="Times New Roman" w:hAnsi="Times New Roman" w:cs="Times New Roman"/>
                <w:sz w:val="21"/>
                <w:szCs w:val="21"/>
              </w:rPr>
              <w:t>.parents.add(paren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rsidR="00C86F22"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w:t>
            </w:r>
          </w:p>
          <w:p w:rsidR="00B11535" w:rsidRPr="009C442A" w:rsidRDefault="00B11535" w:rsidP="00B11535">
            <w:pPr>
              <w:spacing w:line="240" w:lineRule="auto"/>
              <w:rPr>
                <w:rFonts w:ascii="Times New Roman" w:hAnsi="Times New Roman" w:cs="Times New Roman"/>
                <w:sz w:val="21"/>
                <w:szCs w:val="21"/>
              </w:rPr>
            </w:pPr>
            <w:r>
              <w:rPr>
                <w:rFonts w:ascii="Times New Roman" w:hAnsi="Times New Roman" w:cs="Times New Roman" w:hint="eastAsia"/>
                <w:sz w:val="21"/>
                <w:szCs w:val="21"/>
              </w:rPr>
              <w:t>}</w:t>
            </w:r>
          </w:p>
        </w:tc>
      </w:tr>
    </w:tbl>
    <w:p w:rsidR="00672103" w:rsidRPr="00460D97" w:rsidRDefault="00672103" w:rsidP="00460D97">
      <w:pPr>
        <w:pStyle w:val="3"/>
      </w:pPr>
      <w:bookmarkStart w:id="115" w:name="_Toc513671791"/>
      <w:bookmarkStart w:id="116" w:name="_Toc514612629"/>
      <w:r w:rsidRPr="00460D97">
        <w:rPr>
          <w:rFonts w:hint="eastAsia"/>
        </w:rPr>
        <w:t>3.2.7</w:t>
      </w:r>
      <w:r w:rsidR="006E00C1">
        <w:t xml:space="preserve"> </w:t>
      </w:r>
      <w:r w:rsidRPr="00460D97">
        <w:t>getParents()</w:t>
      </w:r>
      <w:bookmarkEnd w:id="115"/>
      <w:bookmarkEnd w:id="116"/>
    </w:p>
    <w:p w:rsidR="00672103" w:rsidRPr="00460D97" w:rsidRDefault="00672103" w:rsidP="00D84B92">
      <w:pPr>
        <w:autoSpaceDE w:val="0"/>
        <w:autoSpaceDN w:val="0"/>
        <w:adjustRightInd w:val="0"/>
        <w:jc w:val="left"/>
        <w:rPr>
          <w:rFonts w:cs="Courier New"/>
          <w:kern w:val="0"/>
        </w:rPr>
      </w:pPr>
      <w:r w:rsidRPr="00460D97">
        <w:rPr>
          <w:rFonts w:cs="Courier New" w:hint="eastAsia"/>
          <w:kern w:val="0"/>
        </w:rPr>
        <w:t>返回该顶点的父节点集合。</w:t>
      </w:r>
      <w:r w:rsidRPr="00460D97">
        <w:rPr>
          <w:rFonts w:cs="Courier New"/>
          <w:kern w:val="0"/>
        </w:rPr>
        <w:t>return parents;</w:t>
      </w:r>
    </w:p>
    <w:p w:rsidR="00672103" w:rsidRPr="00460D97" w:rsidRDefault="00672103" w:rsidP="00460D97">
      <w:pPr>
        <w:pStyle w:val="3"/>
      </w:pPr>
      <w:bookmarkStart w:id="117" w:name="_Toc513671792"/>
      <w:bookmarkStart w:id="118" w:name="_Toc514612630"/>
      <w:r w:rsidRPr="00460D97">
        <w:rPr>
          <w:rFonts w:hint="eastAsia"/>
        </w:rPr>
        <w:lastRenderedPageBreak/>
        <w:t>3.2.8</w:t>
      </w:r>
      <w:r w:rsidR="006E00C1">
        <w:t xml:space="preserve"> </w:t>
      </w:r>
      <w:r w:rsidRPr="00460D97">
        <w:t>isParent(int parent)</w:t>
      </w:r>
      <w:bookmarkEnd w:id="117"/>
      <w:bookmarkEnd w:id="118"/>
    </w:p>
    <w:p w:rsidR="00672103" w:rsidRPr="00460D97" w:rsidRDefault="00672103" w:rsidP="00926224">
      <w:pPr>
        <w:pStyle w:val="afc"/>
        <w:ind w:firstLine="420"/>
        <w:outlineLvl w:val="9"/>
      </w:pPr>
      <w:r w:rsidRPr="00460D97">
        <w:rPr>
          <w:rFonts w:hint="eastAsia"/>
        </w:rPr>
        <w:t>判断parent是否为该顶点的一个父节点。首先判断parent是否合法，如果parent</w:t>
      </w:r>
      <w:r w:rsidRPr="00460D97">
        <w:t>&lt;0</w:t>
      </w:r>
      <w:r w:rsidRPr="00460D97">
        <w:rPr>
          <w:rFonts w:hint="eastAsia"/>
        </w:rPr>
        <w:t>，直接返回false。如果在该顶点的父节点集合中找到了parent，则说明parent是该顶点的一个父节点，返回true。</w:t>
      </w:r>
      <w:r w:rsidR="00C86F22" w:rsidRPr="00460D97">
        <w:rPr>
          <w:rFonts w:hint="eastAsia"/>
        </w:rPr>
        <w:t>is</w:t>
      </w:r>
      <w:r w:rsidR="00C86F22" w:rsidRPr="00460D97">
        <w:t>P</w:t>
      </w:r>
      <w:r w:rsidR="00C86F22" w:rsidRPr="00460D97">
        <w:rPr>
          <w:rFonts w:hint="eastAsia"/>
        </w:rPr>
        <w:t>arent方法如表3-</w:t>
      </w:r>
      <w:r w:rsidR="00B56719" w:rsidRPr="00460D97">
        <w:t>6</w:t>
      </w:r>
      <w:r w:rsidR="00C86F22" w:rsidRPr="00460D97">
        <w:rPr>
          <w:rFonts w:hint="eastAsia"/>
        </w:rPr>
        <w:t>所示：</w:t>
      </w:r>
    </w:p>
    <w:p w:rsidR="00B56719" w:rsidRPr="00513C73" w:rsidRDefault="00B56719" w:rsidP="00B56719">
      <w:pPr>
        <w:jc w:val="center"/>
        <w:rPr>
          <w:sz w:val="21"/>
          <w:szCs w:val="21"/>
        </w:rPr>
      </w:pPr>
      <w:r w:rsidRPr="00513C73">
        <w:rPr>
          <w:rFonts w:hint="eastAsia"/>
          <w:sz w:val="21"/>
          <w:szCs w:val="21"/>
        </w:rPr>
        <w:t>表3-6</w:t>
      </w:r>
      <w:r w:rsidRPr="00513C73">
        <w:rPr>
          <w:sz w:val="21"/>
          <w:szCs w:val="21"/>
        </w:rPr>
        <w:t xml:space="preserve"> </w:t>
      </w:r>
      <w:r w:rsidRPr="00513C73">
        <w:rPr>
          <w:rFonts w:hint="eastAsia"/>
          <w:sz w:val="21"/>
          <w:szCs w:val="21"/>
        </w:rPr>
        <w:t>is</w:t>
      </w:r>
      <w:r w:rsidRPr="00513C73">
        <w:rPr>
          <w:sz w:val="21"/>
          <w:szCs w:val="21"/>
        </w:rPr>
        <w:t>Par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rsidTr="009C442A">
        <w:tc>
          <w:tcPr>
            <w:tcW w:w="8528" w:type="dxa"/>
            <w:shd w:val="clear" w:color="auto" w:fill="auto"/>
          </w:tcPr>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 &lt; 0)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rents.size(); i++)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get(i) == parent)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19" w:name="_Toc513671793"/>
      <w:bookmarkStart w:id="120" w:name="_Toc514612631"/>
      <w:r w:rsidRPr="00460D97">
        <w:rPr>
          <w:rFonts w:hint="eastAsia"/>
        </w:rPr>
        <w:t>3.2.9</w:t>
      </w:r>
      <w:r w:rsidR="006E00C1">
        <w:t xml:space="preserve"> </w:t>
      </w:r>
      <w:r w:rsidRPr="00460D97">
        <w:t>deleteParent(</w:t>
      </w:r>
      <w:r w:rsidRPr="00460D97">
        <w:rPr>
          <w:rFonts w:hint="eastAsia"/>
        </w:rPr>
        <w:t>int</w:t>
      </w:r>
      <w:r w:rsidRPr="00460D97">
        <w:t xml:space="preserve"> parent)</w:t>
      </w:r>
      <w:bookmarkEnd w:id="119"/>
      <w:bookmarkEnd w:id="120"/>
    </w:p>
    <w:p w:rsidR="00672103" w:rsidRPr="00460D97" w:rsidRDefault="00672103" w:rsidP="00926224">
      <w:pPr>
        <w:ind w:firstLine="420"/>
      </w:pPr>
      <w:r w:rsidRPr="00460D97">
        <w:rPr>
          <w:rFonts w:hint="eastAsia"/>
        </w:rPr>
        <w:t>删除该节点的父节点parent。首先检查parent是否合法，如果parent&lt;</w:t>
      </w:r>
      <w:r w:rsidRPr="00460D97">
        <w:t>0</w:t>
      </w:r>
      <w:r w:rsidRPr="00460D97">
        <w:rPr>
          <w:rFonts w:hint="eastAsia"/>
        </w:rPr>
        <w:t>，直接返回false。如果在该顶点的父节点中找到了parent，将parent移除，返回true。</w:t>
      </w:r>
      <w:r w:rsidR="00C86F22" w:rsidRPr="00460D97">
        <w:rPr>
          <w:rFonts w:hint="eastAsia"/>
        </w:rPr>
        <w:t>delete</w:t>
      </w:r>
      <w:r w:rsidR="00C86F22" w:rsidRPr="00460D97">
        <w:t>P</w:t>
      </w:r>
      <w:r w:rsidR="00C86F22" w:rsidRPr="00460D97">
        <w:rPr>
          <w:rFonts w:hint="eastAsia"/>
        </w:rPr>
        <w:t>arent方法如表3-</w:t>
      </w:r>
      <w:r w:rsidR="00B56719" w:rsidRPr="00460D97">
        <w:t>7</w:t>
      </w:r>
      <w:r w:rsidR="00C86F22" w:rsidRPr="00460D97">
        <w:rPr>
          <w:rFonts w:hint="eastAsia"/>
        </w:rPr>
        <w:t>所示：</w:t>
      </w:r>
    </w:p>
    <w:p w:rsidR="00C86F22" w:rsidRPr="00513C73" w:rsidRDefault="00C86F22" w:rsidP="00C86F22">
      <w:pPr>
        <w:ind w:firstLine="420"/>
        <w:jc w:val="center"/>
        <w:rPr>
          <w:sz w:val="21"/>
          <w:szCs w:val="21"/>
        </w:rPr>
      </w:pPr>
      <w:r w:rsidRPr="00513C73">
        <w:rPr>
          <w:rFonts w:hint="eastAsia"/>
          <w:sz w:val="21"/>
          <w:szCs w:val="21"/>
        </w:rPr>
        <w:t>表3-</w:t>
      </w:r>
      <w:r w:rsidR="00B56719" w:rsidRPr="00513C73">
        <w:rPr>
          <w:rFonts w:hint="eastAsia"/>
          <w:sz w:val="21"/>
          <w:szCs w:val="21"/>
        </w:rPr>
        <w:t>7</w:t>
      </w:r>
      <w:r w:rsidR="00B56719" w:rsidRPr="00513C73">
        <w:rPr>
          <w:sz w:val="21"/>
          <w:szCs w:val="21"/>
        </w:rPr>
        <w:t xml:space="preserve"> </w:t>
      </w:r>
      <w:r w:rsidR="00B56719" w:rsidRPr="00513C73">
        <w:rPr>
          <w:rFonts w:hint="eastAsia"/>
          <w:sz w:val="21"/>
          <w:szCs w:val="21"/>
        </w:rPr>
        <w:t>delete</w:t>
      </w:r>
      <w:r w:rsidR="00B56719" w:rsidRPr="00513C73">
        <w:rPr>
          <w:sz w:val="21"/>
          <w:szCs w:val="21"/>
        </w:rPr>
        <w:t>P</w:t>
      </w:r>
      <w:r w:rsidR="00B56719" w:rsidRPr="00513C73">
        <w:rPr>
          <w:rFonts w:hint="eastAsia"/>
          <w:sz w:val="21"/>
          <w:szCs w:val="21"/>
        </w:rPr>
        <w:t>ar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rsidTr="009C442A">
        <w:tc>
          <w:tcPr>
            <w:tcW w:w="8528" w:type="dxa"/>
            <w:shd w:val="clear" w:color="auto" w:fill="auto"/>
          </w:tcPr>
          <w:p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if (parent &lt; 0) {</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return false;</w:t>
            </w:r>
          </w:p>
          <w:p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 else {</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for (int i = 0; i &lt; parents.size(); i++) {</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00B11535">
              <w:rPr>
                <w:rFonts w:ascii="Times New Roman" w:hAnsi="Times New Roman" w:cs="Times New Roman"/>
                <w:color w:val="auto"/>
                <w:sz w:val="21"/>
                <w:szCs w:val="21"/>
              </w:rPr>
              <w:t xml:space="preserve"> </w:t>
            </w:r>
            <w:r w:rsidRPr="009C442A">
              <w:rPr>
                <w:rFonts w:ascii="Times New Roman" w:hAnsi="Times New Roman" w:cs="Times New Roman"/>
                <w:color w:val="auto"/>
                <w:sz w:val="21"/>
                <w:szCs w:val="21"/>
              </w:rPr>
              <w:t>if (parents.get(i) == parent)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parents.remove(i);</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Pr="009C442A">
              <w:rPr>
                <w:rFonts w:ascii="Times New Roman" w:hAnsi="Times New Roman" w:cs="Times New Roman"/>
                <w:color w:val="auto"/>
                <w:sz w:val="21"/>
                <w:szCs w:val="21"/>
              </w:rPr>
              <w:tab/>
              <w:t>return true;</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00B11535">
              <w:rPr>
                <w:rFonts w:ascii="Times New Roman" w:hAnsi="Times New Roman" w:cs="Times New Roman"/>
                <w:color w:val="auto"/>
                <w:sz w:val="21"/>
                <w:szCs w:val="21"/>
              </w:rPr>
              <w:t xml:space="preserve"> </w:t>
            </w:r>
            <w:r w:rsidRPr="009C442A">
              <w:rPr>
                <w:rFonts w:ascii="Times New Roman" w:hAnsi="Times New Roman" w:cs="Times New Roman"/>
                <w:color w:val="auto"/>
                <w:sz w:val="21"/>
                <w:szCs w:val="21"/>
              </w:rPr>
              <w:t>}</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w:t>
            </w:r>
          </w:p>
          <w:p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return false;</w:t>
            </w:r>
          </w:p>
          <w:p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w:t>
            </w:r>
          </w:p>
        </w:tc>
      </w:tr>
    </w:tbl>
    <w:p w:rsidR="00672103" w:rsidRPr="00460D97" w:rsidRDefault="00672103" w:rsidP="00460D97">
      <w:pPr>
        <w:pStyle w:val="3"/>
      </w:pPr>
      <w:bookmarkStart w:id="121" w:name="_Toc513671794"/>
      <w:bookmarkStart w:id="122" w:name="_Toc514612632"/>
      <w:r w:rsidRPr="00460D97">
        <w:rPr>
          <w:rFonts w:hint="eastAsia"/>
        </w:rPr>
        <w:lastRenderedPageBreak/>
        <w:t>3.2.10</w:t>
      </w:r>
      <w:r w:rsidR="006E00C1">
        <w:t xml:space="preserve"> </w:t>
      </w:r>
      <w:r w:rsidRPr="00460D97">
        <w:t>clearParents()</w:t>
      </w:r>
      <w:bookmarkEnd w:id="121"/>
      <w:bookmarkEnd w:id="122"/>
    </w:p>
    <w:p w:rsidR="00672103" w:rsidRPr="00460D97" w:rsidRDefault="00672103" w:rsidP="007D3CBF">
      <w:pPr>
        <w:autoSpaceDE w:val="0"/>
        <w:autoSpaceDN w:val="0"/>
        <w:adjustRightInd w:val="0"/>
        <w:jc w:val="left"/>
      </w:pPr>
      <w:r w:rsidRPr="00460D97">
        <w:rPr>
          <w:rFonts w:hint="eastAsia"/>
        </w:rPr>
        <w:t>将父节点集合清空。</w:t>
      </w:r>
      <w:r w:rsidRPr="00460D97">
        <w:t>parents.clear();</w:t>
      </w:r>
    </w:p>
    <w:p w:rsidR="00672103" w:rsidRPr="00460D97" w:rsidRDefault="00672103" w:rsidP="00460D97">
      <w:pPr>
        <w:pStyle w:val="3"/>
      </w:pPr>
      <w:bookmarkStart w:id="123" w:name="_Toc513671795"/>
      <w:bookmarkStart w:id="124" w:name="_Toc514612633"/>
      <w:r w:rsidRPr="00460D97">
        <w:rPr>
          <w:rFonts w:hint="eastAsia"/>
        </w:rPr>
        <w:t>3.2.11</w:t>
      </w:r>
      <w:r w:rsidR="006E00C1">
        <w:t xml:space="preserve"> </w:t>
      </w:r>
      <w:r w:rsidRPr="00460D97">
        <w:t>setSequence(String seq)</w:t>
      </w:r>
      <w:bookmarkEnd w:id="123"/>
      <w:bookmarkEnd w:id="124"/>
    </w:p>
    <w:p w:rsidR="00672103" w:rsidRPr="00460D97" w:rsidRDefault="00672103" w:rsidP="007D3CBF">
      <w:pPr>
        <w:autoSpaceDE w:val="0"/>
        <w:autoSpaceDN w:val="0"/>
        <w:adjustRightInd w:val="0"/>
        <w:jc w:val="left"/>
        <w:rPr>
          <w:rFonts w:cs="Courier New"/>
          <w:kern w:val="0"/>
        </w:rPr>
      </w:pPr>
      <w:r w:rsidRPr="00460D97">
        <w:rPr>
          <w:rFonts w:cs="Courier New" w:hint="eastAsia"/>
          <w:kern w:val="0"/>
        </w:rPr>
        <w:t>设置seq为当前顶点序列。</w:t>
      </w:r>
      <w:r w:rsidRPr="00460D97">
        <w:rPr>
          <w:rFonts w:cs="Courier New"/>
          <w:kern w:val="0"/>
        </w:rPr>
        <w:t>sequence = seq;</w:t>
      </w:r>
    </w:p>
    <w:p w:rsidR="00672103" w:rsidRPr="00460D97" w:rsidRDefault="00672103" w:rsidP="00460D97">
      <w:pPr>
        <w:pStyle w:val="3"/>
      </w:pPr>
      <w:bookmarkStart w:id="125" w:name="_Toc513671796"/>
      <w:bookmarkStart w:id="126" w:name="_Toc514612634"/>
      <w:r w:rsidRPr="00460D97">
        <w:rPr>
          <w:rFonts w:hint="eastAsia"/>
        </w:rPr>
        <w:t>3.2.12</w:t>
      </w:r>
      <w:r w:rsidR="006E00C1">
        <w:t xml:space="preserve"> </w:t>
      </w:r>
      <w:r w:rsidRPr="00460D97">
        <w:t>getSequence()</w:t>
      </w:r>
      <w:bookmarkEnd w:id="125"/>
      <w:bookmarkEnd w:id="126"/>
    </w:p>
    <w:p w:rsidR="00672103" w:rsidRPr="00460D97" w:rsidRDefault="00672103" w:rsidP="007D3CBF">
      <w:pPr>
        <w:autoSpaceDE w:val="0"/>
        <w:autoSpaceDN w:val="0"/>
        <w:adjustRightInd w:val="0"/>
        <w:jc w:val="left"/>
        <w:rPr>
          <w:rFonts w:cs="Courier New"/>
          <w:kern w:val="0"/>
        </w:rPr>
      </w:pPr>
      <w:r w:rsidRPr="00460D97">
        <w:rPr>
          <w:rFonts w:cs="Courier New" w:hint="eastAsia"/>
          <w:kern w:val="0"/>
        </w:rPr>
        <w:t>返回当前顶点序列。</w:t>
      </w:r>
      <w:r w:rsidRPr="00460D97">
        <w:rPr>
          <w:rFonts w:cs="Courier New"/>
          <w:kern w:val="0"/>
        </w:rPr>
        <w:t>return sequence;</w:t>
      </w:r>
    </w:p>
    <w:p w:rsidR="00672103" w:rsidRPr="00460D97" w:rsidRDefault="00672103" w:rsidP="008149ED">
      <w:pPr>
        <w:pStyle w:val="2"/>
      </w:pPr>
      <w:bookmarkStart w:id="127" w:name="_Toc513671797"/>
      <w:bookmarkStart w:id="128" w:name="_Toc514612635"/>
      <w:r w:rsidRPr="00460D97">
        <w:rPr>
          <w:rFonts w:hint="eastAsia"/>
        </w:rPr>
        <w:t>3.3</w:t>
      </w:r>
      <w:r w:rsidR="006E00C1">
        <w:t xml:space="preserve"> </w:t>
      </w:r>
      <w:r w:rsidRPr="00460D97">
        <w:rPr>
          <w:rFonts w:hint="eastAsia"/>
        </w:rPr>
        <w:t>基本操作设计</w:t>
      </w:r>
      <w:bookmarkEnd w:id="127"/>
      <w:bookmarkEnd w:id="128"/>
    </w:p>
    <w:p w:rsidR="00672103" w:rsidRPr="00460D97" w:rsidRDefault="00A646AA" w:rsidP="00926224">
      <w:pPr>
        <w:pStyle w:val="afc"/>
        <w:ind w:firstLine="420"/>
        <w:outlineLvl w:val="9"/>
      </w:pPr>
      <w:r>
        <w:rPr>
          <w:rFonts w:hint="eastAsia"/>
        </w:rPr>
        <w:t>本文</w:t>
      </w:r>
      <w:r w:rsidR="00C0215B" w:rsidRPr="00460D97">
        <w:rPr>
          <w:rFonts w:hint="eastAsia"/>
        </w:rPr>
        <w:t>利用reads构建splic</w:t>
      </w:r>
      <w:r w:rsidR="00C82E1D">
        <w:t>ing</w:t>
      </w:r>
      <w:r w:rsidR="00C0215B" w:rsidRPr="00460D97">
        <w:t xml:space="preserve"> </w:t>
      </w:r>
      <w:r w:rsidR="00C0215B" w:rsidRPr="00460D97">
        <w:rPr>
          <w:rFonts w:hint="eastAsia"/>
        </w:rPr>
        <w:t>graph，首先要根据reads创建k-mer字典，然后根据k-mer字典</w:t>
      </w:r>
      <w:r w:rsidR="004B5170" w:rsidRPr="00460D97">
        <w:rPr>
          <w:rFonts w:hint="eastAsia"/>
        </w:rPr>
        <w:t>构建</w:t>
      </w:r>
      <w:r w:rsidR="00C86F22" w:rsidRPr="00460D97">
        <w:rPr>
          <w:rFonts w:hint="eastAsia"/>
        </w:rPr>
        <w:t>splic</w:t>
      </w:r>
      <w:r w:rsidR="00C82E1D">
        <w:t>ing</w:t>
      </w:r>
      <w:r w:rsidR="00C86F22" w:rsidRPr="00460D97">
        <w:t xml:space="preserve"> </w:t>
      </w:r>
      <w:r w:rsidR="00C86F22" w:rsidRPr="00460D97">
        <w:rPr>
          <w:rFonts w:hint="eastAsia"/>
        </w:rPr>
        <w:t>graph</w:t>
      </w:r>
      <w:r w:rsidR="004B5170" w:rsidRPr="00460D97">
        <w:rPr>
          <w:rFonts w:hint="eastAsia"/>
        </w:rPr>
        <w:t>。k-mer字典既要存储k-mer的值，又要存储该k-mer所覆盖的reads信息，因此存储k-mer时采用了H</w:t>
      </w:r>
      <w:r w:rsidR="004B5170" w:rsidRPr="00460D97">
        <w:t>ashMap</w:t>
      </w:r>
      <w:r w:rsidR="004B5170" w:rsidRPr="00460D97">
        <w:rPr>
          <w:rFonts w:hint="eastAsia"/>
        </w:rPr>
        <w:t>这个数据结构。Hash</w:t>
      </w:r>
      <w:r w:rsidR="004B5170" w:rsidRPr="00460D97">
        <w:t>M</w:t>
      </w:r>
      <w:r w:rsidR="004B5170" w:rsidRPr="00460D97">
        <w:rPr>
          <w:rFonts w:hint="eastAsia"/>
        </w:rPr>
        <w:t>ap的</w:t>
      </w:r>
      <w:r w:rsidR="00672103" w:rsidRPr="00460D97">
        <w:rPr>
          <w:rFonts w:hint="eastAsia"/>
        </w:rPr>
        <w:t>key值应该存放k</w:t>
      </w:r>
      <w:r w:rsidR="004B5170" w:rsidRPr="00460D97">
        <w:rPr>
          <w:rFonts w:hint="eastAsia"/>
        </w:rPr>
        <w:t>-mer的值</w:t>
      </w:r>
      <w:r w:rsidR="00672103" w:rsidRPr="00460D97">
        <w:rPr>
          <w:rFonts w:hint="eastAsia"/>
        </w:rPr>
        <w:t>，考虑到操作的简便性和空间复杂度，</w:t>
      </w:r>
      <w:r>
        <w:rPr>
          <w:rFonts w:hint="eastAsia"/>
        </w:rPr>
        <w:t>本次设计</w:t>
      </w:r>
      <w:r w:rsidR="00E75346">
        <w:rPr>
          <w:rFonts w:hint="eastAsia"/>
        </w:rPr>
        <w:t xml:space="preserve"> </w:t>
      </w:r>
      <w:r w:rsidR="00672103" w:rsidRPr="00460D97">
        <w:rPr>
          <w:rFonts w:hint="eastAsia"/>
        </w:rPr>
        <w:t>用二进制值</w:t>
      </w:r>
      <w:r w:rsidR="004B5170" w:rsidRPr="00460D97">
        <w:rPr>
          <w:rFonts w:hint="eastAsia"/>
        </w:rPr>
        <w:t>（64位，long）</w:t>
      </w:r>
      <w:r w:rsidR="00672103" w:rsidRPr="00460D97">
        <w:rPr>
          <w:rFonts w:hint="eastAsia"/>
        </w:rPr>
        <w:t>来代替String字符串存入</w:t>
      </w:r>
      <w:r w:rsidR="00672103" w:rsidRPr="00460D97">
        <w:t>HashMap</w:t>
      </w:r>
      <w:r w:rsidR="00672103" w:rsidRPr="00460D97">
        <w:rPr>
          <w:rFonts w:hint="eastAsia"/>
        </w:rPr>
        <w:t>。H</w:t>
      </w:r>
      <w:r w:rsidR="00672103" w:rsidRPr="00460D97">
        <w:t>ashMap</w:t>
      </w:r>
      <w:r w:rsidR="00BE6300" w:rsidRPr="00460D97">
        <w:rPr>
          <w:rFonts w:hint="eastAsia"/>
        </w:rPr>
        <w:t>（kmer</w:t>
      </w:r>
      <w:r w:rsidR="00BE6300" w:rsidRPr="00460D97">
        <w:t>_hash</w:t>
      </w:r>
      <w:r w:rsidR="00BE6300" w:rsidRPr="00460D97">
        <w:rPr>
          <w:rFonts w:hint="eastAsia"/>
        </w:rPr>
        <w:t>）</w:t>
      </w:r>
      <w:r w:rsidR="00672103" w:rsidRPr="00460D97">
        <w:rPr>
          <w:rFonts w:hint="eastAsia"/>
        </w:rPr>
        <w:t>的value</w:t>
      </w:r>
      <w:r>
        <w:rPr>
          <w:rFonts w:hint="eastAsia"/>
        </w:rPr>
        <w:t>值</w:t>
      </w:r>
      <w:r w:rsidR="00672103" w:rsidRPr="00460D97">
        <w:rPr>
          <w:rFonts w:hint="eastAsia"/>
        </w:rPr>
        <w:t>设定为V</w:t>
      </w:r>
      <w:r w:rsidR="00672103" w:rsidRPr="00460D97">
        <w:t>ector&lt;Integer&gt;</w:t>
      </w:r>
      <w:r w:rsidR="00672103" w:rsidRPr="00460D97">
        <w:rPr>
          <w:rFonts w:hint="eastAsia"/>
        </w:rPr>
        <w:t>，里面存放的是此k</w:t>
      </w:r>
      <w:r w:rsidR="004B5170" w:rsidRPr="00460D97">
        <w:rPr>
          <w:rFonts w:hint="eastAsia"/>
        </w:rPr>
        <w:t>-</w:t>
      </w:r>
      <w:r w:rsidR="00672103" w:rsidRPr="00460D97">
        <w:rPr>
          <w:rFonts w:hint="eastAsia"/>
        </w:rPr>
        <w:t>mer</w:t>
      </w:r>
      <w:r w:rsidR="004B5170" w:rsidRPr="00460D97">
        <w:rPr>
          <w:rFonts w:hint="eastAsia"/>
        </w:rPr>
        <w:t>覆盖</w:t>
      </w:r>
      <w:r w:rsidR="00672103" w:rsidRPr="00460D97">
        <w:rPr>
          <w:rFonts w:hint="eastAsia"/>
        </w:rPr>
        <w:t>的read</w:t>
      </w:r>
      <w:r w:rsidR="004B5170" w:rsidRPr="00460D97">
        <w:rPr>
          <w:rFonts w:hint="eastAsia"/>
        </w:rPr>
        <w:t>s</w:t>
      </w:r>
      <w:r w:rsidR="00672103" w:rsidRPr="00460D97">
        <w:rPr>
          <w:rFonts w:hint="eastAsia"/>
        </w:rPr>
        <w:t>的集合。</w:t>
      </w:r>
      <w:r w:rsidR="002B0A30" w:rsidRPr="00460D97">
        <w:rPr>
          <w:rFonts w:hint="eastAsia"/>
        </w:rPr>
        <w:t>将k-mer字符串转化为long值存储，每两位可代表一个字符，即00代表‘A’，01代表‘C’，10代表‘G’，11代表‘</w:t>
      </w:r>
      <w:r w:rsidR="002B0A30" w:rsidRPr="00460D97">
        <w:t>T</w:t>
      </w:r>
      <w:r w:rsidR="002B0A30" w:rsidRPr="00460D97">
        <w:rPr>
          <w:rFonts w:hint="eastAsia"/>
        </w:rPr>
        <w:t>’。另外，</w:t>
      </w:r>
      <w:r w:rsidR="00672103" w:rsidRPr="00460D97">
        <w:rPr>
          <w:rFonts w:hint="eastAsia"/>
        </w:rPr>
        <w:t>对于k</w:t>
      </w:r>
      <w:r w:rsidR="004B5170" w:rsidRPr="00460D97">
        <w:rPr>
          <w:rFonts w:hint="eastAsia"/>
        </w:rPr>
        <w:t>-</w:t>
      </w:r>
      <w:r w:rsidR="00672103" w:rsidRPr="00460D97">
        <w:rPr>
          <w:rFonts w:hint="eastAsia"/>
        </w:rPr>
        <w:t>mer的一些基本操作设计如下：</w:t>
      </w:r>
    </w:p>
    <w:p w:rsidR="00672103" w:rsidRPr="00460D97" w:rsidRDefault="00672103" w:rsidP="00460D97">
      <w:pPr>
        <w:pStyle w:val="3"/>
      </w:pPr>
      <w:bookmarkStart w:id="129" w:name="_Toc513671798"/>
      <w:bookmarkStart w:id="130" w:name="_Toc514612636"/>
      <w:r w:rsidRPr="00460D97">
        <w:rPr>
          <w:rFonts w:hint="eastAsia"/>
        </w:rPr>
        <w:t>3.</w:t>
      </w:r>
      <w:r w:rsidR="00C86F22" w:rsidRPr="00460D97">
        <w:rPr>
          <w:rFonts w:hint="eastAsia"/>
        </w:rPr>
        <w:t>3</w:t>
      </w:r>
      <w:r w:rsidRPr="00460D97">
        <w:rPr>
          <w:rFonts w:hint="eastAsia"/>
        </w:rPr>
        <w:t>.1</w:t>
      </w:r>
      <w:r w:rsidR="006E00C1">
        <w:t xml:space="preserve"> </w:t>
      </w:r>
      <w:r w:rsidRPr="00460D97">
        <w:t>intToBase</w:t>
      </w:r>
      <w:r w:rsidRPr="00460D97">
        <w:rPr>
          <w:rFonts w:hint="eastAsia"/>
        </w:rPr>
        <w:t>(</w:t>
      </w:r>
      <w:r w:rsidRPr="00460D97">
        <w:t>int c)</w:t>
      </w:r>
      <w:bookmarkEnd w:id="129"/>
      <w:bookmarkEnd w:id="130"/>
    </w:p>
    <w:p w:rsidR="00672103" w:rsidRPr="00460D97" w:rsidRDefault="00672103" w:rsidP="00926224">
      <w:pPr>
        <w:pStyle w:val="afc"/>
        <w:ind w:firstLine="420"/>
        <w:outlineLvl w:val="9"/>
      </w:pPr>
      <w:r w:rsidRPr="00460D97">
        <w:rPr>
          <w:rFonts w:hint="eastAsia"/>
        </w:rPr>
        <w:t>定义</w:t>
      </w:r>
      <w:r w:rsidRPr="00460D97">
        <w:t>char int_to_base[] = { 'A','C','G','T' }</w:t>
      </w:r>
      <w:r w:rsidR="004B5170" w:rsidRPr="00460D97">
        <w:rPr>
          <w:rFonts w:hint="eastAsia"/>
        </w:rPr>
        <w:t>，</w:t>
      </w:r>
      <w:r w:rsidRPr="00460D97">
        <w:rPr>
          <w:rFonts w:hint="eastAsia"/>
        </w:rPr>
        <w:t>根据输入的int</w:t>
      </w:r>
      <w:r w:rsidRPr="00460D97">
        <w:t xml:space="preserve"> c</w:t>
      </w:r>
      <w:r w:rsidRPr="00460D97">
        <w:rPr>
          <w:rFonts w:hint="eastAsia"/>
        </w:rPr>
        <w:t>，返回int</w:t>
      </w:r>
      <w:r w:rsidRPr="00460D97">
        <w:t>_to_base[c]</w:t>
      </w:r>
      <w:r w:rsidRPr="00460D97">
        <w:rPr>
          <w:rFonts w:hint="eastAsia"/>
        </w:rPr>
        <w:t>即可得到相应的字符，即可将0、1、2、3转换为相应的A、C、G、</w:t>
      </w:r>
      <w:r w:rsidRPr="00460D97">
        <w:t>T</w:t>
      </w:r>
      <w:r w:rsidRPr="00460D97">
        <w:rPr>
          <w:rFonts w:hint="eastAsia"/>
        </w:rPr>
        <w:t>。</w:t>
      </w:r>
    </w:p>
    <w:p w:rsidR="00672103" w:rsidRPr="00460D97" w:rsidRDefault="00672103" w:rsidP="00460D97">
      <w:pPr>
        <w:pStyle w:val="3"/>
      </w:pPr>
      <w:bookmarkStart w:id="131" w:name="_Toc513671799"/>
      <w:bookmarkStart w:id="132" w:name="_Toc514612637"/>
      <w:r w:rsidRPr="00460D97">
        <w:rPr>
          <w:rFonts w:hint="eastAsia"/>
        </w:rPr>
        <w:lastRenderedPageBreak/>
        <w:t>3.</w:t>
      </w:r>
      <w:r w:rsidR="00C86F22" w:rsidRPr="00460D97">
        <w:rPr>
          <w:rFonts w:hint="eastAsia"/>
        </w:rPr>
        <w:t>3</w:t>
      </w:r>
      <w:r w:rsidRPr="00460D97">
        <w:rPr>
          <w:rFonts w:hint="eastAsia"/>
        </w:rPr>
        <w:t>.2</w:t>
      </w:r>
      <w:r w:rsidR="006E00C1">
        <w:t xml:space="preserve"> </w:t>
      </w:r>
      <w:r w:rsidRPr="00460D97">
        <w:t>baseToInt(char base_val)</w:t>
      </w:r>
      <w:bookmarkEnd w:id="131"/>
      <w:bookmarkEnd w:id="132"/>
    </w:p>
    <w:p w:rsidR="00672103" w:rsidRPr="00460D97" w:rsidRDefault="00672103" w:rsidP="00926224">
      <w:pPr>
        <w:pStyle w:val="afc"/>
        <w:outlineLvl w:val="9"/>
      </w:pPr>
      <w:r w:rsidRPr="00460D97">
        <w:rPr>
          <w:rFonts w:hint="eastAsia"/>
        </w:rPr>
        <w:t>根据输入的</w:t>
      </w:r>
      <w:r w:rsidRPr="00460D97">
        <w:t>base_val</w:t>
      </w:r>
      <w:r w:rsidRPr="00460D97">
        <w:rPr>
          <w:rFonts w:hint="eastAsia"/>
        </w:rPr>
        <w:t>，判断其对应的数字，并将该数字返回。例如，base</w:t>
      </w:r>
      <w:r w:rsidRPr="00460D97">
        <w:t>_val</w:t>
      </w:r>
      <w:r w:rsidRPr="00460D97">
        <w:rPr>
          <w:rFonts w:hint="eastAsia"/>
        </w:rPr>
        <w:t>为</w:t>
      </w:r>
      <w:r w:rsidRPr="00460D97">
        <w:t>G</w:t>
      </w:r>
      <w:r w:rsidRPr="00460D97">
        <w:rPr>
          <w:rFonts w:hint="eastAsia"/>
        </w:rPr>
        <w:t>，则返回2。</w:t>
      </w:r>
    </w:p>
    <w:p w:rsidR="00672103" w:rsidRPr="00460D97" w:rsidRDefault="00672103" w:rsidP="00460D97">
      <w:pPr>
        <w:pStyle w:val="3"/>
      </w:pPr>
      <w:bookmarkStart w:id="133" w:name="_Toc513671800"/>
      <w:bookmarkStart w:id="134" w:name="_Toc514612638"/>
      <w:r w:rsidRPr="00460D97">
        <w:rPr>
          <w:rFonts w:hint="eastAsia"/>
        </w:rPr>
        <w:t>3.</w:t>
      </w:r>
      <w:r w:rsidR="00C86F22" w:rsidRPr="00460D97">
        <w:rPr>
          <w:rFonts w:hint="eastAsia"/>
        </w:rPr>
        <w:t>3</w:t>
      </w:r>
      <w:r w:rsidRPr="00460D97">
        <w:rPr>
          <w:rFonts w:hint="eastAsia"/>
        </w:rPr>
        <w:t>.3</w:t>
      </w:r>
      <w:r w:rsidR="006E00C1">
        <w:t xml:space="preserve"> </w:t>
      </w:r>
      <w:r w:rsidRPr="00460D97">
        <w:t>intvalToKmer(long int_val,int kmer_length)</w:t>
      </w:r>
      <w:bookmarkEnd w:id="133"/>
      <w:bookmarkEnd w:id="134"/>
    </w:p>
    <w:p w:rsidR="00672103" w:rsidRPr="00460D97" w:rsidRDefault="00672103" w:rsidP="00D018FA">
      <w:pPr>
        <w:ind w:firstLine="420"/>
      </w:pPr>
      <w:r w:rsidRPr="00460D97">
        <w:rPr>
          <w:rFonts w:hint="eastAsia"/>
        </w:rPr>
        <w:t>将二进制的k</w:t>
      </w:r>
      <w:r w:rsidR="004B5170" w:rsidRPr="00460D97">
        <w:rPr>
          <w:rFonts w:hint="eastAsia"/>
        </w:rPr>
        <w:t>-</w:t>
      </w:r>
      <w:r w:rsidRPr="00460D97">
        <w:rPr>
          <w:rFonts w:hint="eastAsia"/>
        </w:rPr>
        <w:t>mer值（int</w:t>
      </w:r>
      <w:r w:rsidRPr="00460D97">
        <w:t>_val</w:t>
      </w:r>
      <w:r w:rsidRPr="00460D97">
        <w:rPr>
          <w:rFonts w:hint="eastAsia"/>
        </w:rPr>
        <w:t>）转化为String形式。定义kmer</w:t>
      </w:r>
      <w:r w:rsidRPr="00460D97">
        <w:t>=</w:t>
      </w:r>
      <w:r w:rsidRPr="00460D97">
        <w:rPr>
          <w:rFonts w:hint="eastAsia"/>
        </w:rPr>
        <w:t>“”，每次取int</w:t>
      </w:r>
      <w:r w:rsidRPr="00460D97">
        <w:t>_val</w:t>
      </w:r>
      <w:r w:rsidRPr="00460D97">
        <w:rPr>
          <w:rFonts w:hint="eastAsia"/>
        </w:rPr>
        <w:t>的最后两位，将其转化为</w:t>
      </w:r>
      <w:r w:rsidR="002B0A30" w:rsidRPr="00460D97">
        <w:rPr>
          <w:rFonts w:hint="eastAsia"/>
        </w:rPr>
        <w:t>相应的</w:t>
      </w:r>
      <w:r w:rsidRPr="00460D97">
        <w:rPr>
          <w:rFonts w:hint="eastAsia"/>
        </w:rPr>
        <w:t>字符，将字符拼接在kmer的前面。然后int</w:t>
      </w:r>
      <w:r w:rsidRPr="00460D97">
        <w:t>_val</w:t>
      </w:r>
      <w:r w:rsidRPr="00460D97">
        <w:rPr>
          <w:rFonts w:hint="eastAsia"/>
        </w:rPr>
        <w:t>右移两位，</w:t>
      </w:r>
      <w:r w:rsidR="00C86F22" w:rsidRPr="00460D97">
        <w:rPr>
          <w:rFonts w:hint="eastAsia"/>
        </w:rPr>
        <w:t>继续按照以上步骤进行处理，</w:t>
      </w:r>
      <w:r w:rsidR="002B0A30" w:rsidRPr="00460D97">
        <w:rPr>
          <w:rFonts w:hint="eastAsia"/>
        </w:rPr>
        <w:t>最终得到完整的k-mer字符串</w:t>
      </w:r>
      <w:r w:rsidRPr="00460D97">
        <w:rPr>
          <w:rFonts w:hint="eastAsia"/>
        </w:rPr>
        <w:t>。</w:t>
      </w:r>
      <w:r w:rsidR="00C86F22" w:rsidRPr="00460D97">
        <w:rPr>
          <w:rFonts w:hint="eastAsia"/>
        </w:rPr>
        <w:t>intval</w:t>
      </w:r>
      <w:r w:rsidR="00C86F22" w:rsidRPr="00460D97">
        <w:t>ToKmer</w:t>
      </w:r>
      <w:r w:rsidR="00C86F22" w:rsidRPr="00460D97">
        <w:rPr>
          <w:rFonts w:hint="eastAsia"/>
        </w:rPr>
        <w:t>方法见表3-</w:t>
      </w:r>
      <w:r w:rsidR="00B56719" w:rsidRPr="00460D97">
        <w:rPr>
          <w:rFonts w:hint="eastAsia"/>
        </w:rPr>
        <w:t>8</w:t>
      </w:r>
      <w:r w:rsidR="00C86F22" w:rsidRPr="00460D97">
        <w:rPr>
          <w:rFonts w:hint="eastAsia"/>
        </w:rPr>
        <w:t>：</w:t>
      </w:r>
    </w:p>
    <w:p w:rsidR="00C86F22" w:rsidRPr="00513C73" w:rsidRDefault="00C86F22" w:rsidP="00C86F22">
      <w:pPr>
        <w:ind w:firstLine="420"/>
        <w:jc w:val="center"/>
        <w:rPr>
          <w:sz w:val="21"/>
          <w:szCs w:val="21"/>
        </w:rPr>
      </w:pPr>
      <w:r w:rsidRPr="00513C73">
        <w:rPr>
          <w:rFonts w:hint="eastAsia"/>
          <w:sz w:val="21"/>
          <w:szCs w:val="21"/>
        </w:rPr>
        <w:t>表3-</w:t>
      </w:r>
      <w:r w:rsidR="00B56719" w:rsidRPr="00513C73">
        <w:rPr>
          <w:rFonts w:hint="eastAsia"/>
          <w:sz w:val="21"/>
          <w:szCs w:val="21"/>
        </w:rPr>
        <w:t>8</w:t>
      </w:r>
      <w:r w:rsidRPr="00513C73">
        <w:rPr>
          <w:sz w:val="21"/>
          <w:szCs w:val="21"/>
        </w:rPr>
        <w:t xml:space="preserve"> </w:t>
      </w:r>
      <w:r w:rsidRPr="00513C73">
        <w:rPr>
          <w:rFonts w:hint="eastAsia"/>
          <w:sz w:val="21"/>
          <w:szCs w:val="21"/>
        </w:rPr>
        <w:t>intval</w:t>
      </w:r>
      <w:r w:rsidRPr="00513C73">
        <w:rPr>
          <w:sz w:val="21"/>
          <w:szCs w:val="21"/>
        </w:rPr>
        <w:t>ToKm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rsidTr="009C442A">
        <w:tc>
          <w:tcPr>
            <w:tcW w:w="8528" w:type="dxa"/>
            <w:shd w:val="clear" w:color="auto" w:fill="auto"/>
          </w:tcPr>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String kmer = "";</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char</w:t>
            </w:r>
            <w:r w:rsidRPr="009C442A">
              <w:rPr>
                <w:rFonts w:ascii="Times New Roman" w:hAnsi="Times New Roman" w:cs="Times New Roman"/>
                <w:sz w:val="21"/>
                <w:szCs w:val="21"/>
              </w:rPr>
              <w:t xml:space="preserve"> base;</w:t>
            </w:r>
          </w:p>
          <w:p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kmer_length-1;i &gt;=0;i--) {</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c = (</w:t>
            </w:r>
            <w:r w:rsidRPr="009C442A">
              <w:rPr>
                <w:rFonts w:ascii="Times New Roman" w:hAnsi="Times New Roman" w:cs="Times New Roman"/>
                <w:bCs/>
                <w:sz w:val="21"/>
                <w:szCs w:val="21"/>
              </w:rPr>
              <w:t>int</w:t>
            </w:r>
            <w:r w:rsidRPr="009C442A">
              <w:rPr>
                <w:rFonts w:ascii="Times New Roman" w:hAnsi="Times New Roman" w:cs="Times New Roman"/>
                <w:sz w:val="21"/>
                <w:szCs w:val="21"/>
              </w:rPr>
              <w:t>) (int_val &amp; 3);</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 xml:space="preserve">base = </w:t>
            </w:r>
            <w:r w:rsidRPr="009C442A">
              <w:rPr>
                <w:rFonts w:ascii="Times New Roman" w:hAnsi="Times New Roman" w:cs="Times New Roman"/>
                <w:i/>
                <w:iCs/>
                <w:sz w:val="21"/>
                <w:szCs w:val="21"/>
              </w:rPr>
              <w:t>intToBase</w:t>
            </w:r>
            <w:r w:rsidRPr="009C442A">
              <w:rPr>
                <w:rFonts w:ascii="Times New Roman" w:hAnsi="Times New Roman" w:cs="Times New Roman"/>
                <w:sz w:val="21"/>
                <w:szCs w:val="21"/>
              </w:rPr>
              <w:t>(c);</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kmer = base + kmer;</w:t>
            </w:r>
          </w:p>
          <w:p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int_val = int_val &gt;&gt; 2;</w:t>
            </w:r>
          </w:p>
          <w:p w:rsidR="00C86F22" w:rsidRPr="00460D97" w:rsidRDefault="00C86F22" w:rsidP="00C86F22">
            <w:r w:rsidRPr="009C442A">
              <w:rPr>
                <w:rFonts w:ascii="Times New Roman" w:hAnsi="Times New Roman" w:cs="Times New Roman"/>
                <w:sz w:val="21"/>
                <w:szCs w:val="21"/>
              </w:rPr>
              <w:t>}</w:t>
            </w:r>
          </w:p>
        </w:tc>
      </w:tr>
    </w:tbl>
    <w:p w:rsidR="00672103" w:rsidRPr="00460D97" w:rsidRDefault="00672103" w:rsidP="00460D97">
      <w:pPr>
        <w:pStyle w:val="3"/>
      </w:pPr>
      <w:bookmarkStart w:id="135" w:name="_Toc513671801"/>
      <w:bookmarkStart w:id="136" w:name="_Toc514612639"/>
      <w:r w:rsidRPr="00460D97">
        <w:rPr>
          <w:rFonts w:hint="eastAsia"/>
        </w:rPr>
        <w:t>3.</w:t>
      </w:r>
      <w:r w:rsidR="00C86F22" w:rsidRPr="00460D97">
        <w:rPr>
          <w:rFonts w:hint="eastAsia"/>
        </w:rPr>
        <w:t>3</w:t>
      </w:r>
      <w:r w:rsidRPr="00460D97">
        <w:rPr>
          <w:rFonts w:hint="eastAsia"/>
        </w:rPr>
        <w:t>.4</w:t>
      </w:r>
      <w:r w:rsidR="006E00C1">
        <w:t xml:space="preserve"> </w:t>
      </w:r>
      <w:r w:rsidRPr="00460D97">
        <w:t>kmerToIntval(String kmer)</w:t>
      </w:r>
      <w:bookmarkEnd w:id="135"/>
      <w:bookmarkEnd w:id="136"/>
    </w:p>
    <w:p w:rsidR="00672103" w:rsidRPr="00460D97" w:rsidRDefault="00672103" w:rsidP="00D018FA">
      <w:pPr>
        <w:ind w:firstLine="420"/>
      </w:pPr>
      <w:r w:rsidRPr="00460D97">
        <w:rPr>
          <w:rFonts w:hint="eastAsia"/>
        </w:rPr>
        <w:t>将输入的k</w:t>
      </w:r>
      <w:r w:rsidR="002B0A30" w:rsidRPr="00460D97">
        <w:rPr>
          <w:rFonts w:hint="eastAsia"/>
        </w:rPr>
        <w:t>-</w:t>
      </w:r>
      <w:r w:rsidRPr="00460D97">
        <w:rPr>
          <w:rFonts w:hint="eastAsia"/>
        </w:rPr>
        <w:t>mer转化为二进制long值，设置初始int</w:t>
      </w:r>
      <w:r w:rsidRPr="00460D97">
        <w:t>val=0,</w:t>
      </w:r>
      <w:r w:rsidRPr="00460D97">
        <w:rPr>
          <w:rFonts w:hint="eastAsia"/>
        </w:rPr>
        <w:t>对于k</w:t>
      </w:r>
      <w:r w:rsidR="002B0A30" w:rsidRPr="00460D97">
        <w:rPr>
          <w:rFonts w:hint="eastAsia"/>
        </w:rPr>
        <w:t>-</w:t>
      </w:r>
      <w:r w:rsidRPr="00460D97">
        <w:rPr>
          <w:rFonts w:hint="eastAsia"/>
        </w:rPr>
        <w:t>mer的每一位，得到其对应的int</w:t>
      </w:r>
      <w:r w:rsidRPr="00460D97">
        <w:t xml:space="preserve"> </w:t>
      </w:r>
      <w:r w:rsidRPr="00460D97">
        <w:rPr>
          <w:rFonts w:hint="eastAsia"/>
        </w:rPr>
        <w:t>值c，将intval右移，与c进行或运算</w:t>
      </w:r>
      <w:r w:rsidR="002B0A30" w:rsidRPr="00460D97">
        <w:rPr>
          <w:rFonts w:hint="eastAsia"/>
        </w:rPr>
        <w:t>，即可得到k-mer对应的二进制long值</w:t>
      </w:r>
      <w:r w:rsidRPr="00460D97">
        <w:rPr>
          <w:rFonts w:hint="eastAsia"/>
        </w:rPr>
        <w:t>。</w:t>
      </w:r>
      <w:r w:rsidR="00B56719" w:rsidRPr="00460D97">
        <w:rPr>
          <w:rFonts w:hint="eastAsia"/>
        </w:rPr>
        <w:t>k</w:t>
      </w:r>
      <w:r w:rsidR="00B56719" w:rsidRPr="00460D97">
        <w:t>merToIntval</w:t>
      </w:r>
      <w:r w:rsidR="00B56719" w:rsidRPr="00460D97">
        <w:rPr>
          <w:rFonts w:hint="eastAsia"/>
        </w:rPr>
        <w:t>方法见表3-9：</w:t>
      </w:r>
    </w:p>
    <w:p w:rsidR="00B56719" w:rsidRPr="00513C73" w:rsidRDefault="00B56719" w:rsidP="00B56719">
      <w:pPr>
        <w:ind w:firstLine="420"/>
        <w:jc w:val="center"/>
        <w:rPr>
          <w:sz w:val="21"/>
          <w:szCs w:val="21"/>
        </w:rPr>
      </w:pPr>
      <w:r w:rsidRPr="00513C73">
        <w:rPr>
          <w:rFonts w:hint="eastAsia"/>
          <w:sz w:val="21"/>
          <w:szCs w:val="21"/>
        </w:rPr>
        <w:t>表3-9</w:t>
      </w:r>
      <w:r w:rsidRPr="00513C73">
        <w:rPr>
          <w:sz w:val="21"/>
          <w:szCs w:val="21"/>
        </w:rPr>
        <w:t xml:space="preserve"> </w:t>
      </w:r>
      <w:r w:rsidRPr="00513C73">
        <w:rPr>
          <w:rFonts w:hint="eastAsia"/>
          <w:sz w:val="21"/>
          <w:szCs w:val="21"/>
        </w:rPr>
        <w:t>kmer</w:t>
      </w:r>
      <w:r w:rsidRPr="00513C73">
        <w:rPr>
          <w:sz w:val="21"/>
          <w:szCs w:val="21"/>
        </w:rPr>
        <w:t>T</w:t>
      </w:r>
      <w:r w:rsidRPr="00513C73">
        <w:rPr>
          <w:rFonts w:hint="eastAsia"/>
          <w:sz w:val="21"/>
          <w:szCs w:val="21"/>
        </w:rPr>
        <w:t>o</w:t>
      </w:r>
      <w:r w:rsidRPr="00513C73">
        <w:rPr>
          <w:sz w:val="21"/>
          <w:szCs w:val="21"/>
        </w:rPr>
        <w:t>I</w:t>
      </w:r>
      <w:r w:rsidRPr="00513C73">
        <w:rPr>
          <w:rFonts w:hint="eastAsia"/>
          <w:sz w:val="21"/>
          <w:szCs w:val="21"/>
        </w:rPr>
        <w:t>ntv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56719" w:rsidRPr="00460D97" w:rsidTr="009C442A">
        <w:tc>
          <w:tcPr>
            <w:tcW w:w="8528" w:type="dxa"/>
            <w:shd w:val="clear" w:color="auto" w:fill="auto"/>
          </w:tcPr>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intval = 0;</w:t>
            </w:r>
          </w:p>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i &lt; kmer.length();i++) {</w:t>
            </w:r>
          </w:p>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w:t>
            </w:r>
            <w:r w:rsidRPr="009C442A">
              <w:rPr>
                <w:rFonts w:ascii="Times New Roman" w:hAnsi="Times New Roman" w:cs="Times New Roman"/>
                <w:iCs/>
                <w:sz w:val="21"/>
                <w:szCs w:val="21"/>
              </w:rPr>
              <w:t>baseToInt</w:t>
            </w:r>
            <w:r w:rsidRPr="009C442A">
              <w:rPr>
                <w:rFonts w:ascii="Times New Roman" w:hAnsi="Times New Roman" w:cs="Times New Roman"/>
                <w:sz w:val="21"/>
                <w:szCs w:val="21"/>
              </w:rPr>
              <w:t>(kmer.charAt(i));</w:t>
            </w:r>
          </w:p>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intval =intval&lt;&lt; 2;</w:t>
            </w:r>
          </w:p>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intval |= c;</w:t>
            </w:r>
          </w:p>
          <w:p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37" w:name="_Toc513671802"/>
      <w:bookmarkStart w:id="138" w:name="_Toc514612640"/>
      <w:r w:rsidRPr="00460D97">
        <w:rPr>
          <w:rFonts w:hint="eastAsia"/>
        </w:rPr>
        <w:lastRenderedPageBreak/>
        <w:t>3.</w:t>
      </w:r>
      <w:r w:rsidR="00C86F22" w:rsidRPr="00460D97">
        <w:rPr>
          <w:rFonts w:hint="eastAsia"/>
        </w:rPr>
        <w:t>3</w:t>
      </w:r>
      <w:r w:rsidRPr="00460D97">
        <w:rPr>
          <w:rFonts w:hint="eastAsia"/>
        </w:rPr>
        <w:t>.5</w:t>
      </w:r>
      <w:r w:rsidR="006E00C1">
        <w:t xml:space="preserve"> </w:t>
      </w:r>
      <w:r w:rsidRPr="00460D97">
        <w:t>get_forward_candidates(long seed_kmer, Map&lt;Long, Vector&lt;Integer&gt;&gt; kmer_hash)</w:t>
      </w:r>
      <w:bookmarkEnd w:id="137"/>
      <w:bookmarkEnd w:id="138"/>
    </w:p>
    <w:p w:rsidR="00672103" w:rsidRDefault="00672103" w:rsidP="002440F3">
      <w:pPr>
        <w:ind w:firstLine="420"/>
      </w:pPr>
      <w:r w:rsidRPr="00460D97">
        <w:rPr>
          <w:rFonts w:hint="eastAsia"/>
        </w:rPr>
        <w:t>得到seed</w:t>
      </w:r>
      <w:r w:rsidRPr="00460D97">
        <w:t>_kmer</w:t>
      </w:r>
      <w:r w:rsidRPr="00460D97">
        <w:rPr>
          <w:rFonts w:hint="eastAsia"/>
        </w:rPr>
        <w:t>的正向延伸候选k</w:t>
      </w:r>
      <w:r w:rsidR="00BE6300" w:rsidRPr="00460D97">
        <w:rPr>
          <w:rFonts w:hint="eastAsia"/>
        </w:rPr>
        <w:t>-</w:t>
      </w:r>
      <w:r w:rsidRPr="00460D97">
        <w:rPr>
          <w:rFonts w:hint="eastAsia"/>
        </w:rPr>
        <w:t>mer（</w:t>
      </w:r>
      <w:r w:rsidR="00003C59">
        <w:rPr>
          <w:rFonts w:hint="eastAsia"/>
        </w:rPr>
        <w:t>forward</w:t>
      </w:r>
      <w:r w:rsidR="00003C59">
        <w:t>_</w:t>
      </w:r>
      <w:r w:rsidRPr="00460D97">
        <w:rPr>
          <w:rFonts w:hint="eastAsia"/>
        </w:rPr>
        <w:t>candidate）。</w:t>
      </w:r>
      <w:r w:rsidR="00003C59">
        <w:rPr>
          <w:rFonts w:hint="eastAsia"/>
        </w:rPr>
        <w:t>如果kmer</w:t>
      </w:r>
      <w:r w:rsidR="00003C59">
        <w:t>_hash</w:t>
      </w:r>
      <w:r w:rsidR="00003C59">
        <w:rPr>
          <w:rFonts w:hint="eastAsia"/>
        </w:rPr>
        <w:t>中存在一个k-mer，其前k-1长度的子串与seed</w:t>
      </w:r>
      <w:r w:rsidR="00003C59">
        <w:t>_kmer</w:t>
      </w:r>
      <w:r w:rsidR="00003C59">
        <w:rPr>
          <w:rFonts w:hint="eastAsia"/>
        </w:rPr>
        <w:t>后k-1长度的子串序列相同</w:t>
      </w:r>
      <w:r w:rsidR="002440F3">
        <w:rPr>
          <w:rFonts w:hint="eastAsia"/>
        </w:rPr>
        <w:t>，那么该k-mer即为seed</w:t>
      </w:r>
      <w:r w:rsidR="002440F3">
        <w:t>_kmer</w:t>
      </w:r>
      <w:r w:rsidR="002440F3">
        <w:rPr>
          <w:rFonts w:hint="eastAsia"/>
        </w:rPr>
        <w:t>的一个forward_</w:t>
      </w:r>
      <w:r w:rsidR="002440F3">
        <w:t>candidate</w:t>
      </w:r>
      <w:r w:rsidR="002440F3">
        <w:rPr>
          <w:rFonts w:hint="eastAsia"/>
        </w:rPr>
        <w:t>。由于k-mer的最后一位只有A、C、G、T四种可能，因此seed</w:t>
      </w:r>
      <w:r w:rsidR="002440F3">
        <w:t>_kmer</w:t>
      </w:r>
      <w:r w:rsidR="002440F3">
        <w:rPr>
          <w:rFonts w:hint="eastAsia"/>
        </w:rPr>
        <w:t>的forward</w:t>
      </w:r>
      <w:r w:rsidR="002440F3">
        <w:t>_candidate</w:t>
      </w:r>
      <w:r w:rsidR="002440F3">
        <w:rPr>
          <w:rFonts w:hint="eastAsia"/>
        </w:rPr>
        <w:t>的数量不会超过4。</w:t>
      </w:r>
      <w:r w:rsidRPr="00460D97">
        <w:rPr>
          <w:rFonts w:hint="eastAsia"/>
        </w:rPr>
        <w:t>由于k</w:t>
      </w:r>
      <w:r w:rsidR="002440F3">
        <w:rPr>
          <w:rFonts w:hint="eastAsia"/>
        </w:rPr>
        <w:t>-</w:t>
      </w:r>
      <w:r w:rsidRPr="00460D97">
        <w:rPr>
          <w:rFonts w:hint="eastAsia"/>
        </w:rPr>
        <w:t>mer在kmer</w:t>
      </w:r>
      <w:r w:rsidRPr="00460D97">
        <w:t>_</w:t>
      </w:r>
      <w:r w:rsidR="002440F3">
        <w:rPr>
          <w:rFonts w:hint="eastAsia"/>
        </w:rPr>
        <w:t>hash</w:t>
      </w:r>
      <w:r w:rsidRPr="00460D97">
        <w:rPr>
          <w:rFonts w:hint="eastAsia"/>
        </w:rPr>
        <w:t>中作为long型进行存储，因此可以通过位移操作得到其</w:t>
      </w:r>
      <w:r w:rsidR="002440F3">
        <w:rPr>
          <w:rFonts w:hint="eastAsia"/>
        </w:rPr>
        <w:t>f</w:t>
      </w:r>
      <w:r w:rsidR="002440F3">
        <w:t>orward_candidate</w:t>
      </w:r>
      <w:r w:rsidR="002B0A30" w:rsidRPr="00460D97">
        <w:rPr>
          <w:rFonts w:hint="eastAsia"/>
        </w:rPr>
        <w:t>，如图 3-</w:t>
      </w:r>
      <w:r w:rsidR="00B56719" w:rsidRPr="00460D97">
        <w:rPr>
          <w:rFonts w:hint="eastAsia"/>
        </w:rPr>
        <w:t>10</w:t>
      </w:r>
      <w:r w:rsidR="00D018FA" w:rsidRPr="00460D97">
        <w:rPr>
          <w:rFonts w:hint="eastAsia"/>
        </w:rPr>
        <w:t>。</w:t>
      </w:r>
    </w:p>
    <w:p w:rsidR="002440F3" w:rsidRPr="00460D97" w:rsidRDefault="002440F3" w:rsidP="002440F3">
      <w:r>
        <w:rPr>
          <w:rFonts w:hint="eastAsia"/>
        </w:rPr>
        <w:t>将所有满足条件的forward</w:t>
      </w:r>
      <w:r>
        <w:t>_candidate</w:t>
      </w:r>
      <w:r>
        <w:rPr>
          <w:rFonts w:hint="eastAsia"/>
        </w:rPr>
        <w:t>加入forward</w:t>
      </w:r>
      <w:r>
        <w:t>_candidate</w:t>
      </w:r>
      <w:r>
        <w:rPr>
          <w:rFonts w:hint="eastAsia"/>
        </w:rPr>
        <w:t>s（H</w:t>
      </w:r>
      <w:r>
        <w:t>ashMap</w:t>
      </w:r>
      <w:r>
        <w:rPr>
          <w:rFonts w:hint="eastAsia"/>
        </w:rPr>
        <w:t>，key值为forward</w:t>
      </w:r>
      <w:r>
        <w:t>_candidate</w:t>
      </w:r>
      <w:r>
        <w:rPr>
          <w:rFonts w:hint="eastAsia"/>
        </w:rPr>
        <w:t>的long值，value值为forward</w:t>
      </w:r>
      <w:r>
        <w:t>_candidate</w:t>
      </w:r>
      <w:r>
        <w:rPr>
          <w:rFonts w:hint="eastAsia"/>
        </w:rPr>
        <w:t>的覆盖度），并对forward</w:t>
      </w:r>
      <w:r>
        <w:t>_candidates</w:t>
      </w:r>
      <w:r>
        <w:rPr>
          <w:rFonts w:hint="eastAsia"/>
        </w:rPr>
        <w:t>中的数据按照value值进行降序排序</w:t>
      </w:r>
      <w:r w:rsidR="0062738B">
        <w:rPr>
          <w:rFonts w:hint="eastAsia"/>
        </w:rPr>
        <w:t>以便每次在使用forward</w:t>
      </w:r>
      <w:r w:rsidR="0062738B">
        <w:t>_candidate</w:t>
      </w:r>
      <w:r w:rsidR="0062738B">
        <w:rPr>
          <w:rFonts w:hint="eastAsia"/>
        </w:rPr>
        <w:t>的过程中都优先使用覆盖度最大的</w:t>
      </w:r>
      <w:r>
        <w:rPr>
          <w:rFonts w:hint="eastAsia"/>
        </w:rPr>
        <w:t>，</w:t>
      </w:r>
      <w:r w:rsidR="0062738B">
        <w:rPr>
          <w:rFonts w:hint="eastAsia"/>
        </w:rPr>
        <w:t>最后</w:t>
      </w:r>
      <w:r>
        <w:rPr>
          <w:rFonts w:hint="eastAsia"/>
        </w:rPr>
        <w:t>将排序好的结果返回。</w:t>
      </w:r>
    </w:p>
    <w:p w:rsidR="002B0A30" w:rsidRPr="00460D97" w:rsidRDefault="007606F4" w:rsidP="002B0A30">
      <w:pPr>
        <w:keepNext/>
        <w:ind w:left="2"/>
      </w:pPr>
      <w:r w:rsidRPr="00460D97">
        <w:rPr>
          <w:noProof/>
        </w:rPr>
        <w:drawing>
          <wp:inline distT="0" distB="0" distL="0" distR="0">
            <wp:extent cx="5267325" cy="2238375"/>
            <wp:effectExtent l="0" t="0" r="0" b="0"/>
            <wp:docPr id="19" name="图片 19" descr="get_forward_candid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et_forward_candidates"/>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67325" cy="2238375"/>
                    </a:xfrm>
                    <a:prstGeom prst="rect">
                      <a:avLst/>
                    </a:prstGeom>
                    <a:noFill/>
                    <a:ln>
                      <a:noFill/>
                    </a:ln>
                  </pic:spPr>
                </pic:pic>
              </a:graphicData>
            </a:graphic>
          </wp:inline>
        </w:drawing>
      </w:r>
    </w:p>
    <w:p w:rsidR="00672103" w:rsidRPr="00460D97" w:rsidRDefault="002B0A30" w:rsidP="002B0A30">
      <w:pPr>
        <w:pStyle w:val="af9"/>
        <w:jc w:val="center"/>
        <w:rPr>
          <w:rFonts w:ascii="宋体" w:eastAsia="宋体" w:hAnsi="宋体"/>
          <w:sz w:val="21"/>
          <w:szCs w:val="21"/>
        </w:rPr>
      </w:pPr>
      <w:r w:rsidRPr="00460D97">
        <w:rPr>
          <w:rFonts w:ascii="宋体" w:eastAsia="宋体" w:hAnsi="宋体" w:hint="eastAsia"/>
          <w:sz w:val="21"/>
          <w:szCs w:val="21"/>
        </w:rPr>
        <w:t>图 3-</w:t>
      </w:r>
      <w:r w:rsidR="00B56719" w:rsidRPr="00460D97">
        <w:rPr>
          <w:rFonts w:ascii="宋体" w:eastAsia="宋体" w:hAnsi="宋体" w:hint="eastAsia"/>
          <w:sz w:val="21"/>
          <w:szCs w:val="21"/>
        </w:rPr>
        <w:t>10</w:t>
      </w:r>
      <w:r w:rsidRPr="00460D97">
        <w:rPr>
          <w:rFonts w:ascii="宋体" w:eastAsia="宋体" w:hAnsi="宋体" w:hint="eastAsia"/>
          <w:sz w:val="21"/>
          <w:szCs w:val="21"/>
        </w:rPr>
        <w:t xml:space="preserve"> get_forward_candidates</w:t>
      </w:r>
      <w:r w:rsidR="0062738B">
        <w:rPr>
          <w:rFonts w:ascii="宋体" w:eastAsia="宋体" w:hAnsi="宋体" w:hint="eastAsia"/>
          <w:sz w:val="21"/>
          <w:szCs w:val="21"/>
        </w:rPr>
        <w:t>处理过程</w:t>
      </w:r>
      <w:r w:rsidRPr="00460D97">
        <w:rPr>
          <w:rFonts w:ascii="宋体" w:eastAsia="宋体" w:hAnsi="宋体" w:hint="eastAsia"/>
          <w:sz w:val="21"/>
          <w:szCs w:val="21"/>
        </w:rPr>
        <w:t xml:space="preserve"> </w:t>
      </w:r>
    </w:p>
    <w:p w:rsidR="00B56719" w:rsidRPr="00460D97" w:rsidRDefault="00B56719" w:rsidP="00B56719">
      <w:r w:rsidRPr="00460D97">
        <w:tab/>
        <w:t>get_forward_candidates</w:t>
      </w:r>
      <w:r w:rsidRPr="00460D97">
        <w:rPr>
          <w:rFonts w:hint="eastAsia"/>
        </w:rPr>
        <w:t>的</w:t>
      </w:r>
      <w:r w:rsidR="0062738B">
        <w:rPr>
          <w:rFonts w:hint="eastAsia"/>
        </w:rPr>
        <w:t>关键</w:t>
      </w:r>
      <w:r w:rsidRPr="00460D97">
        <w:rPr>
          <w:rFonts w:hint="eastAsia"/>
        </w:rPr>
        <w:t>代码如表3-11所示：</w:t>
      </w:r>
    </w:p>
    <w:p w:rsidR="00B56719" w:rsidRPr="0062738B" w:rsidRDefault="00B56719" w:rsidP="00B56719">
      <w:pPr>
        <w:jc w:val="center"/>
        <w:rPr>
          <w:sz w:val="21"/>
          <w:szCs w:val="21"/>
        </w:rPr>
      </w:pPr>
      <w:r w:rsidRPr="0062738B">
        <w:rPr>
          <w:rFonts w:hint="eastAsia"/>
          <w:sz w:val="21"/>
          <w:szCs w:val="21"/>
        </w:rPr>
        <w:t>表3-11</w:t>
      </w:r>
      <w:r w:rsidRPr="0062738B">
        <w:rPr>
          <w:sz w:val="21"/>
          <w:szCs w:val="21"/>
        </w:rPr>
        <w:t xml:space="preserve"> </w:t>
      </w:r>
      <w:r w:rsidRPr="0062738B">
        <w:rPr>
          <w:rFonts w:hint="eastAsia"/>
          <w:sz w:val="21"/>
          <w:szCs w:val="21"/>
        </w:rPr>
        <w:t>get_</w:t>
      </w:r>
      <w:r w:rsidRPr="0062738B">
        <w:rPr>
          <w:sz w:val="21"/>
          <w:szCs w:val="21"/>
        </w:rPr>
        <w:t>forward_candidates</w:t>
      </w:r>
      <w:r w:rsidR="0062738B">
        <w:rPr>
          <w:rFonts w:hint="eastAsia"/>
          <w:sz w:val="21"/>
          <w:szCs w:val="21"/>
        </w:rPr>
        <w:t>关键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56719" w:rsidRPr="00460D97" w:rsidTr="009C442A">
        <w:tc>
          <w:tcPr>
            <w:tcW w:w="8528" w:type="dxa"/>
            <w:shd w:val="clear" w:color="auto" w:fill="auto"/>
          </w:tcPr>
          <w:p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temp_intval = seed_kmer &lt;&lt; (65 - kmer_length * 2) &gt;&gt; (63 - kmer_length * 2);</w:t>
            </w:r>
          </w:p>
          <w:p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a[] = { 0l, 1l, 2l, 3l };</w:t>
            </w:r>
          </w:p>
          <w:p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4; i++) {</w:t>
            </w:r>
          </w:p>
          <w:p w:rsidR="001002EC" w:rsidRPr="009C442A" w:rsidRDefault="001002EC"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temp2 = temp_intval;</w:t>
            </w:r>
          </w:p>
          <w:p w:rsidR="001002EC" w:rsidRPr="009C442A" w:rsidRDefault="001002EC"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temp2 |= a[i];</w:t>
            </w:r>
          </w:p>
        </w:tc>
      </w:tr>
    </w:tbl>
    <w:p w:rsidR="00672103" w:rsidRPr="00460D97" w:rsidRDefault="00672103" w:rsidP="001002EC">
      <w:pPr>
        <w:spacing w:line="240" w:lineRule="auto"/>
        <w:ind w:leftChars="200" w:left="480"/>
        <w:jc w:val="right"/>
        <w:rPr>
          <w:rFonts w:ascii="Times New Roman" w:hAnsi="Times New Roman" w:cs="Times New Roman"/>
          <w:sz w:val="21"/>
          <w:szCs w:val="21"/>
        </w:rPr>
      </w:pPr>
      <w:r w:rsidRPr="00460D97">
        <w:rPr>
          <w:rFonts w:ascii="Times New Roman" w:hAnsi="Times New Roman" w:cs="Times New Roman"/>
          <w:sz w:val="21"/>
          <w:szCs w:val="21"/>
        </w:rPr>
        <w:lastRenderedPageBreak/>
        <w:tab/>
      </w:r>
      <w:r w:rsidR="001002EC" w:rsidRPr="00460D97">
        <w:rPr>
          <w:rFonts w:ascii="Times New Roman" w:hAnsi="Times New Roman" w:cs="Times New Roman" w:hint="eastAsia"/>
          <w:sz w:val="21"/>
          <w:szCs w:val="21"/>
        </w:rPr>
        <w:t>续表</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6"/>
      </w:tblGrid>
      <w:tr w:rsidR="001002EC" w:rsidRPr="009C442A" w:rsidTr="0062738B">
        <w:tc>
          <w:tcPr>
            <w:tcW w:w="8562" w:type="dxa"/>
            <w:shd w:val="clear" w:color="auto" w:fill="auto"/>
          </w:tcPr>
          <w:p w:rsidR="0062738B" w:rsidRPr="009C442A" w:rsidRDefault="0062738B"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temp2 = baseOptions.</w:t>
            </w:r>
            <w:r w:rsidRPr="0062738B">
              <w:rPr>
                <w:rFonts w:ascii="Times New Roman" w:hAnsi="Times New Roman" w:cs="Times New Roman"/>
                <w:iCs/>
                <w:sz w:val="21"/>
                <w:szCs w:val="21"/>
              </w:rPr>
              <w:t>kmerToIntval</w:t>
            </w:r>
            <w:r w:rsidRPr="0062738B">
              <w:rPr>
                <w:rFonts w:ascii="Times New Roman" w:hAnsi="Times New Roman" w:cs="Times New Roman"/>
                <w:sz w:val="21"/>
                <w:szCs w:val="21"/>
              </w:rPr>
              <w:t>(</w:t>
            </w:r>
            <w:r w:rsidRPr="009C442A">
              <w:rPr>
                <w:rFonts w:ascii="Times New Roman" w:hAnsi="Times New Roman" w:cs="Times New Roman"/>
                <w:sz w:val="21"/>
                <w:szCs w:val="21"/>
              </w:rPr>
              <w:t>baseOptions.</w:t>
            </w:r>
            <w:r w:rsidRPr="0062738B">
              <w:rPr>
                <w:rFonts w:ascii="Times New Roman" w:hAnsi="Times New Roman" w:cs="Times New Roman"/>
                <w:iCs/>
                <w:sz w:val="21"/>
                <w:szCs w:val="21"/>
              </w:rPr>
              <w:t>intvalToKmer</w:t>
            </w:r>
            <w:r w:rsidRPr="0062738B">
              <w:rPr>
                <w:rFonts w:ascii="Times New Roman" w:hAnsi="Times New Roman" w:cs="Times New Roman"/>
                <w:sz w:val="21"/>
                <w:szCs w:val="21"/>
              </w:rPr>
              <w:t>(te</w:t>
            </w:r>
            <w:r w:rsidRPr="009C442A">
              <w:rPr>
                <w:rFonts w:ascii="Times New Roman" w:hAnsi="Times New Roman" w:cs="Times New Roman"/>
                <w:sz w:val="21"/>
                <w:szCs w:val="21"/>
              </w:rPr>
              <w:t>mp2, kmer_length));</w:t>
            </w:r>
          </w:p>
          <w:p w:rsidR="0062738B" w:rsidRDefault="0062738B"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fexist(kmer_hash, temp2)) {</w:t>
            </w:r>
            <w:r w:rsidR="001002EC" w:rsidRPr="009C442A">
              <w:rPr>
                <w:rFonts w:ascii="Times New Roman" w:hAnsi="Times New Roman" w:cs="Times New Roman"/>
                <w:sz w:val="21"/>
                <w:szCs w:val="21"/>
              </w:rPr>
              <w:tab/>
            </w:r>
          </w:p>
          <w:p w:rsidR="001002EC" w:rsidRPr="009C442A" w:rsidRDefault="001002EC" w:rsidP="0062738B">
            <w:pPr>
              <w:spacing w:line="240" w:lineRule="auto"/>
              <w:ind w:leftChars="200" w:left="480" w:firstLineChars="100" w:firstLine="210"/>
              <w:rPr>
                <w:rFonts w:ascii="Times New Roman" w:hAnsi="Times New Roman" w:cs="Times New Roman"/>
                <w:sz w:val="21"/>
                <w:szCs w:val="21"/>
              </w:rPr>
            </w:pPr>
            <w:r w:rsidRPr="009C442A">
              <w:rPr>
                <w:rFonts w:ascii="Times New Roman" w:hAnsi="Times New Roman" w:cs="Times New Roman"/>
                <w:sz w:val="21"/>
                <w:szCs w:val="21"/>
              </w:rPr>
              <w:t xml:space="preserve"> </w:t>
            </w:r>
            <w:r w:rsidR="0062738B">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read_count = get_readset_count(kmer_hash, temp2);</w:t>
            </w:r>
          </w:p>
          <w:p w:rsidR="001002EC" w:rsidRPr="009C442A" w:rsidRDefault="001002EC" w:rsidP="0062738B">
            <w:pPr>
              <w:spacing w:line="240" w:lineRule="auto"/>
              <w:ind w:leftChars="200" w:left="480" w:firstLineChars="200" w:firstLine="420"/>
              <w:rPr>
                <w:rFonts w:ascii="Times New Roman" w:hAnsi="Times New Roman" w:cs="Times New Roman"/>
                <w:sz w:val="21"/>
                <w:szCs w:val="21"/>
              </w:rPr>
            </w:pPr>
            <w:r w:rsidRPr="009C442A">
              <w:rPr>
                <w:rFonts w:ascii="Times New Roman" w:hAnsi="Times New Roman" w:cs="Times New Roman"/>
                <w:sz w:val="21"/>
                <w:szCs w:val="21"/>
              </w:rPr>
              <w:t>forward_candidates.put(temp2, read_count);</w:t>
            </w:r>
          </w:p>
          <w:p w:rsidR="001002EC" w:rsidRPr="009C442A" w:rsidRDefault="001002EC"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39" w:name="_Toc513671803"/>
      <w:bookmarkStart w:id="140" w:name="_Toc514612641"/>
      <w:r w:rsidRPr="00460D97">
        <w:t>3.</w:t>
      </w:r>
      <w:r w:rsidR="00C86F22" w:rsidRPr="00460D97">
        <w:rPr>
          <w:rFonts w:hint="eastAsia"/>
        </w:rPr>
        <w:t>3</w:t>
      </w:r>
      <w:r w:rsidRPr="00460D97">
        <w:t>.6</w:t>
      </w:r>
      <w:r w:rsidR="006E00C1">
        <w:t xml:space="preserve"> </w:t>
      </w:r>
      <w:r w:rsidRPr="00460D97">
        <w:t>get_reverse_candidates(long seed_kmer, Map&lt;Long, Vector&lt;Integer&gt;&gt; kmer_hash)</w:t>
      </w:r>
      <w:bookmarkEnd w:id="139"/>
      <w:bookmarkEnd w:id="140"/>
    </w:p>
    <w:p w:rsidR="0062738B" w:rsidRDefault="00672103" w:rsidP="00D018FA">
      <w:pPr>
        <w:ind w:firstLine="420"/>
      </w:pPr>
      <w:r w:rsidRPr="00460D97">
        <w:rPr>
          <w:rFonts w:hint="eastAsia"/>
        </w:rPr>
        <w:t>得到seed</w:t>
      </w:r>
      <w:r w:rsidRPr="00460D97">
        <w:t>_kmer</w:t>
      </w:r>
      <w:r w:rsidRPr="00460D97">
        <w:rPr>
          <w:rFonts w:hint="eastAsia"/>
        </w:rPr>
        <w:t>的反向延伸候选k</w:t>
      </w:r>
      <w:r w:rsidR="00BE6300" w:rsidRPr="00460D97">
        <w:rPr>
          <w:rFonts w:hint="eastAsia"/>
        </w:rPr>
        <w:t>-</w:t>
      </w:r>
      <w:r w:rsidRPr="00460D97">
        <w:rPr>
          <w:rFonts w:hint="eastAsia"/>
        </w:rPr>
        <w:t>mer</w:t>
      </w:r>
      <w:r w:rsidR="0062738B">
        <w:rPr>
          <w:rFonts w:hint="eastAsia"/>
        </w:rPr>
        <w:t>（reverse</w:t>
      </w:r>
      <w:r w:rsidR="0062738B">
        <w:t>_</w:t>
      </w:r>
      <w:r w:rsidR="0062738B" w:rsidRPr="00460D97">
        <w:rPr>
          <w:rFonts w:hint="eastAsia"/>
        </w:rPr>
        <w:t>candidate</w:t>
      </w:r>
      <w:r w:rsidR="0062738B">
        <w:rPr>
          <w:rFonts w:hint="eastAsia"/>
        </w:rPr>
        <w:t>）。如果在kmer</w:t>
      </w:r>
      <w:r w:rsidR="0062738B">
        <w:t>_hash</w:t>
      </w:r>
      <w:r w:rsidR="0062738B">
        <w:rPr>
          <w:rFonts w:hint="eastAsia"/>
        </w:rPr>
        <w:t>中存在一个k-mer，其后k-1长度的子串与seed</w:t>
      </w:r>
      <w:r w:rsidR="0062738B">
        <w:t>_kmer</w:t>
      </w:r>
      <w:r w:rsidR="0062738B">
        <w:rPr>
          <w:rFonts w:hint="eastAsia"/>
        </w:rPr>
        <w:t>前k-1长度的子串序列相同，那么该k-mer即为seed</w:t>
      </w:r>
      <w:r w:rsidR="0062738B">
        <w:t>_kmer</w:t>
      </w:r>
      <w:r w:rsidR="0062738B">
        <w:rPr>
          <w:rFonts w:hint="eastAsia"/>
        </w:rPr>
        <w:t>的一个reverse</w:t>
      </w:r>
      <w:r w:rsidR="0062738B">
        <w:t>_candidate</w:t>
      </w:r>
      <w:r w:rsidR="0062738B">
        <w:rPr>
          <w:rFonts w:hint="eastAsia"/>
        </w:rPr>
        <w:t>。reverse</w:t>
      </w:r>
      <w:r w:rsidR="0062738B">
        <w:t>_candidate</w:t>
      </w:r>
      <w:r w:rsidR="0062738B">
        <w:rPr>
          <w:rFonts w:hint="eastAsia"/>
        </w:rPr>
        <w:t>的第一位只有A、</w:t>
      </w:r>
      <w:r w:rsidR="0062738B">
        <w:t>C</w:t>
      </w:r>
      <w:r w:rsidR="0062738B">
        <w:rPr>
          <w:rFonts w:hint="eastAsia"/>
        </w:rPr>
        <w:t>、G、T四种可能，</w:t>
      </w:r>
      <w:r w:rsidR="009D47A5">
        <w:rPr>
          <w:rFonts w:hint="eastAsia"/>
        </w:rPr>
        <w:t>因此seed</w:t>
      </w:r>
      <w:r w:rsidR="009D47A5">
        <w:t>_kmer</w:t>
      </w:r>
      <w:r w:rsidR="009D47A5">
        <w:rPr>
          <w:rFonts w:hint="eastAsia"/>
        </w:rPr>
        <w:t>的reverse</w:t>
      </w:r>
      <w:r w:rsidR="009D47A5">
        <w:t>_candidate</w:t>
      </w:r>
      <w:r w:rsidR="009D47A5">
        <w:rPr>
          <w:rFonts w:hint="eastAsia"/>
        </w:rPr>
        <w:t>的数量也不会超过4。通过位移操作</w:t>
      </w:r>
      <w:r w:rsidR="00AB41B8">
        <w:rPr>
          <w:rFonts w:hint="eastAsia"/>
        </w:rPr>
        <w:t>得到所有可能的reverse</w:t>
      </w:r>
      <w:r w:rsidR="00AB41B8">
        <w:t>_candidate</w:t>
      </w:r>
      <w:r w:rsidR="00AB41B8">
        <w:rPr>
          <w:rFonts w:hint="eastAsia"/>
        </w:rPr>
        <w:t>（如图3-12），如果reverse</w:t>
      </w:r>
      <w:r w:rsidR="00AB41B8">
        <w:t>_candidate</w:t>
      </w:r>
      <w:r w:rsidR="00AB41B8">
        <w:rPr>
          <w:rFonts w:hint="eastAsia"/>
        </w:rPr>
        <w:t>在kmer</w:t>
      </w:r>
      <w:r w:rsidR="00AB41B8">
        <w:t>_hash</w:t>
      </w:r>
      <w:r w:rsidR="00AB41B8">
        <w:rPr>
          <w:rFonts w:hint="eastAsia"/>
        </w:rPr>
        <w:t>中存在，则将该reverse</w:t>
      </w:r>
      <w:r w:rsidR="00AB41B8">
        <w:t>_candidate</w:t>
      </w:r>
      <w:r w:rsidR="00AB41B8">
        <w:rPr>
          <w:rFonts w:hint="eastAsia"/>
        </w:rPr>
        <w:t>加入reverse</w:t>
      </w:r>
      <w:r w:rsidR="00AB41B8">
        <w:t>_candidate</w:t>
      </w:r>
      <w:r w:rsidR="00AB41B8">
        <w:rPr>
          <w:rFonts w:hint="eastAsia"/>
        </w:rPr>
        <w:t>s（Hash</w:t>
      </w:r>
      <w:r w:rsidR="00AB41B8">
        <w:t>Map</w:t>
      </w:r>
      <w:r w:rsidR="00AB41B8">
        <w:rPr>
          <w:rFonts w:hint="eastAsia"/>
        </w:rPr>
        <w:t>），同样按照rever</w:t>
      </w:r>
      <w:r w:rsidR="00AB41B8">
        <w:t>se_candidate</w:t>
      </w:r>
      <w:r w:rsidR="00AB41B8">
        <w:rPr>
          <w:rFonts w:hint="eastAsia"/>
        </w:rPr>
        <w:t>的覆盖度进行降序排序作为结果返回。</w:t>
      </w:r>
    </w:p>
    <w:p w:rsidR="00BE6300" w:rsidRPr="00460D97" w:rsidRDefault="007606F4" w:rsidP="00BE6300">
      <w:pPr>
        <w:keepNext/>
        <w:ind w:left="2"/>
      </w:pPr>
      <w:r w:rsidRPr="00460D97">
        <w:rPr>
          <w:noProof/>
        </w:rPr>
        <w:drawing>
          <wp:inline distT="0" distB="0" distL="0" distR="0">
            <wp:extent cx="5276850" cy="1905000"/>
            <wp:effectExtent l="0" t="0" r="0" b="0"/>
            <wp:docPr id="20" name="图片 20" descr="get_reverse_candid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et_reverse_candidate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6850" cy="1905000"/>
                    </a:xfrm>
                    <a:prstGeom prst="rect">
                      <a:avLst/>
                    </a:prstGeom>
                    <a:noFill/>
                    <a:ln>
                      <a:noFill/>
                    </a:ln>
                  </pic:spPr>
                </pic:pic>
              </a:graphicData>
            </a:graphic>
          </wp:inline>
        </w:drawing>
      </w:r>
    </w:p>
    <w:p w:rsidR="001002EC" w:rsidRPr="00AB41B8" w:rsidRDefault="00BE6300" w:rsidP="00AB41B8">
      <w:pPr>
        <w:pStyle w:val="af9"/>
        <w:jc w:val="center"/>
        <w:rPr>
          <w:rFonts w:ascii="宋体" w:eastAsia="宋体" w:hAnsi="宋体"/>
          <w:sz w:val="21"/>
          <w:szCs w:val="21"/>
        </w:rPr>
      </w:pPr>
      <w:r w:rsidRPr="00460D97">
        <w:rPr>
          <w:rFonts w:ascii="宋体" w:eastAsia="宋体" w:hAnsi="宋体" w:hint="eastAsia"/>
          <w:sz w:val="21"/>
          <w:szCs w:val="21"/>
        </w:rPr>
        <w:t>图 3-</w:t>
      </w:r>
      <w:r w:rsidR="001002EC" w:rsidRPr="00460D97">
        <w:rPr>
          <w:rFonts w:ascii="宋体" w:eastAsia="宋体" w:hAnsi="宋体" w:hint="eastAsia"/>
          <w:sz w:val="21"/>
          <w:szCs w:val="21"/>
        </w:rPr>
        <w:t>1</w:t>
      </w:r>
      <w:r w:rsidRPr="00460D97">
        <w:rPr>
          <w:rFonts w:ascii="宋体" w:eastAsia="宋体" w:hAnsi="宋体" w:hint="eastAsia"/>
          <w:sz w:val="21"/>
          <w:szCs w:val="21"/>
        </w:rPr>
        <w:t>2 get_reverse_candidates</w:t>
      </w:r>
      <w:r w:rsidR="00AB41B8">
        <w:rPr>
          <w:rFonts w:ascii="宋体" w:eastAsia="宋体" w:hAnsi="宋体" w:hint="eastAsia"/>
          <w:sz w:val="21"/>
          <w:szCs w:val="21"/>
        </w:rPr>
        <w:t>处理过程</w:t>
      </w:r>
    </w:p>
    <w:p w:rsidR="001002EC" w:rsidRPr="00460D97" w:rsidRDefault="001002EC" w:rsidP="001002EC">
      <w:r w:rsidRPr="00460D97">
        <w:tab/>
      </w:r>
      <w:r w:rsidRPr="00460D97">
        <w:rPr>
          <w:rFonts w:hint="eastAsia"/>
        </w:rPr>
        <w:t>get</w:t>
      </w:r>
      <w:r w:rsidRPr="00460D97">
        <w:t>_reverse_candidates</w:t>
      </w:r>
      <w:r w:rsidRPr="00460D97">
        <w:rPr>
          <w:rFonts w:hint="eastAsia"/>
        </w:rPr>
        <w:t>的</w:t>
      </w:r>
      <w:r w:rsidR="00AB41B8">
        <w:rPr>
          <w:rFonts w:hint="eastAsia"/>
        </w:rPr>
        <w:t>关键</w:t>
      </w:r>
      <w:r w:rsidRPr="00460D97">
        <w:rPr>
          <w:rFonts w:hint="eastAsia"/>
        </w:rPr>
        <w:t>代码见表3-13：</w:t>
      </w:r>
    </w:p>
    <w:p w:rsidR="001002EC" w:rsidRDefault="001002EC" w:rsidP="001002EC">
      <w:pPr>
        <w:jc w:val="center"/>
        <w:rPr>
          <w:sz w:val="21"/>
          <w:szCs w:val="21"/>
        </w:rPr>
      </w:pPr>
      <w:r w:rsidRPr="00AB41B8">
        <w:rPr>
          <w:rFonts w:hint="eastAsia"/>
          <w:sz w:val="21"/>
          <w:szCs w:val="21"/>
        </w:rPr>
        <w:t>表3-13</w:t>
      </w:r>
      <w:r w:rsidRPr="00AB41B8">
        <w:rPr>
          <w:sz w:val="21"/>
          <w:szCs w:val="21"/>
        </w:rPr>
        <w:t xml:space="preserve"> </w:t>
      </w:r>
      <w:r w:rsidRPr="00AB41B8">
        <w:rPr>
          <w:rFonts w:hint="eastAsia"/>
          <w:sz w:val="21"/>
          <w:szCs w:val="21"/>
        </w:rPr>
        <w:t>get</w:t>
      </w:r>
      <w:r w:rsidRPr="00AB41B8">
        <w:rPr>
          <w:sz w:val="21"/>
          <w:szCs w:val="21"/>
        </w:rPr>
        <w:t>_reverse_candidates</w:t>
      </w:r>
      <w:r w:rsidR="00AB41B8">
        <w:rPr>
          <w:rFonts w:hint="eastAsia"/>
          <w:sz w:val="21"/>
          <w:szCs w:val="21"/>
        </w:rPr>
        <w:t>关键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AB41B8" w:rsidRPr="00401791" w:rsidTr="00401791">
        <w:tc>
          <w:tcPr>
            <w:tcW w:w="8528" w:type="dxa"/>
            <w:shd w:val="clear" w:color="auto" w:fill="auto"/>
          </w:tcPr>
          <w:p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temp_intval = seed_kmer &gt;&gt; 2;</w:t>
            </w:r>
          </w:p>
          <w:p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a[] = { 0l, 1l, 2l, 3l };</w:t>
            </w:r>
          </w:p>
          <w:p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for</w:t>
            </w:r>
            <w:r w:rsidRPr="00401791">
              <w:rPr>
                <w:rFonts w:ascii="Times New Roman" w:hAnsi="Times New Roman" w:cs="Times New Roman"/>
                <w:sz w:val="21"/>
                <w:szCs w:val="21"/>
              </w:rPr>
              <w:t xml:space="preserve"> (</w:t>
            </w:r>
            <w:r w:rsidRPr="00401791">
              <w:rPr>
                <w:rFonts w:ascii="Times New Roman" w:hAnsi="Times New Roman" w:cs="Times New Roman"/>
                <w:bCs/>
                <w:sz w:val="21"/>
                <w:szCs w:val="21"/>
              </w:rPr>
              <w:t>int</w:t>
            </w:r>
            <w:r w:rsidRPr="00401791">
              <w:rPr>
                <w:rFonts w:ascii="Times New Roman" w:hAnsi="Times New Roman" w:cs="Times New Roman"/>
                <w:sz w:val="21"/>
                <w:szCs w:val="21"/>
              </w:rPr>
              <w:t xml:space="preserve"> i = 0; i &lt; 4; i++) {</w:t>
            </w:r>
          </w:p>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temp2 = (a[i] &lt;&lt; (2 * kmer_length - 2)) | temp_intval;</w:t>
            </w:r>
          </w:p>
        </w:tc>
      </w:tr>
    </w:tbl>
    <w:p w:rsidR="00AB41B8" w:rsidRDefault="00AB41B8" w:rsidP="00AB41B8">
      <w:pPr>
        <w:jc w:val="right"/>
        <w:rPr>
          <w:sz w:val="21"/>
          <w:szCs w:val="21"/>
        </w:rPr>
      </w:pPr>
      <w:r>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AB41B8" w:rsidRPr="00401791" w:rsidTr="00401791">
        <w:tc>
          <w:tcPr>
            <w:tcW w:w="8528" w:type="dxa"/>
            <w:shd w:val="clear" w:color="auto" w:fill="auto"/>
          </w:tcPr>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temp2 = baseOptions.</w:t>
            </w:r>
            <w:r w:rsidRPr="00401791">
              <w:rPr>
                <w:rFonts w:ascii="Times New Roman" w:hAnsi="Times New Roman" w:cs="Times New Roman"/>
                <w:i/>
                <w:iCs/>
                <w:sz w:val="21"/>
                <w:szCs w:val="21"/>
              </w:rPr>
              <w:t>kmerToIntval</w:t>
            </w:r>
            <w:r w:rsidRPr="00401791">
              <w:rPr>
                <w:rFonts w:ascii="Times New Roman" w:hAnsi="Times New Roman" w:cs="Times New Roman"/>
                <w:sz w:val="21"/>
                <w:szCs w:val="21"/>
              </w:rPr>
              <w:t>(baseOptions.</w:t>
            </w:r>
            <w:r w:rsidRPr="00401791">
              <w:rPr>
                <w:rFonts w:ascii="Times New Roman" w:hAnsi="Times New Roman" w:cs="Times New Roman"/>
                <w:i/>
                <w:iCs/>
                <w:sz w:val="21"/>
                <w:szCs w:val="21"/>
              </w:rPr>
              <w:t>intvalToKmer</w:t>
            </w:r>
            <w:r w:rsidRPr="00401791">
              <w:rPr>
                <w:rFonts w:ascii="Times New Roman" w:hAnsi="Times New Roman" w:cs="Times New Roman"/>
                <w:sz w:val="21"/>
                <w:szCs w:val="21"/>
              </w:rPr>
              <w:t>(temp2, kmer_length));</w:t>
            </w:r>
          </w:p>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bCs/>
                <w:sz w:val="21"/>
                <w:szCs w:val="21"/>
              </w:rPr>
              <w:t>if</w:t>
            </w:r>
            <w:r w:rsidRPr="00401791">
              <w:rPr>
                <w:rFonts w:ascii="Times New Roman" w:hAnsi="Times New Roman" w:cs="Times New Roman"/>
                <w:sz w:val="21"/>
                <w:szCs w:val="21"/>
              </w:rPr>
              <w:t xml:space="preserve"> (ifexist(kmer_hash, temp2)) {</w:t>
            </w:r>
          </w:p>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ab/>
            </w:r>
            <w:r w:rsidRPr="00401791">
              <w:rPr>
                <w:rFonts w:ascii="Times New Roman" w:hAnsi="Times New Roman" w:cs="Times New Roman"/>
                <w:bCs/>
                <w:sz w:val="21"/>
                <w:szCs w:val="21"/>
              </w:rPr>
              <w:t>int</w:t>
            </w:r>
            <w:r w:rsidRPr="00401791">
              <w:rPr>
                <w:rFonts w:ascii="Times New Roman" w:hAnsi="Times New Roman" w:cs="Times New Roman"/>
                <w:sz w:val="21"/>
                <w:szCs w:val="21"/>
              </w:rPr>
              <w:t xml:space="preserve"> read_count = get_readset_count(kmer_hash, temp2);</w:t>
            </w:r>
          </w:p>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ab/>
              <w:t>reverse_candidates.put(temp2, read_count);</w:t>
            </w:r>
          </w:p>
          <w:p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w:t>
            </w:r>
          </w:p>
          <w:p w:rsidR="00AB41B8"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sz w:val="21"/>
                <w:szCs w:val="21"/>
              </w:rPr>
              <w:t>}</w:t>
            </w:r>
          </w:p>
        </w:tc>
      </w:tr>
    </w:tbl>
    <w:p w:rsidR="00672103" w:rsidRPr="00460D97" w:rsidRDefault="00672103" w:rsidP="008149ED">
      <w:pPr>
        <w:pStyle w:val="2"/>
      </w:pPr>
      <w:bookmarkStart w:id="141" w:name="_Toc513671804"/>
      <w:bookmarkStart w:id="142" w:name="_Toc514612642"/>
      <w:r w:rsidRPr="00460D97">
        <w:rPr>
          <w:rFonts w:hint="eastAsia"/>
        </w:rPr>
        <w:t>3.4</w:t>
      </w:r>
      <w:r w:rsidR="006E00C1">
        <w:t xml:space="preserve"> </w:t>
      </w:r>
      <w:r w:rsidRPr="00460D97">
        <w:rPr>
          <w:rFonts w:hint="eastAsia"/>
        </w:rPr>
        <w:t>读取输入数据，构建H</w:t>
      </w:r>
      <w:r w:rsidRPr="00460D97">
        <w:t>ashMap</w:t>
      </w:r>
      <w:bookmarkEnd w:id="141"/>
      <w:bookmarkEnd w:id="142"/>
    </w:p>
    <w:p w:rsidR="00672103" w:rsidRPr="00460D97" w:rsidRDefault="00672103" w:rsidP="00460D97">
      <w:pPr>
        <w:pStyle w:val="3"/>
      </w:pPr>
      <w:bookmarkStart w:id="143" w:name="_Toc513671805"/>
      <w:bookmarkStart w:id="144" w:name="_Toc514612643"/>
      <w:r w:rsidRPr="00460D97">
        <w:rPr>
          <w:rFonts w:hint="eastAsia"/>
        </w:rPr>
        <w:t>3.4.1</w:t>
      </w:r>
      <w:r w:rsidR="006E00C1">
        <w:t xml:space="preserve"> </w:t>
      </w:r>
      <w:r w:rsidRPr="00460D97">
        <w:rPr>
          <w:rFonts w:hint="eastAsia"/>
        </w:rPr>
        <w:t>提取输入文件中的read</w:t>
      </w:r>
      <w:r w:rsidR="00CA08E5" w:rsidRPr="00460D97">
        <w:rPr>
          <w:rFonts w:hint="eastAsia"/>
        </w:rPr>
        <w:t>s</w:t>
      </w:r>
      <w:r w:rsidRPr="00460D97">
        <w:rPr>
          <w:rFonts w:hint="eastAsia"/>
        </w:rPr>
        <w:t>信息</w:t>
      </w:r>
      <w:bookmarkEnd w:id="143"/>
      <w:bookmarkEnd w:id="144"/>
    </w:p>
    <w:p w:rsidR="00672103" w:rsidRPr="00460D97" w:rsidRDefault="00672103" w:rsidP="00D018FA">
      <w:pPr>
        <w:ind w:firstLine="420"/>
      </w:pPr>
      <w:r w:rsidRPr="00460D97">
        <w:rPr>
          <w:rFonts w:hint="eastAsia"/>
        </w:rPr>
        <w:t>输入文件应</w:t>
      </w:r>
      <w:bookmarkStart w:id="145" w:name="_Hlk512365439"/>
      <w:r w:rsidRPr="00460D97">
        <w:rPr>
          <w:rFonts w:hint="eastAsia"/>
        </w:rPr>
        <w:t>该有两个</w:t>
      </w:r>
      <w:bookmarkEnd w:id="145"/>
      <w:r w:rsidRPr="00460D97">
        <w:rPr>
          <w:rFonts w:hint="eastAsia"/>
        </w:rPr>
        <w:t>，分别保存</w:t>
      </w:r>
      <w:r w:rsidR="001002EC" w:rsidRPr="00460D97">
        <w:rPr>
          <w:rFonts w:hint="eastAsia"/>
        </w:rPr>
        <w:t>测序</w:t>
      </w:r>
      <w:r w:rsidRPr="00460D97">
        <w:rPr>
          <w:rFonts w:hint="eastAsia"/>
        </w:rPr>
        <w:t>两端的read</w:t>
      </w:r>
      <w:r w:rsidR="001002EC" w:rsidRPr="00460D97">
        <w:t>s</w:t>
      </w:r>
      <w:r w:rsidRPr="00460D97">
        <w:rPr>
          <w:rFonts w:hint="eastAsia"/>
        </w:rPr>
        <w:t>信息</w:t>
      </w:r>
      <w:r w:rsidR="001002EC" w:rsidRPr="00460D97">
        <w:rPr>
          <w:rFonts w:hint="eastAsia"/>
        </w:rPr>
        <w:t>，</w:t>
      </w:r>
      <w:r w:rsidRPr="00460D97">
        <w:rPr>
          <w:rFonts w:hint="eastAsia"/>
        </w:rPr>
        <w:t>例如</w:t>
      </w:r>
      <w:r w:rsidRPr="00460D97">
        <w:t>sim55bp_1.fa</w:t>
      </w:r>
      <w:r w:rsidRPr="00460D97">
        <w:rPr>
          <w:rFonts w:hint="eastAsia"/>
        </w:rPr>
        <w:t>和</w:t>
      </w:r>
      <w:r w:rsidRPr="00460D97">
        <w:t>sim55bp_</w:t>
      </w:r>
      <w:r w:rsidRPr="00460D97">
        <w:rPr>
          <w:rFonts w:hint="eastAsia"/>
        </w:rPr>
        <w:t>2</w:t>
      </w:r>
      <w:r w:rsidRPr="00460D97">
        <w:t>.fa</w:t>
      </w:r>
      <w:r w:rsidR="001002EC" w:rsidRPr="00460D97">
        <w:rPr>
          <w:rFonts w:hint="eastAsia"/>
        </w:rPr>
        <w:t>。</w:t>
      </w:r>
      <w:r w:rsidRPr="00460D97">
        <w:rPr>
          <w:rFonts w:hint="eastAsia"/>
        </w:rPr>
        <w:t>先将</w:t>
      </w:r>
      <w:r w:rsidRPr="00460D97">
        <w:t>sim55bp_1.fa</w:t>
      </w:r>
      <w:r w:rsidRPr="00460D97">
        <w:rPr>
          <w:rFonts w:hint="eastAsia"/>
        </w:rPr>
        <w:t>中的read</w:t>
      </w:r>
      <w:r w:rsidR="00CA08E5" w:rsidRPr="00460D97">
        <w:rPr>
          <w:rFonts w:hint="eastAsia"/>
        </w:rPr>
        <w:t>s</w:t>
      </w:r>
      <w:r w:rsidRPr="00460D97">
        <w:rPr>
          <w:rFonts w:hint="eastAsia"/>
        </w:rPr>
        <w:t>信息读取出来，放在</w:t>
      </w:r>
      <w:r w:rsidRPr="00460D97">
        <w:t>read_vector</w:t>
      </w:r>
      <w:r w:rsidRPr="00460D97">
        <w:rPr>
          <w:rFonts w:hint="eastAsia"/>
        </w:rPr>
        <w:t>中，同时，</w:t>
      </w:r>
      <w:r w:rsidR="00CA08E5" w:rsidRPr="00460D97">
        <w:rPr>
          <w:rFonts w:hint="eastAsia"/>
        </w:rPr>
        <w:t>每个read在read</w:t>
      </w:r>
      <w:r w:rsidR="00CA08E5" w:rsidRPr="00460D97">
        <w:t>_vector</w:t>
      </w:r>
      <w:r w:rsidR="00CA08E5" w:rsidRPr="00460D97">
        <w:rPr>
          <w:rFonts w:hint="eastAsia"/>
        </w:rPr>
        <w:t>中的位置表示着read的标号，随着对输入文件的解析，</w:t>
      </w:r>
      <w:r w:rsidRPr="00460D97">
        <w:rPr>
          <w:rFonts w:hint="eastAsia"/>
        </w:rPr>
        <w:t>标号依次递增，再将</w:t>
      </w:r>
      <w:r w:rsidRPr="00460D97">
        <w:t>sim55bp_</w:t>
      </w:r>
      <w:r w:rsidRPr="00460D97">
        <w:rPr>
          <w:rFonts w:hint="eastAsia"/>
        </w:rPr>
        <w:t>2</w:t>
      </w:r>
      <w:r w:rsidRPr="00460D97">
        <w:t>.fa</w:t>
      </w:r>
      <w:r w:rsidRPr="00460D97">
        <w:rPr>
          <w:rFonts w:hint="eastAsia"/>
        </w:rPr>
        <w:t>中的read</w:t>
      </w:r>
      <w:r w:rsidR="00CA08E5" w:rsidRPr="00460D97">
        <w:rPr>
          <w:rFonts w:hint="eastAsia"/>
        </w:rPr>
        <w:t>s</w:t>
      </w:r>
      <w:r w:rsidRPr="00460D97">
        <w:rPr>
          <w:rFonts w:hint="eastAsia"/>
        </w:rPr>
        <w:t>取到</w:t>
      </w:r>
      <w:r w:rsidRPr="00460D97">
        <w:t>read_vector</w:t>
      </w:r>
      <w:r w:rsidRPr="00460D97">
        <w:rPr>
          <w:rFonts w:hint="eastAsia"/>
        </w:rPr>
        <w:t>中。</w:t>
      </w:r>
      <w:r w:rsidR="00CA08E5" w:rsidRPr="00460D97">
        <w:rPr>
          <w:rFonts w:hint="eastAsia"/>
        </w:rPr>
        <w:t>输入文件解析</w:t>
      </w:r>
      <w:r w:rsidR="001002EC" w:rsidRPr="00460D97">
        <w:rPr>
          <w:rFonts w:hint="eastAsia"/>
        </w:rPr>
        <w:t>完成</w:t>
      </w:r>
      <w:r w:rsidR="00CA08E5" w:rsidRPr="00460D97">
        <w:rPr>
          <w:rFonts w:hint="eastAsia"/>
        </w:rPr>
        <w:t>之后，read</w:t>
      </w:r>
      <w:r w:rsidR="00CA08E5" w:rsidRPr="00460D97">
        <w:t>_vector</w:t>
      </w:r>
      <w:r w:rsidR="00CA08E5" w:rsidRPr="00460D97">
        <w:rPr>
          <w:rFonts w:hint="eastAsia"/>
        </w:rPr>
        <w:t>中保存了输入文件中所有的reads集合，每个read都</w:t>
      </w:r>
      <w:r w:rsidR="001002EC" w:rsidRPr="00460D97">
        <w:rPr>
          <w:rFonts w:hint="eastAsia"/>
        </w:rPr>
        <w:t>对应着</w:t>
      </w:r>
      <w:r w:rsidR="00CA08E5" w:rsidRPr="00460D97">
        <w:rPr>
          <w:rFonts w:hint="eastAsia"/>
        </w:rPr>
        <w:t>一个不重复的标号。</w:t>
      </w:r>
    </w:p>
    <w:p w:rsidR="00672103" w:rsidRPr="00460D97" w:rsidRDefault="00672103" w:rsidP="00460D97">
      <w:pPr>
        <w:pStyle w:val="3"/>
      </w:pPr>
      <w:bookmarkStart w:id="146" w:name="_Toc513671806"/>
      <w:bookmarkStart w:id="147" w:name="_Toc514612644"/>
      <w:r w:rsidRPr="00460D97">
        <w:rPr>
          <w:rFonts w:hint="eastAsia"/>
        </w:rPr>
        <w:t>3.4.2</w:t>
      </w:r>
      <w:r w:rsidR="006E00C1">
        <w:t xml:space="preserve"> </w:t>
      </w:r>
      <w:r w:rsidRPr="00460D97">
        <w:rPr>
          <w:rFonts w:hint="eastAsia"/>
        </w:rPr>
        <w:t>将提取的read</w:t>
      </w:r>
      <w:r w:rsidR="00CA08E5" w:rsidRPr="00460D97">
        <w:rPr>
          <w:rFonts w:hint="eastAsia"/>
        </w:rPr>
        <w:t>s</w:t>
      </w:r>
      <w:r w:rsidRPr="00460D97">
        <w:rPr>
          <w:rFonts w:hint="eastAsia"/>
        </w:rPr>
        <w:t>信息构建成</w:t>
      </w:r>
      <w:r w:rsidRPr="00460D97">
        <w:t>H</w:t>
      </w:r>
      <w:r w:rsidRPr="00460D97">
        <w:rPr>
          <w:rFonts w:hint="eastAsia"/>
        </w:rPr>
        <w:t>ash</w:t>
      </w:r>
      <w:r w:rsidRPr="00460D97">
        <w:t>Map</w:t>
      </w:r>
      <w:bookmarkEnd w:id="146"/>
      <w:bookmarkEnd w:id="147"/>
    </w:p>
    <w:p w:rsidR="00672103" w:rsidRPr="00460D97" w:rsidRDefault="00672103" w:rsidP="00D018FA">
      <w:pPr>
        <w:ind w:firstLine="420"/>
      </w:pPr>
      <w:r w:rsidRPr="00460D97">
        <w:rPr>
          <w:rFonts w:hint="eastAsia"/>
        </w:rPr>
        <w:t>遍历read_</w:t>
      </w:r>
      <w:r w:rsidRPr="00460D97">
        <w:t>vector</w:t>
      </w:r>
      <w:r w:rsidRPr="00460D97">
        <w:rPr>
          <w:rFonts w:hint="eastAsia"/>
        </w:rPr>
        <w:t>中的所有read</w:t>
      </w:r>
      <w:r w:rsidR="00CA08E5" w:rsidRPr="00460D97">
        <w:rPr>
          <w:rFonts w:hint="eastAsia"/>
        </w:rPr>
        <w:t>s</w:t>
      </w:r>
      <w:r w:rsidRPr="00460D97">
        <w:rPr>
          <w:rFonts w:hint="eastAsia"/>
        </w:rPr>
        <w:t>数据，根据输入的k</w:t>
      </w:r>
      <w:r w:rsidRPr="00460D97">
        <w:t>mer_length</w:t>
      </w:r>
      <w:r w:rsidRPr="00460D97">
        <w:rPr>
          <w:rFonts w:hint="eastAsia"/>
        </w:rPr>
        <w:t>（默认为25）截取k</w:t>
      </w:r>
      <w:r w:rsidR="00CA08E5" w:rsidRPr="00460D97">
        <w:rPr>
          <w:rFonts w:hint="eastAsia"/>
        </w:rPr>
        <w:t>-</w:t>
      </w:r>
      <w:r w:rsidRPr="00460D97">
        <w:rPr>
          <w:rFonts w:hint="eastAsia"/>
        </w:rPr>
        <w:t>mer，将k</w:t>
      </w:r>
      <w:r w:rsidR="00CA08E5" w:rsidRPr="00460D97">
        <w:rPr>
          <w:rFonts w:hint="eastAsia"/>
        </w:rPr>
        <w:t>-</w:t>
      </w:r>
      <w:r w:rsidRPr="00460D97">
        <w:rPr>
          <w:rFonts w:hint="eastAsia"/>
        </w:rPr>
        <w:t>mer放入kmer</w:t>
      </w:r>
      <w:r w:rsidRPr="00460D97">
        <w:t>_hash</w:t>
      </w:r>
      <w:r w:rsidRPr="00460D97">
        <w:rPr>
          <w:rFonts w:hint="eastAsia"/>
        </w:rPr>
        <w:t>中。kmer</w:t>
      </w:r>
      <w:r w:rsidRPr="00460D97">
        <w:t>_hash</w:t>
      </w:r>
      <w:r w:rsidRPr="00460D97">
        <w:rPr>
          <w:rFonts w:hint="eastAsia"/>
        </w:rPr>
        <w:t>的key值存放的是k</w:t>
      </w:r>
      <w:r w:rsidR="001002EC" w:rsidRPr="00460D97">
        <w:rPr>
          <w:rFonts w:hint="eastAsia"/>
        </w:rPr>
        <w:t>-</w:t>
      </w:r>
      <w:r w:rsidRPr="00460D97">
        <w:rPr>
          <w:rFonts w:hint="eastAsia"/>
        </w:rPr>
        <w:t>mer转化为二进制之后的数值</w:t>
      </w:r>
      <w:r w:rsidR="001002EC" w:rsidRPr="00460D97">
        <w:rPr>
          <w:rFonts w:hint="eastAsia"/>
        </w:rPr>
        <w:t>，</w:t>
      </w:r>
      <w:r w:rsidRPr="00460D97">
        <w:rPr>
          <w:rFonts w:hint="eastAsia"/>
        </w:rPr>
        <w:t>其value值中存放的是V</w:t>
      </w:r>
      <w:r w:rsidRPr="00460D97">
        <w:t>ector</w:t>
      </w:r>
      <w:r w:rsidR="00CA08E5" w:rsidRPr="00460D97">
        <w:rPr>
          <w:rFonts w:hint="eastAsia"/>
        </w:rPr>
        <w:t>（readset）</w:t>
      </w:r>
      <w:r w:rsidRPr="00460D97">
        <w:rPr>
          <w:rFonts w:hint="eastAsia"/>
        </w:rPr>
        <w:t>，</w:t>
      </w:r>
      <w:r w:rsidR="00CA08E5" w:rsidRPr="00460D97">
        <w:rPr>
          <w:rFonts w:hint="eastAsia"/>
        </w:rPr>
        <w:t>readset</w:t>
      </w:r>
      <w:r w:rsidRPr="00460D97">
        <w:rPr>
          <w:rFonts w:hint="eastAsia"/>
        </w:rPr>
        <w:t>中存放</w:t>
      </w:r>
      <w:r w:rsidR="00CA08E5" w:rsidRPr="00460D97">
        <w:rPr>
          <w:rFonts w:hint="eastAsia"/>
        </w:rPr>
        <w:t>该k-mer覆盖的reads的标号</w:t>
      </w:r>
      <w:r w:rsidRPr="00460D97">
        <w:rPr>
          <w:rFonts w:hint="eastAsia"/>
        </w:rPr>
        <w:t>。每得到一个k</w:t>
      </w:r>
      <w:r w:rsidR="00CA08E5" w:rsidRPr="00460D97">
        <w:rPr>
          <w:rFonts w:hint="eastAsia"/>
        </w:rPr>
        <w:t>-</w:t>
      </w:r>
      <w:r w:rsidRPr="00460D97">
        <w:rPr>
          <w:rFonts w:hint="eastAsia"/>
        </w:rPr>
        <w:t>mer，先要判断在kmer</w:t>
      </w:r>
      <w:r w:rsidRPr="00460D97">
        <w:t>_hash</w:t>
      </w:r>
      <w:r w:rsidRPr="00460D97">
        <w:rPr>
          <w:rFonts w:hint="eastAsia"/>
        </w:rPr>
        <w:t>中该k</w:t>
      </w:r>
      <w:r w:rsidR="00CA08E5" w:rsidRPr="00460D97">
        <w:rPr>
          <w:rFonts w:hint="eastAsia"/>
        </w:rPr>
        <w:t>-</w:t>
      </w:r>
      <w:r w:rsidRPr="00460D97">
        <w:rPr>
          <w:rFonts w:hint="eastAsia"/>
        </w:rPr>
        <w:t>mer是否已经存在，如果已经存在，那么将此时k</w:t>
      </w:r>
      <w:r w:rsidR="00CA08E5" w:rsidRPr="00460D97">
        <w:rPr>
          <w:rFonts w:hint="eastAsia"/>
        </w:rPr>
        <w:t>-</w:t>
      </w:r>
      <w:r w:rsidRPr="00460D97">
        <w:rPr>
          <w:rFonts w:hint="eastAsia"/>
        </w:rPr>
        <w:t>mer所在的read标号加入</w:t>
      </w:r>
      <w:r w:rsidR="00CA08E5" w:rsidRPr="00460D97">
        <w:rPr>
          <w:rFonts w:hint="eastAsia"/>
        </w:rPr>
        <w:t>readset</w:t>
      </w:r>
      <w:r w:rsidRPr="00460D97">
        <w:rPr>
          <w:rFonts w:hint="eastAsia"/>
        </w:rPr>
        <w:t>中。如果不存在，</w:t>
      </w:r>
      <w:r w:rsidR="00D51731" w:rsidRPr="00460D97">
        <w:rPr>
          <w:rFonts w:hint="eastAsia"/>
        </w:rPr>
        <w:t>将该k-mer的long值作为key，创建一个包含该k-mer所在read编号的Vector作为value，将key和value加入kmer</w:t>
      </w:r>
      <w:r w:rsidR="00D51731" w:rsidRPr="00460D97">
        <w:t>_hash</w:t>
      </w:r>
      <w:r w:rsidR="00D51731" w:rsidRPr="00460D97">
        <w:rPr>
          <w:rFonts w:hint="eastAsia"/>
        </w:rPr>
        <w:t>。</w:t>
      </w:r>
      <w:r w:rsidRPr="00460D97">
        <w:rPr>
          <w:rFonts w:hint="eastAsia"/>
        </w:rPr>
        <w:t>当read</w:t>
      </w:r>
      <w:r w:rsidRPr="00460D97">
        <w:t>_vector</w:t>
      </w:r>
      <w:r w:rsidRPr="00460D97">
        <w:rPr>
          <w:rFonts w:hint="eastAsia"/>
        </w:rPr>
        <w:t>中的每个read处理完毕，kmer</w:t>
      </w:r>
      <w:r w:rsidRPr="00460D97">
        <w:t>_hash</w:t>
      </w:r>
      <w:r w:rsidRPr="00460D97">
        <w:rPr>
          <w:rFonts w:hint="eastAsia"/>
        </w:rPr>
        <w:t>构建完</w:t>
      </w:r>
      <w:r w:rsidR="001002EC" w:rsidRPr="00460D97">
        <w:rPr>
          <w:rFonts w:hint="eastAsia"/>
        </w:rPr>
        <w:t>成</w:t>
      </w:r>
      <w:r w:rsidRPr="00460D97">
        <w:rPr>
          <w:rFonts w:hint="eastAsia"/>
        </w:rPr>
        <w:t xml:space="preserve">。 </w:t>
      </w:r>
    </w:p>
    <w:p w:rsidR="00672103" w:rsidRPr="00460D97" w:rsidRDefault="00672103" w:rsidP="008149ED">
      <w:pPr>
        <w:pStyle w:val="2"/>
      </w:pPr>
      <w:bookmarkStart w:id="148" w:name="_Toc513671807"/>
      <w:bookmarkStart w:id="149" w:name="_Toc514612645"/>
      <w:r w:rsidRPr="00460D97">
        <w:rPr>
          <w:rFonts w:hint="eastAsia"/>
        </w:rPr>
        <w:lastRenderedPageBreak/>
        <w:t>3.5</w:t>
      </w:r>
      <w:r w:rsidR="006E00C1">
        <w:t xml:space="preserve"> </w:t>
      </w:r>
      <w:r w:rsidRPr="00460D97">
        <w:rPr>
          <w:rFonts w:hint="eastAsia"/>
        </w:rPr>
        <w:t>根据kmer</w:t>
      </w:r>
      <w:r w:rsidRPr="00460D97">
        <w:t>_hash</w:t>
      </w:r>
      <w:r w:rsidRPr="00460D97">
        <w:rPr>
          <w:rFonts w:hint="eastAsia"/>
        </w:rPr>
        <w:t>构建</w:t>
      </w:r>
      <w:r w:rsidR="00D51731" w:rsidRPr="00460D97">
        <w:rPr>
          <w:rFonts w:hint="eastAsia"/>
        </w:rPr>
        <w:t>splic</w:t>
      </w:r>
      <w:r w:rsidR="00C82E1D">
        <w:t>ing</w:t>
      </w:r>
      <w:r w:rsidR="00D51731" w:rsidRPr="00460D97">
        <w:t xml:space="preserve"> </w:t>
      </w:r>
      <w:r w:rsidR="00D51731" w:rsidRPr="00460D97">
        <w:rPr>
          <w:rFonts w:hint="eastAsia"/>
        </w:rPr>
        <w:t>graph</w:t>
      </w:r>
      <w:bookmarkEnd w:id="148"/>
      <w:bookmarkEnd w:id="149"/>
    </w:p>
    <w:p w:rsidR="00672103" w:rsidRPr="00460D97" w:rsidRDefault="00672103" w:rsidP="00460D97">
      <w:pPr>
        <w:pStyle w:val="3"/>
      </w:pPr>
      <w:bookmarkStart w:id="150" w:name="_Toc513671808"/>
      <w:bookmarkStart w:id="151" w:name="_Toc514612646"/>
      <w:r w:rsidRPr="00460D97">
        <w:rPr>
          <w:rFonts w:hint="eastAsia"/>
        </w:rPr>
        <w:t>3.5.1</w:t>
      </w:r>
      <w:r w:rsidR="006E00C1">
        <w:t xml:space="preserve"> </w:t>
      </w:r>
      <w:r w:rsidRPr="00460D97">
        <w:rPr>
          <w:rFonts w:hint="eastAsia"/>
        </w:rPr>
        <w:t>对kmer</w:t>
      </w:r>
      <w:r w:rsidRPr="00460D97">
        <w:t>_hash</w:t>
      </w:r>
      <w:r w:rsidRPr="00460D97">
        <w:rPr>
          <w:rFonts w:hint="eastAsia"/>
        </w:rPr>
        <w:t>中的k</w:t>
      </w:r>
      <w:r w:rsidR="00D51731" w:rsidRPr="00460D97">
        <w:rPr>
          <w:rFonts w:hint="eastAsia"/>
        </w:rPr>
        <w:t>-</w:t>
      </w:r>
      <w:r w:rsidRPr="00460D97">
        <w:rPr>
          <w:rFonts w:hint="eastAsia"/>
        </w:rPr>
        <w:t>mer进行排序</w:t>
      </w:r>
      <w:bookmarkEnd w:id="150"/>
      <w:bookmarkEnd w:id="151"/>
    </w:p>
    <w:p w:rsidR="00672103" w:rsidRPr="00460D97" w:rsidRDefault="00672103" w:rsidP="00D018FA">
      <w:pPr>
        <w:ind w:firstLine="420"/>
      </w:pPr>
      <w:r w:rsidRPr="00460D97">
        <w:rPr>
          <w:rFonts w:hint="eastAsia"/>
        </w:rPr>
        <w:t>k</w:t>
      </w:r>
      <w:r w:rsidRPr="00460D97">
        <w:t>mer_hash</w:t>
      </w:r>
      <w:r w:rsidRPr="00460D97">
        <w:rPr>
          <w:rFonts w:hint="eastAsia"/>
        </w:rPr>
        <w:t>中的k</w:t>
      </w:r>
      <w:r w:rsidR="00D51731" w:rsidRPr="00460D97">
        <w:rPr>
          <w:rFonts w:hint="eastAsia"/>
        </w:rPr>
        <w:t>-</w:t>
      </w:r>
      <w:r w:rsidRPr="00460D97">
        <w:rPr>
          <w:rFonts w:hint="eastAsia"/>
        </w:rPr>
        <w:t>mer都是唯一的，在构建</w:t>
      </w:r>
      <w:r w:rsidR="00D51731" w:rsidRPr="00460D97">
        <w:rPr>
          <w:rFonts w:hint="eastAsia"/>
        </w:rPr>
        <w:t>splic</w:t>
      </w:r>
      <w:r w:rsidR="00C82E1D">
        <w:t>ing</w:t>
      </w:r>
      <w:r w:rsidR="00D51731" w:rsidRPr="00460D97">
        <w:t xml:space="preserve"> </w:t>
      </w:r>
      <w:r w:rsidR="00D51731" w:rsidRPr="00460D97">
        <w:rPr>
          <w:rFonts w:hint="eastAsia"/>
        </w:rPr>
        <w:t>graph</w:t>
      </w:r>
      <w:r w:rsidRPr="00460D97">
        <w:rPr>
          <w:rFonts w:hint="eastAsia"/>
        </w:rPr>
        <w:t>之前，先对kmer</w:t>
      </w:r>
      <w:r w:rsidRPr="00460D97">
        <w:t>_hash</w:t>
      </w:r>
      <w:r w:rsidRPr="00460D97">
        <w:rPr>
          <w:rFonts w:hint="eastAsia"/>
        </w:rPr>
        <w:t>中的</w:t>
      </w:r>
      <w:r w:rsidR="00D51731" w:rsidRPr="00460D97">
        <w:rPr>
          <w:rFonts w:hint="eastAsia"/>
        </w:rPr>
        <w:t>数据</w:t>
      </w:r>
      <w:r w:rsidRPr="00460D97">
        <w:rPr>
          <w:rFonts w:hint="eastAsia"/>
        </w:rPr>
        <w:t>按照其</w:t>
      </w:r>
      <w:r w:rsidR="00D51731" w:rsidRPr="00460D97">
        <w:rPr>
          <w:rFonts w:hint="eastAsia"/>
        </w:rPr>
        <w:t>k-mer</w:t>
      </w:r>
      <w:r w:rsidRPr="00460D97">
        <w:rPr>
          <w:rFonts w:hint="eastAsia"/>
        </w:rPr>
        <w:t>覆盖度进行排序。即按照在reads中出现的次数从大到小</w:t>
      </w:r>
      <w:r w:rsidR="00D51731" w:rsidRPr="00460D97">
        <w:rPr>
          <w:rFonts w:hint="eastAsia"/>
        </w:rPr>
        <w:t>进行</w:t>
      </w:r>
      <w:r w:rsidRPr="00460D97">
        <w:rPr>
          <w:rFonts w:hint="eastAsia"/>
        </w:rPr>
        <w:t>排序，将排序之后的结果</w:t>
      </w:r>
      <w:r w:rsidR="00D51731" w:rsidRPr="00460D97">
        <w:rPr>
          <w:rFonts w:hint="eastAsia"/>
        </w:rPr>
        <w:t>存</w:t>
      </w:r>
      <w:r w:rsidRPr="00460D97">
        <w:rPr>
          <w:rFonts w:hint="eastAsia"/>
        </w:rPr>
        <w:t>放在list中。</w:t>
      </w:r>
    </w:p>
    <w:p w:rsidR="00672103" w:rsidRPr="00460D97" w:rsidRDefault="00672103" w:rsidP="00460D97">
      <w:pPr>
        <w:pStyle w:val="3"/>
      </w:pPr>
      <w:bookmarkStart w:id="152" w:name="_Toc513671809"/>
      <w:bookmarkStart w:id="153" w:name="_Toc514612647"/>
      <w:r w:rsidRPr="00460D97">
        <w:rPr>
          <w:rFonts w:hint="eastAsia"/>
        </w:rPr>
        <w:t>3.5.2</w:t>
      </w:r>
      <w:r w:rsidR="006E00C1">
        <w:t xml:space="preserve"> </w:t>
      </w:r>
      <w:r w:rsidRPr="00460D97">
        <w:rPr>
          <w:rFonts w:hint="eastAsia"/>
        </w:rPr>
        <w:t>构建树干</w:t>
      </w:r>
      <w:bookmarkEnd w:id="152"/>
      <w:bookmarkEnd w:id="153"/>
    </w:p>
    <w:p w:rsidR="00672103" w:rsidRPr="00460D97" w:rsidRDefault="00672103" w:rsidP="00812FE2">
      <w:pPr>
        <w:rPr>
          <w:rFonts w:ascii="黑体" w:eastAsia="黑体" w:hAnsi="黑体"/>
          <w:b/>
        </w:rPr>
      </w:pPr>
      <w:bookmarkStart w:id="154" w:name="_Toc513671810"/>
      <w:r w:rsidRPr="00460D97">
        <w:rPr>
          <w:rFonts w:ascii="黑体" w:eastAsia="黑体" w:hAnsi="黑体" w:hint="eastAsia"/>
          <w:b/>
        </w:rPr>
        <w:t>3.5.2.1</w:t>
      </w:r>
      <w:r w:rsidR="006E00C1">
        <w:rPr>
          <w:rFonts w:ascii="黑体" w:eastAsia="黑体" w:hAnsi="黑体"/>
          <w:b/>
        </w:rPr>
        <w:t xml:space="preserve"> </w:t>
      </w:r>
      <w:r w:rsidRPr="00460D97">
        <w:rPr>
          <w:rFonts w:ascii="黑体" w:eastAsia="黑体" w:hAnsi="黑体" w:hint="eastAsia"/>
          <w:b/>
        </w:rPr>
        <w:t>seed</w:t>
      </w:r>
      <w:r w:rsidRPr="00460D97">
        <w:rPr>
          <w:rFonts w:ascii="黑体" w:eastAsia="黑体" w:hAnsi="黑体"/>
          <w:b/>
        </w:rPr>
        <w:t>_kmer</w:t>
      </w:r>
      <w:r w:rsidRPr="00460D97">
        <w:rPr>
          <w:rFonts w:ascii="黑体" w:eastAsia="黑体" w:hAnsi="黑体" w:hint="eastAsia"/>
          <w:b/>
        </w:rPr>
        <w:t>正向、反向延伸</w:t>
      </w:r>
      <w:bookmarkEnd w:id="154"/>
    </w:p>
    <w:p w:rsidR="00672103" w:rsidRPr="00460D97" w:rsidRDefault="00F43154" w:rsidP="00460D97">
      <w:pPr>
        <w:ind w:firstLine="420"/>
      </w:pPr>
      <w:r>
        <w:rPr>
          <w:rFonts w:hint="eastAsia"/>
        </w:rPr>
        <w:t>按照顺序取出list中的k-mer</w:t>
      </w:r>
      <w:r w:rsidR="00672103" w:rsidRPr="00460D97">
        <w:rPr>
          <w:rFonts w:hint="eastAsia"/>
        </w:rPr>
        <w:t>，即</w:t>
      </w:r>
      <w:r>
        <w:rPr>
          <w:rFonts w:hint="eastAsia"/>
        </w:rPr>
        <w:t>目前未被使用的</w:t>
      </w:r>
      <w:r w:rsidR="00672103" w:rsidRPr="00460D97">
        <w:rPr>
          <w:rFonts w:hint="eastAsia"/>
        </w:rPr>
        <w:t>覆盖度最大的k</w:t>
      </w:r>
      <w:r w:rsidR="00D51731" w:rsidRPr="00460D97">
        <w:rPr>
          <w:rFonts w:hint="eastAsia"/>
        </w:rPr>
        <w:t>-</w:t>
      </w:r>
      <w:r w:rsidR="00672103" w:rsidRPr="00460D97">
        <w:rPr>
          <w:rFonts w:hint="eastAsia"/>
        </w:rPr>
        <w:t>mer，将该k</w:t>
      </w:r>
      <w:r w:rsidR="00D51731" w:rsidRPr="00460D97">
        <w:rPr>
          <w:rFonts w:hint="eastAsia"/>
        </w:rPr>
        <w:t>-</w:t>
      </w:r>
      <w:r w:rsidR="00672103" w:rsidRPr="00460D97">
        <w:rPr>
          <w:rFonts w:hint="eastAsia"/>
        </w:rPr>
        <w:t>mer作为seed</w:t>
      </w:r>
      <w:r w:rsidR="00672103" w:rsidRPr="00460D97">
        <w:t>_kmer</w:t>
      </w:r>
      <w:r w:rsidR="00672103" w:rsidRPr="00460D97">
        <w:rPr>
          <w:rFonts w:hint="eastAsia"/>
        </w:rPr>
        <w:t>进行延伸。首先进行正向延伸，从seed</w:t>
      </w:r>
      <w:r w:rsidR="00672103" w:rsidRPr="00460D97">
        <w:t>_kmer</w:t>
      </w:r>
      <w:r w:rsidR="00672103" w:rsidRPr="00460D97">
        <w:rPr>
          <w:rFonts w:hint="eastAsia"/>
        </w:rPr>
        <w:t>开始，如果有未被使用过的for</w:t>
      </w:r>
      <w:r w:rsidR="00672103" w:rsidRPr="00460D97">
        <w:t>ward_candidate,</w:t>
      </w:r>
      <w:r w:rsidR="00D51731" w:rsidRPr="00460D97">
        <w:rPr>
          <w:rFonts w:hint="eastAsia"/>
        </w:rPr>
        <w:t>则表明可以进行延伸并利用forward</w:t>
      </w:r>
      <w:r w:rsidR="00D51731" w:rsidRPr="00460D97">
        <w:t>_candidate</w:t>
      </w:r>
      <w:r w:rsidR="00D51731" w:rsidRPr="00460D97">
        <w:rPr>
          <w:rFonts w:hint="eastAsia"/>
        </w:rPr>
        <w:t>进行延伸扩展</w:t>
      </w:r>
      <w:r w:rsidR="00672103" w:rsidRPr="00460D97">
        <w:rPr>
          <w:rFonts w:hint="eastAsia"/>
        </w:rPr>
        <w:t>，</w:t>
      </w:r>
      <w:r w:rsidR="00D51731" w:rsidRPr="00460D97">
        <w:rPr>
          <w:rFonts w:hint="eastAsia"/>
        </w:rPr>
        <w:t>然后</w:t>
      </w:r>
      <w:r w:rsidR="00672103" w:rsidRPr="00460D97">
        <w:rPr>
          <w:rFonts w:hint="eastAsia"/>
        </w:rPr>
        <w:t>将该for</w:t>
      </w:r>
      <w:r w:rsidR="00672103" w:rsidRPr="00460D97">
        <w:t>ward_candidate</w:t>
      </w:r>
      <w:r w:rsidR="00672103" w:rsidRPr="00460D97">
        <w:rPr>
          <w:rFonts w:hint="eastAsia"/>
        </w:rPr>
        <w:t>作为seed</w:t>
      </w:r>
      <w:r w:rsidR="00672103" w:rsidRPr="00460D97">
        <w:t>_kmer</w:t>
      </w:r>
      <w:r w:rsidR="00672103" w:rsidRPr="00460D97">
        <w:rPr>
          <w:rFonts w:hint="eastAsia"/>
        </w:rPr>
        <w:t>一直延伸下去，直至seed</w:t>
      </w:r>
      <w:r w:rsidR="00672103" w:rsidRPr="00460D97">
        <w:t>_kmer</w:t>
      </w:r>
      <w:r w:rsidR="00672103" w:rsidRPr="00460D97">
        <w:rPr>
          <w:rFonts w:hint="eastAsia"/>
        </w:rPr>
        <w:t>没有</w:t>
      </w:r>
      <w:r w:rsidR="00D51731" w:rsidRPr="00460D97">
        <w:rPr>
          <w:rFonts w:hint="eastAsia"/>
        </w:rPr>
        <w:t>for</w:t>
      </w:r>
      <w:r w:rsidR="00D51731" w:rsidRPr="00460D97">
        <w:t>ward_</w:t>
      </w:r>
      <w:r w:rsidR="00672103" w:rsidRPr="00460D97">
        <w:rPr>
          <w:rFonts w:hint="eastAsia"/>
        </w:rPr>
        <w:t>candidates或者seed</w:t>
      </w:r>
      <w:r w:rsidR="00672103" w:rsidRPr="00460D97">
        <w:t>_kmer</w:t>
      </w:r>
      <w:r w:rsidR="00672103" w:rsidRPr="00460D97">
        <w:rPr>
          <w:rFonts w:hint="eastAsia"/>
        </w:rPr>
        <w:t>的</w:t>
      </w:r>
      <w:r w:rsidR="00C66944" w:rsidRPr="00460D97">
        <w:rPr>
          <w:rFonts w:hint="eastAsia"/>
        </w:rPr>
        <w:t>f</w:t>
      </w:r>
      <w:r w:rsidR="00C66944" w:rsidRPr="00460D97">
        <w:t>orward_</w:t>
      </w:r>
      <w:r w:rsidR="00672103" w:rsidRPr="00460D97">
        <w:rPr>
          <w:rFonts w:hint="eastAsia"/>
        </w:rPr>
        <w:t>candidates都已经被使用过。以同样的方式反向延伸，即可得到树干的序列</w:t>
      </w:r>
      <w:r w:rsidR="00C66944" w:rsidRPr="00460D97">
        <w:rPr>
          <w:rFonts w:hint="eastAsia"/>
        </w:rPr>
        <w:t>,如果树干序列长度&lt;</w:t>
      </w:r>
      <w:r w:rsidR="00C66944" w:rsidRPr="00460D97">
        <w:t>200</w:t>
      </w:r>
      <w:r w:rsidR="00C66944" w:rsidRPr="00460D97">
        <w:rPr>
          <w:rFonts w:hint="eastAsia"/>
        </w:rPr>
        <w:t>，则该树干长度不合理，</w:t>
      </w:r>
      <w:r w:rsidR="00D018FA" w:rsidRPr="00460D97">
        <w:rPr>
          <w:rFonts w:hint="eastAsia"/>
        </w:rPr>
        <w:t>选取list中下一个</w:t>
      </w:r>
      <w:r>
        <w:rPr>
          <w:rFonts w:hint="eastAsia"/>
        </w:rPr>
        <w:t>未被使用的</w:t>
      </w:r>
      <w:r w:rsidR="00D018FA" w:rsidRPr="00460D97">
        <w:rPr>
          <w:rFonts w:hint="eastAsia"/>
        </w:rPr>
        <w:t>seed</w:t>
      </w:r>
      <w:r w:rsidR="00D018FA" w:rsidRPr="00460D97">
        <w:t>_kmer</w:t>
      </w:r>
      <w:r w:rsidR="00D018FA" w:rsidRPr="00460D97">
        <w:rPr>
          <w:rFonts w:hint="eastAsia"/>
        </w:rPr>
        <w:t>进行以上操作</w:t>
      </w:r>
      <w:r w:rsidR="00672103" w:rsidRPr="00460D97">
        <w:rPr>
          <w:rFonts w:hint="eastAsia"/>
        </w:rPr>
        <w:t>。</w:t>
      </w:r>
    </w:p>
    <w:p w:rsidR="00672103" w:rsidRPr="00460D97" w:rsidRDefault="00672103" w:rsidP="00812FE2">
      <w:pPr>
        <w:pStyle w:val="afa"/>
        <w:outlineLvl w:val="9"/>
        <w:rPr>
          <w:rFonts w:ascii="黑体" w:hAnsi="黑体"/>
        </w:rPr>
      </w:pPr>
      <w:bookmarkStart w:id="155" w:name="_Toc513671811"/>
      <w:r w:rsidRPr="00460D97">
        <w:rPr>
          <w:rFonts w:ascii="黑体" w:hAnsi="黑体" w:hint="eastAsia"/>
        </w:rPr>
        <w:t>3.5.2.2</w:t>
      </w:r>
      <w:r w:rsidR="006E00C1">
        <w:rPr>
          <w:rFonts w:ascii="黑体" w:hAnsi="黑体"/>
        </w:rPr>
        <w:t xml:space="preserve"> </w:t>
      </w:r>
      <w:r w:rsidRPr="00460D97">
        <w:rPr>
          <w:rFonts w:ascii="黑体" w:hAnsi="黑体" w:hint="eastAsia"/>
        </w:rPr>
        <w:t>利用paired</w:t>
      </w:r>
      <w:r w:rsidRPr="00460D97">
        <w:rPr>
          <w:rFonts w:ascii="黑体" w:hAnsi="黑体"/>
        </w:rPr>
        <w:t>_end reads</w:t>
      </w:r>
      <w:r w:rsidRPr="00460D97">
        <w:rPr>
          <w:rFonts w:ascii="黑体" w:hAnsi="黑体" w:hint="eastAsia"/>
        </w:rPr>
        <w:t>信息正向、反向延伸</w:t>
      </w:r>
      <w:bookmarkEnd w:id="155"/>
    </w:p>
    <w:p w:rsidR="00672103" w:rsidRPr="00460D97" w:rsidRDefault="00672103" w:rsidP="00D018FA">
      <w:pPr>
        <w:ind w:firstLine="420"/>
      </w:pPr>
      <w:r w:rsidRPr="00460D97">
        <w:rPr>
          <w:rFonts w:hint="eastAsia"/>
        </w:rPr>
        <w:t>由于我们的输入数据是paired</w:t>
      </w:r>
      <w:r w:rsidRPr="00460D97">
        <w:t>_end reads</w:t>
      </w:r>
      <w:r w:rsidRPr="00460D97">
        <w:rPr>
          <w:rFonts w:hint="eastAsia"/>
        </w:rPr>
        <w:t>，因此我们还需要根据paired</w:t>
      </w:r>
      <w:r w:rsidRPr="00460D97">
        <w:t>_end reads</w:t>
      </w:r>
      <w:r w:rsidRPr="00460D97">
        <w:rPr>
          <w:rFonts w:hint="eastAsia"/>
        </w:rPr>
        <w:t>信息对树干进行扩展。paired</w:t>
      </w:r>
      <w:r w:rsidRPr="00460D97">
        <w:t>_end</w:t>
      </w:r>
      <w:r w:rsidRPr="00460D97">
        <w:rPr>
          <w:rFonts w:hint="eastAsia"/>
        </w:rPr>
        <w:t>测序有两种方式：fr</w:t>
      </w:r>
      <w:r w:rsidRPr="00460D97">
        <w:t>-firststrand</w:t>
      </w:r>
      <w:r w:rsidRPr="00460D97">
        <w:rPr>
          <w:rFonts w:hint="eastAsia"/>
        </w:rPr>
        <w:t>和f</w:t>
      </w:r>
      <w:r w:rsidRPr="00460D97">
        <w:t>r-secondstrand</w:t>
      </w:r>
      <w:r w:rsidRPr="00460D97">
        <w:rPr>
          <w:rFonts w:hint="eastAsia"/>
        </w:rPr>
        <w:t>。</w:t>
      </w:r>
      <w:r w:rsidRPr="00460D97">
        <w:t>fr-firststrand</w:t>
      </w:r>
      <w:r w:rsidRPr="00460D97">
        <w:rPr>
          <w:rFonts w:hint="eastAsia"/>
        </w:rPr>
        <w:t>，</w:t>
      </w:r>
      <w:r w:rsidRPr="00460D97">
        <w:t>第二个read与转录本方向一致，第一个</w:t>
      </w:r>
      <w:r w:rsidR="0013453F">
        <w:rPr>
          <w:rFonts w:hint="eastAsia"/>
        </w:rPr>
        <w:t>read</w:t>
      </w:r>
      <w:r w:rsidRPr="00460D97">
        <w:t xml:space="preserve">与转录本反向互补 </w:t>
      </w:r>
      <w:r w:rsidRPr="00460D97">
        <w:rPr>
          <w:rFonts w:hint="eastAsia"/>
        </w:rPr>
        <w:t>（</w:t>
      </w:r>
      <w:r w:rsidRPr="00460D97">
        <w:t>2-&gt; &lt;-</w:t>
      </w:r>
      <w:r w:rsidRPr="00460D97">
        <w:rPr>
          <w:rFonts w:hint="eastAsia"/>
        </w:rPr>
        <w:t>1）。与fr</w:t>
      </w:r>
      <w:r w:rsidRPr="00460D97">
        <w:t>-firststrand</w:t>
      </w:r>
      <w:r w:rsidRPr="00460D97">
        <w:rPr>
          <w:rFonts w:hint="eastAsia"/>
        </w:rPr>
        <w:t>相反，fr</w:t>
      </w:r>
      <w:r w:rsidRPr="00460D97">
        <w:t>-secondstrand</w:t>
      </w:r>
      <w:r w:rsidRPr="00460D97">
        <w:rPr>
          <w:rFonts w:hint="eastAsia"/>
        </w:rPr>
        <w:t>第一个read与转录本方向一致，第二个与转录本反向互补（1</w:t>
      </w:r>
      <w:r w:rsidRPr="00460D97">
        <w:t>-&gt; &lt;-</w:t>
      </w:r>
      <w:r w:rsidRPr="00460D97">
        <w:rPr>
          <w:rFonts w:hint="eastAsia"/>
        </w:rPr>
        <w:t>2）</w:t>
      </w:r>
      <w:r w:rsidR="00C66944" w:rsidRPr="00460D97">
        <w:rPr>
          <w:rFonts w:hint="eastAsia"/>
        </w:rPr>
        <w:t>,</w:t>
      </w:r>
      <w:r w:rsidR="0013453F">
        <w:rPr>
          <w:rFonts w:hint="eastAsia"/>
        </w:rPr>
        <w:t>本次设计使用</w:t>
      </w:r>
      <w:r w:rsidR="00C66944" w:rsidRPr="00460D97">
        <w:rPr>
          <w:rFonts w:hint="eastAsia"/>
        </w:rPr>
        <w:t>的模拟数据采用fr</w:t>
      </w:r>
      <w:r w:rsidR="00C66944" w:rsidRPr="00460D97">
        <w:t>-secondstrand</w:t>
      </w:r>
      <w:r w:rsidR="00E13450" w:rsidRPr="00460D97">
        <w:rPr>
          <w:rFonts w:hint="eastAsia"/>
        </w:rPr>
        <w:t>测序方式</w:t>
      </w:r>
      <w:r w:rsidRPr="00460D97">
        <w:rPr>
          <w:rFonts w:hint="eastAsia"/>
        </w:rPr>
        <w:t>。</w:t>
      </w:r>
    </w:p>
    <w:p w:rsidR="0076636E" w:rsidRPr="00460D97" w:rsidRDefault="00672103" w:rsidP="00D018FA">
      <w:pPr>
        <w:ind w:firstLine="420"/>
      </w:pPr>
      <w:r w:rsidRPr="00460D97">
        <w:rPr>
          <w:rFonts w:hint="eastAsia"/>
        </w:rPr>
        <w:t>取树干的最后两个kmer</w:t>
      </w:r>
      <w:r w:rsidRPr="00460D97">
        <w:t>_length</w:t>
      </w:r>
      <w:r w:rsidRPr="00460D97">
        <w:rPr>
          <w:rFonts w:hint="eastAsia"/>
        </w:rPr>
        <w:t>长度的字符串，把该字符串作为检查序列（check），检测是否有对应的</w:t>
      </w:r>
      <w:r w:rsidR="00C66944" w:rsidRPr="00460D97">
        <w:rPr>
          <w:rFonts w:hint="eastAsia"/>
        </w:rPr>
        <w:t>paired</w:t>
      </w:r>
      <w:r w:rsidR="00C66944" w:rsidRPr="00460D97">
        <w:t xml:space="preserve">_end </w:t>
      </w:r>
      <w:r w:rsidRPr="00460D97">
        <w:rPr>
          <w:rFonts w:hint="eastAsia"/>
        </w:rPr>
        <w:t>read</w:t>
      </w:r>
      <w:r w:rsidR="00C66944" w:rsidRPr="00460D97">
        <w:rPr>
          <w:rFonts w:hint="eastAsia"/>
        </w:rPr>
        <w:t>s</w:t>
      </w:r>
      <w:r w:rsidRPr="00460D97">
        <w:rPr>
          <w:rFonts w:hint="eastAsia"/>
        </w:rPr>
        <w:t>可以与其拼接。具体来说，对</w:t>
      </w:r>
      <w:r w:rsidRPr="00460D97">
        <w:rPr>
          <w:rFonts w:hint="eastAsia"/>
        </w:rPr>
        <w:lastRenderedPageBreak/>
        <w:t>于字符串check中的每一个k</w:t>
      </w:r>
      <w:r w:rsidR="00C66944" w:rsidRPr="00460D97">
        <w:t>-</w:t>
      </w:r>
      <w:r w:rsidRPr="00460D97">
        <w:rPr>
          <w:rFonts w:hint="eastAsia"/>
        </w:rPr>
        <w:t>mer，我们从kmer</w:t>
      </w:r>
      <w:r w:rsidRPr="00460D97">
        <w:t>_hash</w:t>
      </w:r>
      <w:r w:rsidRPr="00460D97">
        <w:rPr>
          <w:rFonts w:hint="eastAsia"/>
        </w:rPr>
        <w:t>中得到该k</w:t>
      </w:r>
      <w:r w:rsidR="0076636E" w:rsidRPr="00460D97">
        <w:t>-</w:t>
      </w:r>
      <w:r w:rsidRPr="00460D97">
        <w:rPr>
          <w:rFonts w:hint="eastAsia"/>
        </w:rPr>
        <w:t>mer对应的value值，此value值为标记k</w:t>
      </w:r>
      <w:r w:rsidR="0076636E" w:rsidRPr="00460D97">
        <w:t>-</w:t>
      </w:r>
      <w:r w:rsidRPr="00460D97">
        <w:rPr>
          <w:rFonts w:hint="eastAsia"/>
        </w:rPr>
        <w:t>mer覆盖的</w:t>
      </w:r>
      <w:r w:rsidR="0076636E" w:rsidRPr="00460D97">
        <w:rPr>
          <w:rFonts w:hint="eastAsia"/>
        </w:rPr>
        <w:t>r</w:t>
      </w:r>
      <w:r w:rsidR="0076636E" w:rsidRPr="00460D97">
        <w:t>eads</w:t>
      </w:r>
      <w:r w:rsidRPr="00460D97">
        <w:rPr>
          <w:rFonts w:hint="eastAsia"/>
        </w:rPr>
        <w:t>标号（id）的V</w:t>
      </w:r>
      <w:r w:rsidRPr="00460D97">
        <w:t>ector,</w:t>
      </w:r>
      <w:r w:rsidRPr="00460D97">
        <w:rPr>
          <w:rFonts w:hint="eastAsia"/>
        </w:rPr>
        <w:t>再把V</w:t>
      </w:r>
      <w:r w:rsidRPr="00460D97">
        <w:t>ector</w:t>
      </w:r>
      <w:r w:rsidRPr="00460D97">
        <w:rPr>
          <w:rFonts w:hint="eastAsia"/>
        </w:rPr>
        <w:t>中的数据取出放在</w:t>
      </w:r>
      <w:r w:rsidRPr="00460D97">
        <w:t>reads(Vector)</w:t>
      </w:r>
      <w:r w:rsidRPr="00460D97">
        <w:rPr>
          <w:rFonts w:hint="eastAsia"/>
        </w:rPr>
        <w:t>中。这样，当check中所有的k</w:t>
      </w:r>
      <w:r w:rsidR="0076636E" w:rsidRPr="00460D97">
        <w:t>-</w:t>
      </w:r>
      <w:r w:rsidRPr="00460D97">
        <w:rPr>
          <w:rFonts w:hint="eastAsia"/>
        </w:rPr>
        <w:t>mer处理完之后，reads中就存放了check对应的read</w:t>
      </w:r>
      <w:r w:rsidR="0076636E" w:rsidRPr="00460D97">
        <w:t>s</w:t>
      </w:r>
      <w:r w:rsidRPr="00460D97">
        <w:rPr>
          <w:rFonts w:hint="eastAsia"/>
        </w:rPr>
        <w:t>的标号，对这些read</w:t>
      </w:r>
      <w:r w:rsidR="0076636E" w:rsidRPr="00460D97">
        <w:t>s</w:t>
      </w:r>
      <w:r w:rsidRPr="00460D97">
        <w:rPr>
          <w:rFonts w:hint="eastAsia"/>
        </w:rPr>
        <w:t>的标号进行一一处理。从reads中依次取出read的id，根据</w:t>
      </w:r>
      <w:r w:rsidRPr="00460D97">
        <w:t>paired_end</w:t>
      </w:r>
      <w:r w:rsidR="0076636E" w:rsidRPr="00460D97">
        <w:t xml:space="preserve"> </w:t>
      </w:r>
      <w:r w:rsidRPr="00460D97">
        <w:rPr>
          <w:rFonts w:hint="eastAsia"/>
        </w:rPr>
        <w:t>read</w:t>
      </w:r>
      <w:r w:rsidR="0076636E" w:rsidRPr="00460D97">
        <w:t>s</w:t>
      </w:r>
      <w:r w:rsidRPr="00460D97">
        <w:rPr>
          <w:rFonts w:hint="eastAsia"/>
        </w:rPr>
        <w:t>的测序方式，找到其对应的</w:t>
      </w:r>
      <w:r w:rsidR="0076636E" w:rsidRPr="00460D97">
        <w:rPr>
          <w:rFonts w:hint="eastAsia"/>
        </w:rPr>
        <w:t>p</w:t>
      </w:r>
      <w:r w:rsidR="0076636E" w:rsidRPr="00460D97">
        <w:t xml:space="preserve">aired_end </w:t>
      </w:r>
      <w:r w:rsidRPr="00460D97">
        <w:rPr>
          <w:rFonts w:hint="eastAsia"/>
        </w:rPr>
        <w:t>read的id（</w:t>
      </w:r>
      <w:r w:rsidRPr="00460D97">
        <w:t>paired_end_read_id</w:t>
      </w:r>
      <w:r w:rsidRPr="00460D97">
        <w:rPr>
          <w:rFonts w:hint="eastAsia"/>
        </w:rPr>
        <w:t>）。</w:t>
      </w:r>
      <w:r w:rsidR="0076636E" w:rsidRPr="00460D97">
        <w:rPr>
          <w:rFonts w:hint="eastAsia"/>
        </w:rPr>
        <w:t>例如，一共有8个reads记录，分别是0、1、2、3、4、5、6、7，check对应的reads编号为0、5，那么其对应的paired</w:t>
      </w:r>
      <w:r w:rsidR="0076636E" w:rsidRPr="00460D97">
        <w:t>_end read</w:t>
      </w:r>
      <w:r w:rsidR="0076636E" w:rsidRPr="00460D97">
        <w:rPr>
          <w:rFonts w:hint="eastAsia"/>
        </w:rPr>
        <w:t>的标号为4、1。</w:t>
      </w:r>
    </w:p>
    <w:p w:rsidR="00672103" w:rsidRPr="00460D97" w:rsidRDefault="00672103" w:rsidP="00E13450">
      <w:pPr>
        <w:ind w:firstLine="420"/>
      </w:pPr>
      <w:r w:rsidRPr="00460D97">
        <w:rPr>
          <w:rFonts w:hint="eastAsia"/>
        </w:rPr>
        <w:t>正向延伸：如果是fr</w:t>
      </w:r>
      <w:r w:rsidRPr="00460D97">
        <w:t>-secondstrand</w:t>
      </w:r>
      <w:r w:rsidRPr="00460D97">
        <w:rPr>
          <w:rFonts w:hint="eastAsia"/>
        </w:rPr>
        <w:t>方式，此时第一个read与转录本方向一致，于是可以根据第一个read的id找到第二个read的id</w:t>
      </w:r>
      <w:r w:rsidR="00E13450" w:rsidRPr="00460D97">
        <w:rPr>
          <w:rFonts w:hint="eastAsia"/>
        </w:rPr>
        <w:t>（</w:t>
      </w:r>
      <w:r w:rsidR="00E13450" w:rsidRPr="00460D97">
        <w:t>paired_end_read_id</w:t>
      </w:r>
      <w:r w:rsidR="00E13450" w:rsidRPr="00460D97">
        <w:rPr>
          <w:rFonts w:hint="eastAsia"/>
        </w:rPr>
        <w:t>），并判断第二个read反向延伸之后是否可以与第一个read进行拼接</w:t>
      </w:r>
      <w:r w:rsidRPr="00460D97">
        <w:rPr>
          <w:rFonts w:hint="eastAsia"/>
        </w:rPr>
        <w:t>。</w:t>
      </w:r>
    </w:p>
    <w:p w:rsidR="00672103" w:rsidRPr="00460D97" w:rsidRDefault="00E13450" w:rsidP="00D018FA">
      <w:pPr>
        <w:ind w:firstLine="420"/>
      </w:pPr>
      <w:r w:rsidRPr="00460D97">
        <w:rPr>
          <w:rFonts w:hint="eastAsia"/>
        </w:rPr>
        <w:t>具体来讲，</w:t>
      </w:r>
      <w:r w:rsidR="00672103" w:rsidRPr="00460D97">
        <w:rPr>
          <w:rFonts w:hint="eastAsia"/>
        </w:rPr>
        <w:t>根据</w:t>
      </w:r>
      <w:r w:rsidR="00672103" w:rsidRPr="00460D97">
        <w:t>paired_end_read_id</w:t>
      </w:r>
      <w:r w:rsidR="00672103" w:rsidRPr="00460D97">
        <w:rPr>
          <w:rFonts w:hint="eastAsia"/>
        </w:rPr>
        <w:t>从read_</w:t>
      </w:r>
      <w:r w:rsidR="00672103" w:rsidRPr="00460D97">
        <w:t>vector</w:t>
      </w:r>
      <w:r w:rsidR="00672103" w:rsidRPr="00460D97">
        <w:rPr>
          <w:rFonts w:hint="eastAsia"/>
        </w:rPr>
        <w:t>中取出对应的read（</w:t>
      </w:r>
      <w:bookmarkStart w:id="156" w:name="_Hlk513643869"/>
      <w:r w:rsidR="00672103" w:rsidRPr="00460D97">
        <w:t>paired_end_read</w:t>
      </w:r>
      <w:bookmarkEnd w:id="156"/>
      <w:r w:rsidR="00672103" w:rsidRPr="00460D97">
        <w:rPr>
          <w:rFonts w:hint="eastAsia"/>
        </w:rPr>
        <w:t>），对于paired</w:t>
      </w:r>
      <w:r w:rsidR="00672103" w:rsidRPr="00460D97">
        <w:t>_end_read</w:t>
      </w:r>
      <w:r w:rsidR="00672103" w:rsidRPr="00460D97">
        <w:rPr>
          <w:rFonts w:hint="eastAsia"/>
        </w:rPr>
        <w:t>中的每一个k</w:t>
      </w:r>
      <w:r w:rsidR="00B47BD8" w:rsidRPr="00460D97">
        <w:rPr>
          <w:rFonts w:hint="eastAsia"/>
        </w:rPr>
        <w:t>-</w:t>
      </w:r>
      <w:r w:rsidR="00672103" w:rsidRPr="00460D97">
        <w:rPr>
          <w:rFonts w:hint="eastAsia"/>
        </w:rPr>
        <w:t>mer，判断其是否被使用过，如果所有的k</w:t>
      </w:r>
      <w:r w:rsidR="0013453F">
        <w:rPr>
          <w:rFonts w:hint="eastAsia"/>
        </w:rPr>
        <w:t>-</w:t>
      </w:r>
      <w:r w:rsidR="00672103" w:rsidRPr="00460D97">
        <w:rPr>
          <w:rFonts w:hint="eastAsia"/>
        </w:rPr>
        <w:t>mer都未被使用过，那么说明我们可以将此</w:t>
      </w:r>
      <w:r w:rsidR="00B47BD8" w:rsidRPr="00460D97">
        <w:t>paired_end_read</w:t>
      </w:r>
      <w:r w:rsidR="00672103" w:rsidRPr="00460D97">
        <w:rPr>
          <w:rFonts w:hint="eastAsia"/>
        </w:rPr>
        <w:t>与check进行拼接。如果可以进行拼接，</w:t>
      </w:r>
      <w:r w:rsidR="00B47BD8" w:rsidRPr="00460D97">
        <w:rPr>
          <w:rFonts w:hint="eastAsia"/>
        </w:rPr>
        <w:t>则</w:t>
      </w:r>
      <w:r w:rsidR="00672103" w:rsidRPr="00460D97">
        <w:rPr>
          <w:rFonts w:hint="eastAsia"/>
        </w:rPr>
        <w:t>在</w:t>
      </w:r>
      <w:r w:rsidR="00672103" w:rsidRPr="00460D97">
        <w:t>paired_end_read</w:t>
      </w:r>
      <w:r w:rsidR="00672103" w:rsidRPr="00460D97">
        <w:rPr>
          <w:rFonts w:hint="eastAsia"/>
        </w:rPr>
        <w:t>中找到</w:t>
      </w:r>
      <w:r w:rsidR="00B47BD8" w:rsidRPr="00460D97">
        <w:rPr>
          <w:rFonts w:hint="eastAsia"/>
        </w:rPr>
        <w:t>覆盖度最大的k-mer</w:t>
      </w:r>
      <w:r w:rsidR="00672103" w:rsidRPr="00460D97">
        <w:rPr>
          <w:rFonts w:hint="eastAsia"/>
        </w:rPr>
        <w:t>（</w:t>
      </w:r>
      <w:r w:rsidR="00672103" w:rsidRPr="00460D97">
        <w:t>max_read_kmer</w:t>
      </w:r>
      <w:r w:rsidR="00672103" w:rsidRPr="00460D97">
        <w:rPr>
          <w:rFonts w:hint="eastAsia"/>
        </w:rPr>
        <w:t>），将</w:t>
      </w:r>
      <w:r w:rsidR="00B47BD8" w:rsidRPr="00460D97">
        <w:rPr>
          <w:rFonts w:hint="eastAsia"/>
        </w:rPr>
        <w:t>max</w:t>
      </w:r>
      <w:r w:rsidR="00B47BD8" w:rsidRPr="00460D97">
        <w:t>_read_kmer</w:t>
      </w:r>
      <w:r w:rsidR="00672103" w:rsidRPr="00460D97">
        <w:rPr>
          <w:rFonts w:hint="eastAsia"/>
        </w:rPr>
        <w:t>作为延伸的起点对其进行反向延伸。延伸过程中，维护一个H</w:t>
      </w:r>
      <w:r w:rsidR="00672103" w:rsidRPr="00460D97">
        <w:t>ashMap(Map&lt;Long, Boolean&gt;  use_kmers)</w:t>
      </w:r>
      <w:r w:rsidR="00672103" w:rsidRPr="00460D97">
        <w:rPr>
          <w:rFonts w:hint="eastAsia"/>
        </w:rPr>
        <w:t>，use</w:t>
      </w:r>
      <w:r w:rsidR="00672103" w:rsidRPr="00460D97">
        <w:t>_kmers</w:t>
      </w:r>
      <w:r w:rsidR="00672103" w:rsidRPr="00460D97">
        <w:rPr>
          <w:rFonts w:hint="eastAsia"/>
        </w:rPr>
        <w:t>中存放的是在此次扩展中被使用的k</w:t>
      </w:r>
      <w:r w:rsidR="00B47BD8" w:rsidRPr="00460D97">
        <w:t>-</w:t>
      </w:r>
      <w:r w:rsidR="00672103" w:rsidRPr="00460D97">
        <w:rPr>
          <w:rFonts w:hint="eastAsia"/>
        </w:rPr>
        <w:t>mer。从max</w:t>
      </w:r>
      <w:r w:rsidR="00672103" w:rsidRPr="00460D97">
        <w:t>_read_kmer</w:t>
      </w:r>
      <w:r w:rsidR="00672103" w:rsidRPr="00460D97">
        <w:rPr>
          <w:rFonts w:hint="eastAsia"/>
        </w:rPr>
        <w:t>开始反向延伸，直至找不到</w:t>
      </w:r>
      <w:r w:rsidR="00B47BD8" w:rsidRPr="00460D97">
        <w:rPr>
          <w:rFonts w:hint="eastAsia"/>
        </w:rPr>
        <w:t>r</w:t>
      </w:r>
      <w:r w:rsidR="00B47BD8" w:rsidRPr="00460D97">
        <w:t>everse_</w:t>
      </w:r>
      <w:r w:rsidR="00672103" w:rsidRPr="00460D97">
        <w:t>candidates</w:t>
      </w:r>
      <w:r w:rsidR="00672103" w:rsidRPr="00460D97">
        <w:rPr>
          <w:rFonts w:hint="eastAsia"/>
        </w:rPr>
        <w:t>或者所有的</w:t>
      </w:r>
      <w:r w:rsidR="00B47BD8" w:rsidRPr="00460D97">
        <w:rPr>
          <w:rFonts w:hint="eastAsia"/>
        </w:rPr>
        <w:t>r</w:t>
      </w:r>
      <w:r w:rsidR="00B47BD8" w:rsidRPr="00460D97">
        <w:t>everse_</w:t>
      </w:r>
      <w:r w:rsidR="00672103" w:rsidRPr="00460D97">
        <w:rPr>
          <w:rFonts w:hint="eastAsia"/>
        </w:rPr>
        <w:t>c</w:t>
      </w:r>
      <w:r w:rsidR="00672103" w:rsidRPr="00460D97">
        <w:t>andidates</w:t>
      </w:r>
      <w:r w:rsidR="00672103" w:rsidRPr="00460D97">
        <w:rPr>
          <w:rFonts w:hint="eastAsia"/>
        </w:rPr>
        <w:t>都已经在use</w:t>
      </w:r>
      <w:r w:rsidR="00672103" w:rsidRPr="00460D97">
        <w:t>_kmers</w:t>
      </w:r>
      <w:r w:rsidR="00672103" w:rsidRPr="00460D97">
        <w:rPr>
          <w:rFonts w:hint="eastAsia"/>
        </w:rPr>
        <w:t>中，或者</w:t>
      </w:r>
      <w:r w:rsidR="00B47BD8" w:rsidRPr="00460D97">
        <w:rPr>
          <w:rFonts w:hint="eastAsia"/>
        </w:rPr>
        <w:t>找到的reverse</w:t>
      </w:r>
      <w:r w:rsidR="00B47BD8" w:rsidRPr="00460D97">
        <w:t>_</w:t>
      </w:r>
      <w:r w:rsidR="00672103" w:rsidRPr="00460D97">
        <w:rPr>
          <w:rFonts w:hint="eastAsia"/>
        </w:rPr>
        <w:t>candidate为stop</w:t>
      </w:r>
      <w:r w:rsidR="00672103" w:rsidRPr="00460D97">
        <w:t>_kmer</w:t>
      </w:r>
      <w:r w:rsidR="00B47BD8" w:rsidRPr="00460D97">
        <w:t>(</w:t>
      </w:r>
      <w:r w:rsidR="00B47BD8" w:rsidRPr="00460D97">
        <w:rPr>
          <w:rFonts w:hint="eastAsia"/>
        </w:rPr>
        <w:t>树干的最后一个k-mer</w:t>
      </w:r>
      <w:r w:rsidR="00B47BD8" w:rsidRPr="00460D97">
        <w:t>)</w:t>
      </w:r>
      <w:r w:rsidR="00672103" w:rsidRPr="00460D97">
        <w:rPr>
          <w:rFonts w:hint="eastAsia"/>
        </w:rPr>
        <w:t>，停止延伸。将反向延伸得到的字符串放入</w:t>
      </w:r>
      <w:r w:rsidR="00672103" w:rsidRPr="00460D97">
        <w:t>StringBuffer</w:t>
      </w:r>
      <w:r w:rsidR="00672103" w:rsidRPr="00460D97">
        <w:rPr>
          <w:rFonts w:hint="eastAsia"/>
        </w:rPr>
        <w:t>（str）中，延伸过程中的最后一个k</w:t>
      </w:r>
      <w:r w:rsidR="00256F69">
        <w:rPr>
          <w:rFonts w:hint="eastAsia"/>
        </w:rPr>
        <w:t>-</w:t>
      </w:r>
      <w:r w:rsidR="00672103" w:rsidRPr="00460D97">
        <w:rPr>
          <w:rFonts w:hint="eastAsia"/>
        </w:rPr>
        <w:t>mer作为</w:t>
      </w:r>
      <w:r w:rsidR="00672103" w:rsidRPr="00460D97">
        <w:t>extend_kmer</w:t>
      </w:r>
      <w:r w:rsidR="00672103" w:rsidRPr="00460D97">
        <w:rPr>
          <w:rFonts w:hint="eastAsia"/>
        </w:rPr>
        <w:t>，我们在check中寻找extend</w:t>
      </w:r>
      <w:r w:rsidR="00672103" w:rsidRPr="00460D97">
        <w:t>_kmer</w:t>
      </w:r>
      <w:r w:rsidR="00672103" w:rsidRPr="00460D97">
        <w:rPr>
          <w:rFonts w:hint="eastAsia"/>
        </w:rPr>
        <w:t>，如果找不到，</w:t>
      </w:r>
      <w:r w:rsidRPr="00460D97">
        <w:rPr>
          <w:rFonts w:hint="eastAsia"/>
        </w:rPr>
        <w:t>说明扩展失败，</w:t>
      </w:r>
      <w:r w:rsidR="00672103" w:rsidRPr="00460D97">
        <w:rPr>
          <w:rFonts w:hint="eastAsia"/>
        </w:rPr>
        <w:t>则直接处理read</w:t>
      </w:r>
      <w:r w:rsidR="00672103" w:rsidRPr="00460D97">
        <w:t>s</w:t>
      </w:r>
      <w:r w:rsidR="00672103" w:rsidRPr="00460D97">
        <w:rPr>
          <w:rFonts w:hint="eastAsia"/>
        </w:rPr>
        <w:t>中的下一个read_</w:t>
      </w:r>
      <w:r w:rsidR="00672103" w:rsidRPr="00460D97">
        <w:t>id</w:t>
      </w:r>
      <w:r w:rsidR="00672103" w:rsidRPr="00460D97">
        <w:rPr>
          <w:rFonts w:hint="eastAsia"/>
        </w:rPr>
        <w:t>，直至所有的read</w:t>
      </w:r>
      <w:r w:rsidR="008A2A0D" w:rsidRPr="00460D97">
        <w:t>_</w:t>
      </w:r>
      <w:r w:rsidR="00672103" w:rsidRPr="00460D97">
        <w:rPr>
          <w:rFonts w:hint="eastAsia"/>
        </w:rPr>
        <w:t>id都处理完。如果在check中找到了extend</w:t>
      </w:r>
      <w:r w:rsidR="00672103" w:rsidRPr="00460D97">
        <w:t>_kmer</w:t>
      </w:r>
      <w:r w:rsidR="00672103" w:rsidRPr="00460D97">
        <w:rPr>
          <w:rFonts w:hint="eastAsia"/>
        </w:rPr>
        <w:t>，则说明trunk是可以再进行拼接的，记录匹配到的起始位置为start，此时修改trunk的序列得到新的trunk序列：</w:t>
      </w:r>
    </w:p>
    <w:p w:rsidR="00975D18" w:rsidRPr="00460D97" w:rsidRDefault="00672103" w:rsidP="00D018FA">
      <w:r w:rsidRPr="00460D97">
        <w:t>node_set.get(node_index).</w:t>
      </w:r>
      <w:r w:rsidR="00D018FA" w:rsidRPr="00460D97">
        <w:rPr>
          <w:rFonts w:hint="eastAsia"/>
        </w:rPr>
        <w:t>set</w:t>
      </w:r>
      <w:r w:rsidR="00D018FA" w:rsidRPr="00460D97">
        <w:t>S</w:t>
      </w:r>
      <w:r w:rsidR="00D018FA" w:rsidRPr="00460D97">
        <w:rPr>
          <w:rFonts w:hint="eastAsia"/>
        </w:rPr>
        <w:t>equence</w:t>
      </w:r>
      <w:r w:rsidRPr="00460D97">
        <w:t>(</w:t>
      </w:r>
      <w:r w:rsidRPr="00460D97">
        <w:tab/>
        <w:t xml:space="preserve">node_set.get(node_index).getSequence().substring(0, start_pos + </w:t>
      </w:r>
      <w:r w:rsidRPr="00460D97">
        <w:lastRenderedPageBreak/>
        <w:t>start) + str)</w:t>
      </w:r>
      <w:r w:rsidR="00256F69">
        <w:rPr>
          <w:rFonts w:hint="eastAsia"/>
        </w:rPr>
        <w:t>。</w:t>
      </w:r>
    </w:p>
    <w:p w:rsidR="008A2A0D" w:rsidRDefault="00672103" w:rsidP="00D018FA">
      <w:pPr>
        <w:ind w:firstLine="420"/>
        <w:rPr>
          <w:rFonts w:cs="Courier New"/>
          <w:kern w:val="0"/>
        </w:rPr>
      </w:pPr>
      <w:r w:rsidRPr="00460D97">
        <w:rPr>
          <w:rFonts w:hint="eastAsia"/>
        </w:rPr>
        <w:t>并将str中用到的k</w:t>
      </w:r>
      <w:r w:rsidR="008A2A0D" w:rsidRPr="00460D97">
        <w:t>-</w:t>
      </w:r>
      <w:r w:rsidRPr="00460D97">
        <w:rPr>
          <w:rFonts w:hint="eastAsia"/>
        </w:rPr>
        <w:t>mer都加入used</w:t>
      </w:r>
      <w:r w:rsidRPr="00460D97">
        <w:t>_kmers</w:t>
      </w:r>
      <w:r w:rsidRPr="00460D97">
        <w:rPr>
          <w:rFonts w:hint="eastAsia"/>
        </w:rPr>
        <w:t>。取</w:t>
      </w:r>
      <w:r w:rsidR="00E13450" w:rsidRPr="00460D97">
        <w:rPr>
          <w:rFonts w:hint="eastAsia"/>
        </w:rPr>
        <w:t>此时</w:t>
      </w:r>
      <w:r w:rsidRPr="00460D97">
        <w:rPr>
          <w:rFonts w:hint="eastAsia"/>
        </w:rPr>
        <w:t>trunk序列的最后一个k</w:t>
      </w:r>
      <w:r w:rsidR="008A2A0D" w:rsidRPr="00460D97">
        <w:t>-</w:t>
      </w:r>
      <w:r w:rsidRPr="00460D97">
        <w:rPr>
          <w:rFonts w:hint="eastAsia"/>
        </w:rPr>
        <w:t>mer，再进行forward</w:t>
      </w:r>
      <w:r w:rsidRPr="00460D97">
        <w:t>_extend</w:t>
      </w:r>
      <w:r w:rsidRPr="00460D97">
        <w:rPr>
          <w:rFonts w:hint="eastAsia"/>
        </w:rPr>
        <w:t>得到新的trunk序列。将新得到的序列重复执行上述操作，直至trunk无法进行</w:t>
      </w:r>
      <w:r w:rsidR="00256F69">
        <w:rPr>
          <w:rFonts w:hint="eastAsia"/>
        </w:rPr>
        <w:t>正向</w:t>
      </w:r>
      <w:r w:rsidRPr="00460D97">
        <w:rPr>
          <w:rFonts w:hint="eastAsia"/>
        </w:rPr>
        <w:t>扩展为止。</w:t>
      </w:r>
      <w:r w:rsidR="00975D18" w:rsidRPr="00460D97">
        <w:rPr>
          <w:rFonts w:hint="eastAsia"/>
        </w:rPr>
        <w:t>整个过程如图 3-</w:t>
      </w:r>
      <w:r w:rsidR="00E13450" w:rsidRPr="00460D97">
        <w:rPr>
          <w:rFonts w:hint="eastAsia"/>
        </w:rPr>
        <w:t>14</w:t>
      </w:r>
      <w:r w:rsidR="00975D18" w:rsidRPr="00460D97">
        <w:rPr>
          <w:rFonts w:hint="eastAsia"/>
        </w:rPr>
        <w:t>所示。</w:t>
      </w:r>
    </w:p>
    <w:p w:rsidR="00AB0272" w:rsidRPr="00460D97" w:rsidRDefault="007606F4" w:rsidP="00AB0272">
      <w:pPr>
        <w:ind w:firstLine="420"/>
        <w:rPr>
          <w:rFonts w:cs="Courier New"/>
          <w:kern w:val="0"/>
          <w:sz w:val="20"/>
          <w:szCs w:val="20"/>
        </w:rPr>
      </w:pPr>
      <w:r>
        <w:rPr>
          <w:rFonts w:cs="Courier New"/>
          <w:noProof/>
          <w:kern w:val="0"/>
          <w:sz w:val="20"/>
          <w:szCs w:val="20"/>
        </w:rPr>
        <w:drawing>
          <wp:inline distT="0" distB="0" distL="0" distR="0">
            <wp:extent cx="4772025" cy="3019425"/>
            <wp:effectExtent l="0" t="0" r="0" b="0"/>
            <wp:docPr id="21" name="图片 21" descr="forward_extend_use_pair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orward_extend_use_pairInf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72025" cy="3019425"/>
                    </a:xfrm>
                    <a:prstGeom prst="rect">
                      <a:avLst/>
                    </a:prstGeom>
                    <a:noFill/>
                    <a:ln>
                      <a:noFill/>
                    </a:ln>
                  </pic:spPr>
                </pic:pic>
              </a:graphicData>
            </a:graphic>
          </wp:inline>
        </w:drawing>
      </w:r>
    </w:p>
    <w:p w:rsidR="00672103" w:rsidRPr="00460D97" w:rsidRDefault="008A2A0D"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E13450" w:rsidRPr="00460D97">
        <w:rPr>
          <w:rFonts w:ascii="宋体" w:eastAsia="宋体" w:hAnsi="宋体" w:hint="eastAsia"/>
          <w:sz w:val="21"/>
          <w:szCs w:val="21"/>
        </w:rPr>
        <w:t>14</w:t>
      </w:r>
      <w:r w:rsidRPr="00460D97">
        <w:rPr>
          <w:rFonts w:ascii="宋体" w:eastAsia="宋体" w:hAnsi="宋体" w:hint="eastAsia"/>
          <w:sz w:val="21"/>
          <w:szCs w:val="21"/>
        </w:rPr>
        <w:t xml:space="preserve"> forward_extend_use_pairInfo</w:t>
      </w:r>
      <w:r w:rsidR="00AB0272">
        <w:rPr>
          <w:rFonts w:ascii="宋体" w:eastAsia="宋体" w:hAnsi="宋体" w:hint="eastAsia"/>
          <w:sz w:val="21"/>
          <w:szCs w:val="21"/>
        </w:rPr>
        <w:t>处理过程</w:t>
      </w:r>
    </w:p>
    <w:p w:rsidR="00672103" w:rsidRPr="00460D97" w:rsidRDefault="00672103" w:rsidP="00934A46">
      <w:pPr>
        <w:ind w:firstLine="420"/>
      </w:pPr>
      <w:r w:rsidRPr="00460D97">
        <w:rPr>
          <w:rFonts w:hint="eastAsia"/>
        </w:rPr>
        <w:t>反向延伸：在利用paired</w:t>
      </w:r>
      <w:r w:rsidRPr="00460D97">
        <w:t>_end</w:t>
      </w:r>
      <w:r w:rsidR="00934A46" w:rsidRPr="00460D97">
        <w:t xml:space="preserve"> </w:t>
      </w:r>
      <w:r w:rsidRPr="00460D97">
        <w:t>reads</w:t>
      </w:r>
      <w:r w:rsidRPr="00460D97">
        <w:rPr>
          <w:rFonts w:hint="eastAsia"/>
        </w:rPr>
        <w:t>进行反向延伸时，寻找对应的read的标号的处理与正向延伸有所不同.例如fr</w:t>
      </w:r>
      <w:r w:rsidRPr="00460D97">
        <w:t>-</w:t>
      </w:r>
      <w:r w:rsidR="00934A46" w:rsidRPr="00460D97">
        <w:rPr>
          <w:rFonts w:hint="eastAsia"/>
        </w:rPr>
        <w:t>second</w:t>
      </w:r>
      <w:r w:rsidRPr="00460D97">
        <w:t>strand,</w:t>
      </w:r>
      <w:r w:rsidRPr="00460D97">
        <w:rPr>
          <w:rFonts w:hint="eastAsia"/>
        </w:rPr>
        <w:t>我们应根据</w:t>
      </w:r>
      <w:r w:rsidR="00C961D6" w:rsidRPr="00460D97">
        <w:rPr>
          <w:rFonts w:hint="eastAsia"/>
        </w:rPr>
        <w:t>第</w:t>
      </w:r>
      <w:r w:rsidR="00934A46" w:rsidRPr="00460D97">
        <w:rPr>
          <w:rFonts w:hint="eastAsia"/>
        </w:rPr>
        <w:t>二</w:t>
      </w:r>
      <w:r w:rsidR="00C961D6" w:rsidRPr="00460D97">
        <w:rPr>
          <w:rFonts w:hint="eastAsia"/>
        </w:rPr>
        <w:t>个read</w:t>
      </w:r>
      <w:r w:rsidRPr="00460D97">
        <w:rPr>
          <w:rFonts w:hint="eastAsia"/>
        </w:rPr>
        <w:t>的id确定</w:t>
      </w:r>
      <w:r w:rsidR="00C961D6" w:rsidRPr="00460D97">
        <w:rPr>
          <w:rFonts w:hint="eastAsia"/>
        </w:rPr>
        <w:t>第</w:t>
      </w:r>
      <w:r w:rsidR="00934A46" w:rsidRPr="00460D97">
        <w:rPr>
          <w:rFonts w:hint="eastAsia"/>
        </w:rPr>
        <w:t>一</w:t>
      </w:r>
      <w:r w:rsidR="00C961D6" w:rsidRPr="00460D97">
        <w:rPr>
          <w:rFonts w:hint="eastAsia"/>
        </w:rPr>
        <w:t>个read</w:t>
      </w:r>
      <w:r w:rsidRPr="00460D97">
        <w:rPr>
          <w:rFonts w:hint="eastAsia"/>
        </w:rPr>
        <w:t>的id，</w:t>
      </w:r>
      <w:r w:rsidR="00C961D6" w:rsidRPr="00460D97">
        <w:rPr>
          <w:rFonts w:hint="eastAsia"/>
        </w:rPr>
        <w:t>将第</w:t>
      </w:r>
      <w:r w:rsidR="00934A46" w:rsidRPr="00460D97">
        <w:rPr>
          <w:rFonts w:hint="eastAsia"/>
        </w:rPr>
        <w:t>一</w:t>
      </w:r>
      <w:r w:rsidR="00C961D6" w:rsidRPr="00460D97">
        <w:rPr>
          <w:rFonts w:hint="eastAsia"/>
        </w:rPr>
        <w:t>个read正向延伸与trunk进行拼接</w:t>
      </w:r>
      <w:r w:rsidRPr="00460D97">
        <w:rPr>
          <w:rFonts w:hint="eastAsia"/>
        </w:rPr>
        <w:t>：</w:t>
      </w:r>
    </w:p>
    <w:p w:rsidR="00672103" w:rsidRPr="00460D97" w:rsidRDefault="00672103" w:rsidP="00D018FA">
      <w:pPr>
        <w:ind w:firstLine="420"/>
      </w:pPr>
      <w:r w:rsidRPr="00460D97">
        <w:rPr>
          <w:rFonts w:hint="eastAsia"/>
        </w:rPr>
        <w:t>当找到对应的read（</w:t>
      </w:r>
      <w:r w:rsidRPr="00460D97">
        <w:t>paired_end_read</w:t>
      </w:r>
      <w:r w:rsidRPr="00460D97">
        <w:rPr>
          <w:rFonts w:hint="eastAsia"/>
        </w:rPr>
        <w:t>）之后，处理过程基本同正向延伸，不过是将trunk的前2*kmer</w:t>
      </w:r>
      <w:r w:rsidRPr="00460D97">
        <w:t>_length</w:t>
      </w:r>
      <w:r w:rsidRPr="00460D97">
        <w:rPr>
          <w:rFonts w:hint="eastAsia"/>
        </w:rPr>
        <w:t>长度的序列作为check，第一个k</w:t>
      </w:r>
      <w:r w:rsidR="00C961D6" w:rsidRPr="00460D97">
        <w:rPr>
          <w:rFonts w:hint="eastAsia"/>
        </w:rPr>
        <w:t>-</w:t>
      </w:r>
      <w:r w:rsidRPr="00460D97">
        <w:rPr>
          <w:rFonts w:hint="eastAsia"/>
        </w:rPr>
        <w:t>mer作为stop</w:t>
      </w:r>
      <w:r w:rsidRPr="00460D97">
        <w:t>_kmer,</w:t>
      </w:r>
      <w:r w:rsidRPr="00460D97">
        <w:rPr>
          <w:rFonts w:hint="eastAsia"/>
        </w:rPr>
        <w:t>从</w:t>
      </w:r>
      <w:r w:rsidRPr="00460D97">
        <w:t>paired_end_read</w:t>
      </w:r>
      <w:r w:rsidRPr="00460D97">
        <w:rPr>
          <w:rFonts w:hint="eastAsia"/>
        </w:rPr>
        <w:t>开始正向延伸，直至无法延伸或者最后一个延伸到的kmer为stop_</w:t>
      </w:r>
      <w:r w:rsidRPr="00460D97">
        <w:t>kmer</w:t>
      </w:r>
      <w:r w:rsidRPr="00460D97">
        <w:rPr>
          <w:rFonts w:hint="eastAsia"/>
        </w:rPr>
        <w:t>为止。如果可以拼接，进行拼接，将拼接之后的trunk再进行反向延伸，得到最后的trunk。</w:t>
      </w:r>
    </w:p>
    <w:p w:rsidR="00672103" w:rsidRPr="00460D97" w:rsidRDefault="00672103" w:rsidP="00460D97">
      <w:pPr>
        <w:pStyle w:val="3"/>
      </w:pPr>
      <w:bookmarkStart w:id="157" w:name="_Toc513671812"/>
      <w:bookmarkStart w:id="158" w:name="_Toc514612648"/>
      <w:r w:rsidRPr="00460D97">
        <w:rPr>
          <w:rFonts w:hint="eastAsia"/>
        </w:rPr>
        <w:t>3.5.3</w:t>
      </w:r>
      <w:r w:rsidR="006E00C1">
        <w:t xml:space="preserve"> </w:t>
      </w:r>
      <w:r w:rsidRPr="00460D97">
        <w:rPr>
          <w:rFonts w:hint="eastAsia"/>
        </w:rPr>
        <w:t>正向</w:t>
      </w:r>
      <w:r w:rsidR="00C961D6" w:rsidRPr="00460D97">
        <w:rPr>
          <w:rFonts w:hint="eastAsia"/>
        </w:rPr>
        <w:t>构图</w:t>
      </w:r>
      <w:bookmarkEnd w:id="157"/>
      <w:bookmarkEnd w:id="158"/>
    </w:p>
    <w:p w:rsidR="00672103" w:rsidRPr="00460D97" w:rsidRDefault="00AB0272" w:rsidP="00D018FA">
      <w:pPr>
        <w:ind w:firstLine="420"/>
      </w:pPr>
      <w:r w:rsidRPr="004F3D9F">
        <w:rPr>
          <w:rFonts w:hint="eastAsia"/>
        </w:rPr>
        <w:t>我们把3.5.2得到的每一个trunk都作为一个顶点，</w:t>
      </w:r>
      <w:r>
        <w:rPr>
          <w:rFonts w:hint="eastAsia"/>
        </w:rPr>
        <w:t>以该顶点为基础</w:t>
      </w:r>
      <w:r w:rsidR="00672103" w:rsidRPr="00460D97">
        <w:rPr>
          <w:rFonts w:hint="eastAsia"/>
        </w:rPr>
        <w:t>进行正向的</w:t>
      </w:r>
      <w:r w:rsidR="00C961D6" w:rsidRPr="00460D97">
        <w:rPr>
          <w:rFonts w:hint="eastAsia"/>
        </w:rPr>
        <w:t>构图</w:t>
      </w:r>
      <w:r w:rsidR="00672103" w:rsidRPr="00460D97">
        <w:rPr>
          <w:rFonts w:hint="eastAsia"/>
        </w:rPr>
        <w:t>和扩展，检查是否有分支，</w:t>
      </w:r>
      <w:r w:rsidR="00C961D6" w:rsidRPr="00460D97">
        <w:rPr>
          <w:rFonts w:hint="eastAsia"/>
        </w:rPr>
        <w:t>如果存在分支则需对顶点进行拆分</w:t>
      </w:r>
      <w:r w:rsidR="00672103" w:rsidRPr="00460D97">
        <w:rPr>
          <w:rFonts w:hint="eastAsia"/>
        </w:rPr>
        <w:t>，得到</w:t>
      </w:r>
      <w:r w:rsidR="00C961D6" w:rsidRPr="00460D97">
        <w:rPr>
          <w:rFonts w:hint="eastAsia"/>
        </w:rPr>
        <w:t>初始的splic</w:t>
      </w:r>
      <w:r w:rsidR="00C82E1D">
        <w:t>ing</w:t>
      </w:r>
      <w:r w:rsidR="00C961D6" w:rsidRPr="00460D97">
        <w:t xml:space="preserve"> </w:t>
      </w:r>
      <w:r w:rsidR="00C961D6" w:rsidRPr="00460D97">
        <w:rPr>
          <w:rFonts w:hint="eastAsia"/>
        </w:rPr>
        <w:t>graph</w:t>
      </w:r>
      <w:r w:rsidR="00672103" w:rsidRPr="00460D97">
        <w:rPr>
          <w:rFonts w:hint="eastAsia"/>
        </w:rPr>
        <w:t>。</w:t>
      </w:r>
    </w:p>
    <w:p w:rsidR="00672103" w:rsidRPr="00460D97" w:rsidRDefault="00AB0272" w:rsidP="00AB0272">
      <w:pPr>
        <w:ind w:firstLine="420"/>
      </w:pPr>
      <w:r>
        <w:rPr>
          <w:rFonts w:hint="eastAsia"/>
        </w:rPr>
        <w:lastRenderedPageBreak/>
        <w:t>具体来讲，</w:t>
      </w:r>
      <w:r w:rsidR="00672103" w:rsidRPr="00460D97">
        <w:rPr>
          <w:rFonts w:hint="eastAsia"/>
        </w:rPr>
        <w:t>检查trunk的每一个k</w:t>
      </w:r>
      <w:r w:rsidR="00C961D6" w:rsidRPr="00460D97">
        <w:rPr>
          <w:rFonts w:hint="eastAsia"/>
        </w:rPr>
        <w:t>-</w:t>
      </w:r>
      <w:r w:rsidR="00672103" w:rsidRPr="00460D97">
        <w:rPr>
          <w:rFonts w:hint="eastAsia"/>
        </w:rPr>
        <w:t>mer，判断该k</w:t>
      </w:r>
      <w:r w:rsidR="00C961D6" w:rsidRPr="00460D97">
        <w:rPr>
          <w:rFonts w:hint="eastAsia"/>
        </w:rPr>
        <w:t>-</w:t>
      </w:r>
      <w:r w:rsidR="00672103" w:rsidRPr="00460D97">
        <w:rPr>
          <w:rFonts w:hint="eastAsia"/>
        </w:rPr>
        <w:t>mer是否有未被使用的</w:t>
      </w:r>
      <w:r w:rsidR="00C961D6" w:rsidRPr="00460D97">
        <w:rPr>
          <w:rFonts w:hint="eastAsia"/>
        </w:rPr>
        <w:t>forwar</w:t>
      </w:r>
      <w:r w:rsidR="00C961D6" w:rsidRPr="00460D97">
        <w:t>d_</w:t>
      </w:r>
      <w:r w:rsidR="00672103" w:rsidRPr="00460D97">
        <w:rPr>
          <w:rFonts w:hint="eastAsia"/>
        </w:rPr>
        <w:t>candidates，如果有，将这些未被使用的</w:t>
      </w:r>
      <w:r w:rsidR="00C961D6" w:rsidRPr="00460D97">
        <w:rPr>
          <w:rFonts w:hint="eastAsia"/>
        </w:rPr>
        <w:t>f</w:t>
      </w:r>
      <w:r w:rsidR="00C961D6" w:rsidRPr="00460D97">
        <w:t>orward_</w:t>
      </w:r>
      <w:r w:rsidR="00672103" w:rsidRPr="00460D97">
        <w:rPr>
          <w:rFonts w:hint="eastAsia"/>
        </w:rPr>
        <w:t>candidates加入</w:t>
      </w:r>
      <w:r w:rsidR="00672103" w:rsidRPr="00460D97">
        <w:t>bifurcations</w:t>
      </w:r>
      <w:r w:rsidR="00672103" w:rsidRPr="00460D97">
        <w:rPr>
          <w:rFonts w:hint="eastAsia"/>
        </w:rPr>
        <w:t>（</w:t>
      </w:r>
      <w:r w:rsidR="00672103" w:rsidRPr="00460D97">
        <w:t>Vector&lt;Long&gt;</w:t>
      </w:r>
      <w:r w:rsidR="00672103" w:rsidRPr="00460D97">
        <w:rPr>
          <w:rFonts w:hint="eastAsia"/>
        </w:rPr>
        <w:t>）。如果</w:t>
      </w:r>
      <w:r w:rsidR="00672103" w:rsidRPr="00460D97">
        <w:t>bifurcations</w:t>
      </w:r>
      <w:r w:rsidR="00672103" w:rsidRPr="00460D97">
        <w:rPr>
          <w:rFonts w:hint="eastAsia"/>
        </w:rPr>
        <w:t>中的元素个数大于0，说明有可以分叉的地方，进行分叉操作。依次取出并删除</w:t>
      </w:r>
      <w:r w:rsidR="00672103" w:rsidRPr="00460D97">
        <w:t>bifurcations</w:t>
      </w:r>
      <w:r w:rsidR="00672103" w:rsidRPr="00460D97">
        <w:rPr>
          <w:rFonts w:hint="eastAsia"/>
        </w:rPr>
        <w:t>的最后一个元素（</w:t>
      </w:r>
      <w:r w:rsidR="00672103" w:rsidRPr="00460D97">
        <w:t>bifurcation_val</w:t>
      </w:r>
      <w:r w:rsidR="00672103" w:rsidRPr="00460D97">
        <w:rPr>
          <w:rFonts w:hint="eastAsia"/>
        </w:rPr>
        <w:t>），利用未被使用的</w:t>
      </w:r>
      <w:r w:rsidR="00C961D6" w:rsidRPr="00460D97">
        <w:rPr>
          <w:rFonts w:hint="eastAsia"/>
        </w:rPr>
        <w:t>f</w:t>
      </w:r>
      <w:r w:rsidR="00C961D6" w:rsidRPr="00460D97">
        <w:t>orward_candidates</w:t>
      </w:r>
      <w:r w:rsidR="00672103" w:rsidRPr="00460D97">
        <w:rPr>
          <w:rFonts w:hint="eastAsia"/>
        </w:rPr>
        <w:t>对其进行正向延伸，</w:t>
      </w:r>
      <w:r w:rsidR="00C961D6" w:rsidRPr="00460D97">
        <w:rPr>
          <w:rFonts w:hint="eastAsia"/>
        </w:rPr>
        <w:t>直至不能再进行延伸为止。</w:t>
      </w:r>
      <w:r w:rsidR="00672103" w:rsidRPr="00460D97">
        <w:rPr>
          <w:rFonts w:hint="eastAsia"/>
        </w:rPr>
        <w:t>得到延伸后的序列（str），并将延伸过称中遇到的分叉点</w:t>
      </w:r>
      <w:r w:rsidR="00975D18" w:rsidRPr="00460D97">
        <w:rPr>
          <w:rFonts w:hint="eastAsia"/>
        </w:rPr>
        <w:t>保存</w:t>
      </w:r>
      <w:r w:rsidR="00672103" w:rsidRPr="00460D97">
        <w:rPr>
          <w:rFonts w:hint="eastAsia"/>
        </w:rPr>
        <w:t>下来，如果</w:t>
      </w:r>
      <w:r w:rsidR="00975D18" w:rsidRPr="00460D97">
        <w:rPr>
          <w:rFonts w:hint="eastAsia"/>
        </w:rPr>
        <w:t>延伸过程中的</w:t>
      </w:r>
      <w:r w:rsidR="00672103" w:rsidRPr="00460D97">
        <w:rPr>
          <w:rFonts w:hint="eastAsia"/>
        </w:rPr>
        <w:t>第一个分叉点是</w:t>
      </w:r>
      <w:r w:rsidR="00672103" w:rsidRPr="00460D97">
        <w:t>bifurcation_val</w:t>
      </w:r>
      <w:r w:rsidR="00672103" w:rsidRPr="00460D97">
        <w:rPr>
          <w:rFonts w:hint="eastAsia"/>
        </w:rPr>
        <w:t>的话，那么说明</w:t>
      </w:r>
      <w:r w:rsidR="00672103" w:rsidRPr="00460D97">
        <w:t>bifurcation_val</w:t>
      </w:r>
      <w:r w:rsidR="00672103" w:rsidRPr="00460D97">
        <w:rPr>
          <w:rFonts w:hint="eastAsia"/>
        </w:rPr>
        <w:t>还可以继续分叉，则再将</w:t>
      </w:r>
      <w:r w:rsidR="00672103" w:rsidRPr="00460D97">
        <w:t>bifurcation_val</w:t>
      </w:r>
      <w:r w:rsidR="00672103" w:rsidRPr="00460D97">
        <w:rPr>
          <w:rFonts w:hint="eastAsia"/>
        </w:rPr>
        <w:t>添加到bifurcations中。定义str的最后一个k</w:t>
      </w:r>
      <w:r w:rsidR="00975D18" w:rsidRPr="00460D97">
        <w:rPr>
          <w:rFonts w:hint="eastAsia"/>
        </w:rPr>
        <w:t>-</w:t>
      </w:r>
      <w:r w:rsidR="00672103" w:rsidRPr="00460D97">
        <w:rPr>
          <w:rFonts w:hint="eastAsia"/>
        </w:rPr>
        <w:t>mer为end</w:t>
      </w:r>
      <w:r w:rsidR="00672103" w:rsidRPr="00460D97">
        <w:t>_kmer</w:t>
      </w:r>
      <w:r w:rsidR="00672103" w:rsidRPr="00460D97">
        <w:rPr>
          <w:rFonts w:hint="eastAsia"/>
        </w:rPr>
        <w:t>（</w:t>
      </w:r>
      <w:r w:rsidR="00975D18" w:rsidRPr="00460D97">
        <w:rPr>
          <w:rFonts w:hint="eastAsia"/>
        </w:rPr>
        <w:t>long</w:t>
      </w:r>
      <w:r w:rsidR="00672103" w:rsidRPr="00460D97">
        <w:rPr>
          <w:rFonts w:hint="eastAsia"/>
        </w:rPr>
        <w:t>值定义为end</w:t>
      </w:r>
      <w:r w:rsidR="00672103" w:rsidRPr="00460D97">
        <w:t>_intval</w:t>
      </w:r>
      <w:r w:rsidR="00672103" w:rsidRPr="00460D97">
        <w:rPr>
          <w:rFonts w:hint="eastAsia"/>
        </w:rPr>
        <w:t>），判断end</w:t>
      </w:r>
      <w:r w:rsidR="00672103" w:rsidRPr="00460D97">
        <w:t>_kmer</w:t>
      </w:r>
      <w:r w:rsidR="00672103" w:rsidRPr="00460D97">
        <w:rPr>
          <w:rFonts w:hint="eastAsia"/>
        </w:rPr>
        <w:t>是否有forward</w:t>
      </w:r>
      <w:r w:rsidR="00672103" w:rsidRPr="00460D97">
        <w:t>_candidates</w:t>
      </w:r>
      <w:r w:rsidR="00672103" w:rsidRPr="00460D97">
        <w:rPr>
          <w:rFonts w:hint="eastAsia"/>
        </w:rPr>
        <w:t>，如果没有，则说明str肯定是从</w:t>
      </w:r>
      <w:r w:rsidR="00975D18" w:rsidRPr="00460D97">
        <w:rPr>
          <w:rFonts w:hint="eastAsia"/>
        </w:rPr>
        <w:t>树</w:t>
      </w:r>
      <w:r w:rsidR="00672103" w:rsidRPr="00460D97">
        <w:rPr>
          <w:rFonts w:hint="eastAsia"/>
        </w:rPr>
        <w:t>干分出去的树杈，不会再回到</w:t>
      </w:r>
      <w:r w:rsidR="00975D18" w:rsidRPr="00460D97">
        <w:rPr>
          <w:rFonts w:hint="eastAsia"/>
        </w:rPr>
        <w:t>树</w:t>
      </w:r>
      <w:r w:rsidR="00672103" w:rsidRPr="00460D97">
        <w:rPr>
          <w:rFonts w:hint="eastAsia"/>
        </w:rPr>
        <w:t>干</w:t>
      </w:r>
      <w:r w:rsidR="00975D18" w:rsidRPr="00460D97">
        <w:rPr>
          <w:rFonts w:hint="eastAsia"/>
        </w:rPr>
        <w:t>，</w:t>
      </w:r>
      <w:r w:rsidR="00672103" w:rsidRPr="00460D97">
        <w:rPr>
          <w:rFonts w:hint="eastAsia"/>
        </w:rPr>
        <w:t>则进行add</w:t>
      </w:r>
      <w:r w:rsidR="00672103" w:rsidRPr="00460D97">
        <w:t>_branch</w:t>
      </w:r>
      <w:r w:rsidR="00672103" w:rsidRPr="00460D97">
        <w:rPr>
          <w:rFonts w:hint="eastAsia"/>
        </w:rPr>
        <w:t>操作。如果end</w:t>
      </w:r>
      <w:r w:rsidR="00672103" w:rsidRPr="00460D97">
        <w:t>_kmer</w:t>
      </w:r>
      <w:r w:rsidR="00672103" w:rsidRPr="00460D97">
        <w:rPr>
          <w:rFonts w:hint="eastAsia"/>
        </w:rPr>
        <w:t>有candidates，则需判断trunk中是否可以找到其candidates，如果可以找到，则说明该分支最终连回</w:t>
      </w:r>
      <w:r w:rsidR="00975D18" w:rsidRPr="00460D97">
        <w:rPr>
          <w:rFonts w:hint="eastAsia"/>
        </w:rPr>
        <w:t>树</w:t>
      </w:r>
      <w:r w:rsidR="00672103" w:rsidRPr="00460D97">
        <w:rPr>
          <w:rFonts w:hint="eastAsia"/>
        </w:rPr>
        <w:t>干，进行add</w:t>
      </w:r>
      <w:r w:rsidR="00672103" w:rsidRPr="00460D97">
        <w:t>_bubble</w:t>
      </w:r>
      <w:r w:rsidR="00672103" w:rsidRPr="00460D97">
        <w:rPr>
          <w:rFonts w:hint="eastAsia"/>
        </w:rPr>
        <w:t>操作，否则进行add</w:t>
      </w:r>
      <w:r w:rsidR="00672103" w:rsidRPr="00460D97">
        <w:t>_branch</w:t>
      </w:r>
      <w:r w:rsidR="00672103" w:rsidRPr="00460D97">
        <w:rPr>
          <w:rFonts w:hint="eastAsia"/>
        </w:rPr>
        <w:t>操作。</w:t>
      </w:r>
    </w:p>
    <w:p w:rsidR="00672103" w:rsidRPr="00460D97" w:rsidRDefault="00672103" w:rsidP="00812FE2">
      <w:pPr>
        <w:pStyle w:val="afa"/>
        <w:outlineLvl w:val="9"/>
        <w:rPr>
          <w:rFonts w:ascii="黑体" w:hAnsi="黑体"/>
        </w:rPr>
      </w:pPr>
      <w:bookmarkStart w:id="159" w:name="_Toc513671813"/>
      <w:r w:rsidRPr="00460D97">
        <w:rPr>
          <w:rFonts w:ascii="黑体" w:hAnsi="黑体" w:hint="eastAsia"/>
        </w:rPr>
        <w:t>3.5.3.1</w:t>
      </w:r>
      <w:r w:rsidR="006E00C1">
        <w:rPr>
          <w:rFonts w:ascii="黑体" w:hAnsi="黑体"/>
        </w:rPr>
        <w:t xml:space="preserve"> </w:t>
      </w:r>
      <w:r w:rsidRPr="00460D97">
        <w:rPr>
          <w:rFonts w:ascii="黑体" w:hAnsi="黑体" w:hint="eastAsia"/>
        </w:rPr>
        <w:t>add</w:t>
      </w:r>
      <w:r w:rsidRPr="00460D97">
        <w:rPr>
          <w:rFonts w:ascii="黑体" w:hAnsi="黑体"/>
        </w:rPr>
        <w:t>_branch(int node_p, String branch, kmerHash kh)</w:t>
      </w:r>
      <w:bookmarkEnd w:id="159"/>
    </w:p>
    <w:p w:rsidR="00672103" w:rsidRPr="00460D97" w:rsidRDefault="00672103" w:rsidP="00D018FA">
      <w:pPr>
        <w:ind w:firstLine="420"/>
      </w:pPr>
      <w:r w:rsidRPr="00460D97">
        <w:rPr>
          <w:rFonts w:hint="eastAsia"/>
        </w:rPr>
        <w:t>n</w:t>
      </w:r>
      <w:r w:rsidRPr="00460D97">
        <w:t>ode_p</w:t>
      </w:r>
      <w:r w:rsidRPr="00460D97">
        <w:rPr>
          <w:rFonts w:hint="eastAsia"/>
        </w:rPr>
        <w:t>表示顶点的编号， branch表示分叉</w:t>
      </w:r>
      <w:r w:rsidR="00975D18" w:rsidRPr="00460D97">
        <w:rPr>
          <w:rFonts w:hint="eastAsia"/>
        </w:rPr>
        <w:t>的序列</w:t>
      </w:r>
      <w:r w:rsidRPr="00460D97">
        <w:rPr>
          <w:rFonts w:hint="eastAsia"/>
        </w:rPr>
        <w:t>，为上面提到的str。</w:t>
      </w:r>
    </w:p>
    <w:p w:rsidR="00672103" w:rsidRPr="00185B51" w:rsidRDefault="00672103" w:rsidP="00934A46">
      <w:r w:rsidRPr="00460D97">
        <w:rPr>
          <w:rFonts w:hint="eastAsia"/>
        </w:rPr>
        <w:t>定义start</w:t>
      </w:r>
      <w:r w:rsidRPr="00460D97">
        <w:t>_kmer</w:t>
      </w:r>
      <w:r w:rsidRPr="00460D97">
        <w:rPr>
          <w:rFonts w:hint="eastAsia"/>
        </w:rPr>
        <w:t>为branch的第一个k</w:t>
      </w:r>
      <w:r w:rsidR="00975D18" w:rsidRPr="00460D97">
        <w:rPr>
          <w:rFonts w:hint="eastAsia"/>
        </w:rPr>
        <w:t>-</w:t>
      </w:r>
      <w:r w:rsidRPr="00460D97">
        <w:rPr>
          <w:rFonts w:hint="eastAsia"/>
        </w:rPr>
        <w:t>mer，去</w:t>
      </w:r>
      <w:r w:rsidR="00975D18" w:rsidRPr="00460D97">
        <w:rPr>
          <w:rFonts w:hint="eastAsia"/>
        </w:rPr>
        <w:t>树干</w:t>
      </w:r>
      <w:r w:rsidRPr="00460D97">
        <w:rPr>
          <w:rFonts w:hint="eastAsia"/>
        </w:rPr>
        <w:t>中</w:t>
      </w:r>
      <w:r w:rsidR="00975D18" w:rsidRPr="00460D97">
        <w:rPr>
          <w:rFonts w:hint="eastAsia"/>
        </w:rPr>
        <w:t>搜索</w:t>
      </w:r>
      <w:r w:rsidRPr="00460D97">
        <w:rPr>
          <w:rFonts w:hint="eastAsia"/>
        </w:rPr>
        <w:t>start</w:t>
      </w:r>
      <w:r w:rsidRPr="00460D97">
        <w:t>_kmer</w:t>
      </w:r>
      <w:r w:rsidRPr="00460D97">
        <w:rPr>
          <w:rFonts w:hint="eastAsia"/>
        </w:rPr>
        <w:t>，并记录找到的开始位置（start），如果找不到，start</w:t>
      </w:r>
      <w:r w:rsidRPr="00460D97">
        <w:t>=-1</w:t>
      </w:r>
      <w:r w:rsidRPr="00460D97">
        <w:rPr>
          <w:rFonts w:hint="eastAsia"/>
        </w:rPr>
        <w:t>，返回-1。由于在分叉的过程中会出现将bifurcations中的</w:t>
      </w:r>
      <w:r w:rsidR="00975D18" w:rsidRPr="00460D97">
        <w:rPr>
          <w:rFonts w:hint="eastAsia"/>
        </w:rPr>
        <w:t>分叉点拆</w:t>
      </w:r>
      <w:r w:rsidRPr="00460D97">
        <w:rPr>
          <w:rFonts w:hint="eastAsia"/>
        </w:rPr>
        <w:t>分开的可能，因此会出现start</w:t>
      </w:r>
      <w:r w:rsidRPr="00460D97">
        <w:t>=-1</w:t>
      </w:r>
      <w:r w:rsidRPr="00460D97">
        <w:rPr>
          <w:rFonts w:hint="eastAsia"/>
        </w:rPr>
        <w:t>的情况。首先判断node</w:t>
      </w:r>
      <w:r w:rsidRPr="00460D97">
        <w:t>_p</w:t>
      </w:r>
      <w:r w:rsidRPr="00460D97">
        <w:rPr>
          <w:rFonts w:hint="eastAsia"/>
        </w:rPr>
        <w:t>是否需要拆分</w:t>
      </w:r>
      <w:r w:rsidR="00934A46" w:rsidRPr="00460D97">
        <w:rPr>
          <w:rFonts w:hint="eastAsia"/>
        </w:rPr>
        <w:t>，</w:t>
      </w:r>
      <w:r w:rsidRPr="00460D97">
        <w:rPr>
          <w:rFonts w:hint="eastAsia"/>
        </w:rPr>
        <w:t>如果start</w:t>
      </w:r>
      <w:r w:rsidRPr="00460D97">
        <w:t>+kmer_length-1</w:t>
      </w:r>
      <w:r w:rsidRPr="00460D97">
        <w:rPr>
          <w:rFonts w:hint="eastAsia"/>
        </w:rPr>
        <w:t>小于顶点node</w:t>
      </w:r>
      <w:r w:rsidRPr="00460D97">
        <w:t>_p</w:t>
      </w:r>
      <w:r w:rsidRPr="00460D97">
        <w:rPr>
          <w:rFonts w:hint="eastAsia"/>
        </w:rPr>
        <w:t>的序列长度的话，需要将node</w:t>
      </w:r>
      <w:r w:rsidRPr="00460D97">
        <w:t>_p</w:t>
      </w:r>
      <w:r w:rsidRPr="00460D97">
        <w:rPr>
          <w:rFonts w:hint="eastAsia"/>
        </w:rPr>
        <w:t>一分为二，截取node</w:t>
      </w:r>
      <w:r w:rsidRPr="00460D97">
        <w:t>_p</w:t>
      </w:r>
      <w:r w:rsidRPr="00460D97">
        <w:rPr>
          <w:rFonts w:hint="eastAsia"/>
        </w:rPr>
        <w:t>的start+kmer</w:t>
      </w:r>
      <w:r w:rsidRPr="00460D97">
        <w:t>_length</w:t>
      </w:r>
      <w:r w:rsidRPr="00460D97">
        <w:rPr>
          <w:rFonts w:hint="eastAsia"/>
        </w:rPr>
        <w:t>之后的序列作为node1，剩下的作为node</w:t>
      </w:r>
      <w:r w:rsidRPr="00460D97">
        <w:t>_p</w:t>
      </w:r>
      <w:r w:rsidRPr="00460D97">
        <w:rPr>
          <w:rFonts w:hint="eastAsia"/>
        </w:rPr>
        <w:t>。如果node1的序列长度符合要求，则将node_p的子节点赋给node1，将node</w:t>
      </w:r>
      <w:r w:rsidRPr="00460D97">
        <w:t>_p</w:t>
      </w:r>
      <w:r w:rsidRPr="00460D97">
        <w:rPr>
          <w:rFonts w:hint="eastAsia"/>
        </w:rPr>
        <w:t>的子节点清空,将node</w:t>
      </w:r>
      <w:r w:rsidRPr="00460D97">
        <w:t>1</w:t>
      </w:r>
      <w:r w:rsidRPr="00460D97">
        <w:rPr>
          <w:rFonts w:hint="eastAsia"/>
        </w:rPr>
        <w:t>添加到node</w:t>
      </w:r>
      <w:r w:rsidRPr="00460D97">
        <w:t>_p</w:t>
      </w:r>
      <w:r w:rsidRPr="00460D97">
        <w:rPr>
          <w:rFonts w:hint="eastAsia"/>
        </w:rPr>
        <w:t>的子节点中 。将branch作为node2，并把node</w:t>
      </w:r>
      <w:r w:rsidRPr="00460D97">
        <w:t>2</w:t>
      </w:r>
      <w:r w:rsidRPr="00460D97">
        <w:rPr>
          <w:rFonts w:hint="eastAsia"/>
        </w:rPr>
        <w:t>添加到node</w:t>
      </w:r>
      <w:r w:rsidRPr="00460D97">
        <w:t>_p</w:t>
      </w:r>
      <w:r w:rsidRPr="00460D97">
        <w:rPr>
          <w:rFonts w:hint="eastAsia"/>
        </w:rPr>
        <w:t>的子节点中，并截取nod</w:t>
      </w:r>
      <w:r w:rsidRPr="00185B51">
        <w:rPr>
          <w:rFonts w:hint="eastAsia"/>
        </w:rPr>
        <w:t>e</w:t>
      </w:r>
      <w:r w:rsidRPr="00185B51">
        <w:t>2</w:t>
      </w:r>
      <w:r w:rsidRPr="00185B51">
        <w:rPr>
          <w:rFonts w:hint="eastAsia"/>
        </w:rPr>
        <w:t>的kmer</w:t>
      </w:r>
      <w:r w:rsidRPr="00185B51">
        <w:t>_length</w:t>
      </w:r>
      <w:r w:rsidRPr="00185B51">
        <w:rPr>
          <w:rFonts w:hint="eastAsia"/>
        </w:rPr>
        <w:t>之后的序列</w:t>
      </w:r>
      <w:r w:rsidR="00934A46" w:rsidRPr="00185B51">
        <w:rPr>
          <w:rFonts w:hint="eastAsia"/>
        </w:rPr>
        <w:t>更新node2</w:t>
      </w:r>
      <w:r w:rsidRPr="00185B51">
        <w:rPr>
          <w:rFonts w:hint="eastAsia"/>
        </w:rPr>
        <w:t>。</w:t>
      </w:r>
      <w:r w:rsidR="00934A46" w:rsidRPr="00185B51">
        <w:rPr>
          <w:rFonts w:hint="eastAsia"/>
        </w:rPr>
        <w:t>处理过程见图3-15</w:t>
      </w:r>
      <w:r w:rsidR="00185B51" w:rsidRPr="00185B51">
        <w:rPr>
          <w:rFonts w:hint="eastAsia"/>
        </w:rPr>
        <w:t>，图中黄色区域表示可能的分叉点，从最后一个分叉点开始处理，橘黄色区域为最后一个分叉点进行正向延伸后的序列，蓝色表示node</w:t>
      </w:r>
      <w:r w:rsidR="00185B51" w:rsidRPr="00185B51">
        <w:t>_p</w:t>
      </w:r>
      <w:r w:rsidR="00185B51">
        <w:rPr>
          <w:rFonts w:hint="eastAsia"/>
        </w:rPr>
        <w:t>，绿色表示node2，橘色表示node1</w:t>
      </w:r>
      <w:r w:rsidR="00975D18" w:rsidRPr="00185B51">
        <w:rPr>
          <w:rFonts w:hint="eastAsia"/>
        </w:rPr>
        <w:t>：</w:t>
      </w:r>
    </w:p>
    <w:p w:rsidR="00975D18" w:rsidRPr="00460D97" w:rsidRDefault="007606F4" w:rsidP="00975D18">
      <w:pPr>
        <w:keepNext/>
        <w:autoSpaceDE w:val="0"/>
        <w:autoSpaceDN w:val="0"/>
        <w:adjustRightInd w:val="0"/>
        <w:jc w:val="center"/>
      </w:pPr>
      <w:r w:rsidRPr="00460D97">
        <w:rPr>
          <w:rFonts w:cs="Courier New"/>
          <w:noProof/>
          <w:kern w:val="0"/>
        </w:rPr>
        <w:lastRenderedPageBreak/>
        <w:drawing>
          <wp:inline distT="0" distB="0" distL="0" distR="0">
            <wp:extent cx="5267325" cy="1562100"/>
            <wp:effectExtent l="0" t="0" r="0" b="0"/>
            <wp:docPr id="22" name="图片 22" descr="add_bra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branch"/>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7325" cy="1562100"/>
                    </a:xfrm>
                    <a:prstGeom prst="rect">
                      <a:avLst/>
                    </a:prstGeom>
                    <a:noFill/>
                    <a:ln>
                      <a:noFill/>
                    </a:ln>
                  </pic:spPr>
                </pic:pic>
              </a:graphicData>
            </a:graphic>
          </wp:inline>
        </w:drawing>
      </w:r>
    </w:p>
    <w:p w:rsidR="00672103" w:rsidRPr="00460D97" w:rsidRDefault="00975D18" w:rsidP="00EC1F95">
      <w:pPr>
        <w:pStyle w:val="af9"/>
        <w:jc w:val="center"/>
        <w:rPr>
          <w:rFonts w:ascii="宋体" w:eastAsia="宋体" w:hAnsi="宋体"/>
          <w:sz w:val="21"/>
          <w:szCs w:val="21"/>
        </w:rPr>
      </w:pPr>
      <w:r w:rsidRPr="00460D97">
        <w:rPr>
          <w:rFonts w:ascii="宋体" w:eastAsia="宋体" w:hAnsi="宋体" w:hint="eastAsia"/>
          <w:sz w:val="21"/>
          <w:szCs w:val="21"/>
        </w:rPr>
        <w:t>图3-</w:t>
      </w:r>
      <w:r w:rsidR="00934A46" w:rsidRPr="00460D97">
        <w:rPr>
          <w:rFonts w:ascii="宋体" w:eastAsia="宋体" w:hAnsi="宋体" w:hint="eastAsia"/>
          <w:sz w:val="21"/>
          <w:szCs w:val="21"/>
        </w:rPr>
        <w:t>15</w:t>
      </w:r>
      <w:r w:rsidRPr="00460D97">
        <w:rPr>
          <w:rFonts w:ascii="宋体" w:eastAsia="宋体" w:hAnsi="宋体" w:hint="eastAsia"/>
          <w:sz w:val="21"/>
          <w:szCs w:val="21"/>
        </w:rPr>
        <w:t xml:space="preserve"> add_</w:t>
      </w:r>
      <w:r w:rsidRPr="00460D97">
        <w:rPr>
          <w:rFonts w:ascii="宋体" w:eastAsia="宋体" w:hAnsi="宋体"/>
          <w:sz w:val="21"/>
          <w:szCs w:val="21"/>
        </w:rPr>
        <w:t>branch</w:t>
      </w:r>
    </w:p>
    <w:p w:rsidR="00672103" w:rsidRPr="00460D97" w:rsidRDefault="00672103" w:rsidP="00812FE2">
      <w:pPr>
        <w:pStyle w:val="afa"/>
        <w:outlineLvl w:val="9"/>
        <w:rPr>
          <w:rFonts w:ascii="黑体" w:hAnsi="黑体"/>
        </w:rPr>
      </w:pPr>
      <w:bookmarkStart w:id="160" w:name="_Toc513671814"/>
      <w:r w:rsidRPr="00460D97">
        <w:rPr>
          <w:rFonts w:ascii="黑体" w:hAnsi="黑体" w:hint="eastAsia"/>
        </w:rPr>
        <w:t>3</w:t>
      </w:r>
      <w:r w:rsidRPr="00460D97">
        <w:rPr>
          <w:rFonts w:ascii="黑体" w:hAnsi="黑体"/>
        </w:rPr>
        <w:t>.</w:t>
      </w:r>
      <w:r w:rsidRPr="00460D97">
        <w:rPr>
          <w:rFonts w:ascii="黑体" w:hAnsi="黑体" w:hint="eastAsia"/>
        </w:rPr>
        <w:t>5</w:t>
      </w:r>
      <w:r w:rsidRPr="00460D97">
        <w:rPr>
          <w:rFonts w:ascii="黑体" w:hAnsi="黑体"/>
        </w:rPr>
        <w:t>.3.2</w:t>
      </w:r>
      <w:r w:rsidR="006E00C1">
        <w:rPr>
          <w:rFonts w:ascii="黑体" w:hAnsi="黑体"/>
        </w:rPr>
        <w:t xml:space="preserve"> </w:t>
      </w:r>
      <w:r w:rsidRPr="00460D97">
        <w:rPr>
          <w:rFonts w:ascii="黑体" w:hAnsi="黑体"/>
        </w:rPr>
        <w:t>add_bubble (int node_p, String str, kmerHash kh)</w:t>
      </w:r>
      <w:bookmarkEnd w:id="160"/>
    </w:p>
    <w:p w:rsidR="00672103" w:rsidRPr="00460D97" w:rsidRDefault="00672103" w:rsidP="00D018FA">
      <w:pPr>
        <w:ind w:firstLine="420"/>
      </w:pPr>
      <w:r w:rsidRPr="00460D97">
        <w:rPr>
          <w:rFonts w:hint="eastAsia"/>
        </w:rPr>
        <w:t>我们将str的第一个k</w:t>
      </w:r>
      <w:r w:rsidR="00F60504" w:rsidRPr="00460D97">
        <w:rPr>
          <w:rFonts w:hint="eastAsia"/>
        </w:rPr>
        <w:t>-</w:t>
      </w:r>
      <w:r w:rsidRPr="00460D97">
        <w:rPr>
          <w:rFonts w:hint="eastAsia"/>
        </w:rPr>
        <w:t>mer定义为anchor</w:t>
      </w:r>
      <w:r w:rsidRPr="00460D97">
        <w:t>_left</w:t>
      </w:r>
      <w:r w:rsidRPr="00460D97">
        <w:rPr>
          <w:rFonts w:hint="eastAsia"/>
        </w:rPr>
        <w:t>，判断node</w:t>
      </w:r>
      <w:r w:rsidRPr="00460D97">
        <w:t>_p</w:t>
      </w:r>
      <w:r w:rsidRPr="00460D97">
        <w:rPr>
          <w:rFonts w:hint="eastAsia"/>
        </w:rPr>
        <w:t>中是否可以找到anchor</w:t>
      </w:r>
      <w:r w:rsidRPr="00460D97">
        <w:t>_left</w:t>
      </w:r>
      <w:r w:rsidRPr="00460D97">
        <w:rPr>
          <w:rFonts w:hint="eastAsia"/>
        </w:rPr>
        <w:t>，如果找不到，则说明在正向检查的过程中，anchor</w:t>
      </w:r>
      <w:r w:rsidRPr="00460D97">
        <w:t>_left</w:t>
      </w:r>
      <w:r w:rsidRPr="00460D97">
        <w:rPr>
          <w:rFonts w:hint="eastAsia"/>
        </w:rPr>
        <w:t>可能已经被拆分，则不能进行分叉。如果找到了，定义anchor</w:t>
      </w:r>
      <w:r w:rsidRPr="00460D97">
        <w:t>_right</w:t>
      </w:r>
      <w:r w:rsidRPr="00460D97">
        <w:rPr>
          <w:rFonts w:hint="eastAsia"/>
        </w:rPr>
        <w:t>为str的最后kmer</w:t>
      </w:r>
      <w:r w:rsidRPr="00460D97">
        <w:t>_length-1</w:t>
      </w:r>
      <w:r w:rsidRPr="00460D97">
        <w:rPr>
          <w:rFonts w:hint="eastAsia"/>
        </w:rPr>
        <w:t>位。在目前已有的顶点中寻找anchor</w:t>
      </w:r>
      <w:r w:rsidRPr="00460D97">
        <w:t>_right,</w:t>
      </w:r>
      <w:r w:rsidRPr="00460D97">
        <w:rPr>
          <w:rFonts w:hint="eastAsia"/>
        </w:rPr>
        <w:t>如果某个顶点序列中含有anchor</w:t>
      </w:r>
      <w:r w:rsidRPr="00460D97">
        <w:t>_right</w:t>
      </w:r>
      <w:r w:rsidRPr="00460D97">
        <w:rPr>
          <w:rFonts w:hint="eastAsia"/>
        </w:rPr>
        <w:t>，则记该顶点为node</w:t>
      </w:r>
      <w:r w:rsidRPr="00460D97">
        <w:t>_q</w:t>
      </w:r>
      <w:r w:rsidRPr="00460D97">
        <w:rPr>
          <w:rFonts w:hint="eastAsia"/>
        </w:rPr>
        <w:t>。如果找不到，则表明str只能作为树枝分叉出去，则进行add</w:t>
      </w:r>
      <w:r w:rsidRPr="00460D97">
        <w:t>_branch</w:t>
      </w:r>
      <w:r w:rsidRPr="00460D97">
        <w:rPr>
          <w:rFonts w:hint="eastAsia"/>
        </w:rPr>
        <w:t>操作。如果找到了node</w:t>
      </w:r>
      <w:r w:rsidRPr="00460D97">
        <w:t>_q</w:t>
      </w:r>
      <w:r w:rsidRPr="00460D97">
        <w:rPr>
          <w:rFonts w:hint="eastAsia"/>
        </w:rPr>
        <w:t>，定义如下变量</w:t>
      </w:r>
      <w:r w:rsidR="00934A46" w:rsidRPr="00460D97">
        <w:rPr>
          <w:rFonts w:hint="eastAsia"/>
        </w:rPr>
        <w:t>（见表3-16）</w:t>
      </w:r>
      <w:r w:rsidRPr="00460D97">
        <w:rPr>
          <w:rFonts w:hint="eastAsia"/>
        </w:rPr>
        <w:t>：</w:t>
      </w:r>
    </w:p>
    <w:p w:rsidR="00934A46" w:rsidRPr="00513C73" w:rsidRDefault="00934A46" w:rsidP="00934A46">
      <w:pPr>
        <w:ind w:firstLine="420"/>
        <w:jc w:val="center"/>
        <w:rPr>
          <w:sz w:val="21"/>
          <w:szCs w:val="21"/>
        </w:rPr>
      </w:pPr>
      <w:r w:rsidRPr="00513C73">
        <w:rPr>
          <w:rFonts w:hint="eastAsia"/>
          <w:sz w:val="21"/>
          <w:szCs w:val="21"/>
        </w:rPr>
        <w:t>表3-16</w:t>
      </w:r>
      <w:r w:rsidRPr="00513C73">
        <w:rPr>
          <w:sz w:val="21"/>
          <w:szCs w:val="21"/>
        </w:rPr>
        <w:t xml:space="preserve"> </w:t>
      </w:r>
      <w:r w:rsidRPr="00513C73">
        <w:rPr>
          <w:rFonts w:hint="eastAsia"/>
          <w:sz w:val="21"/>
          <w:szCs w:val="21"/>
        </w:rPr>
        <w:t>定义变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34A46" w:rsidRPr="00460D97" w:rsidTr="009C442A">
        <w:tc>
          <w:tcPr>
            <w:tcW w:w="8528" w:type="dxa"/>
            <w:shd w:val="clear" w:color="auto" w:fill="auto"/>
          </w:tcPr>
          <w:p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anchor_left_length = anchor_left.length();</w:t>
            </w:r>
          </w:p>
          <w:p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anchor_right_length = anchor_right.length();</w:t>
            </w:r>
          </w:p>
          <w:p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end = node_set.get(node_q).sequence.indexOf(anchor_right);</w:t>
            </w:r>
          </w:p>
        </w:tc>
      </w:tr>
    </w:tbl>
    <w:p w:rsidR="00672103" w:rsidRPr="00460D97" w:rsidRDefault="00672103" w:rsidP="000C0823">
      <w:pPr>
        <w:autoSpaceDE w:val="0"/>
        <w:autoSpaceDN w:val="0"/>
        <w:adjustRightInd w:val="0"/>
        <w:ind w:firstLine="420"/>
        <w:jc w:val="left"/>
        <w:rPr>
          <w:rFonts w:cs="Courier New"/>
          <w:kern w:val="0"/>
        </w:rPr>
      </w:pPr>
      <w:r w:rsidRPr="00460D97">
        <w:rPr>
          <w:rFonts w:cs="Courier New" w:hint="eastAsia"/>
          <w:kern w:val="0"/>
        </w:rPr>
        <w:t>同时根据str头尾连接处的coverage判断coverage是否足够支撑连接</w:t>
      </w:r>
      <w:r w:rsidR="00C05C65" w:rsidRPr="00460D97">
        <w:rPr>
          <w:rFonts w:cs="Courier New" w:hint="eastAsia"/>
          <w:kern w:val="0"/>
        </w:rPr>
        <w:t>，</w:t>
      </w:r>
      <w:r w:rsidRPr="00460D97">
        <w:rPr>
          <w:rFonts w:cs="Courier New" w:hint="eastAsia"/>
          <w:kern w:val="0"/>
        </w:rPr>
        <w:t>如果coverage足够支撑连接，定义length</w:t>
      </w:r>
      <w:r w:rsidR="000C0823" w:rsidRPr="00460D97">
        <w:rPr>
          <w:rFonts w:cs="Courier New" w:hint="eastAsia"/>
          <w:kern w:val="0"/>
        </w:rPr>
        <w:t>为</w:t>
      </w:r>
      <w:r w:rsidRPr="00460D97">
        <w:t>str.length() - anchor_left_length - anchor_right_length</w:t>
      </w:r>
      <w:r w:rsidR="000C0823" w:rsidRPr="00460D97">
        <w:rPr>
          <w:rFonts w:hint="eastAsia"/>
        </w:rPr>
        <w:t>。</w:t>
      </w:r>
    </w:p>
    <w:p w:rsidR="00672103" w:rsidRPr="00460D97" w:rsidRDefault="00C05C65" w:rsidP="00C05C65">
      <w:r w:rsidRPr="00460D97">
        <w:rPr>
          <w:rFonts w:hint="eastAsia"/>
        </w:rPr>
        <w:t>（1）</w:t>
      </w:r>
      <w:r w:rsidR="00672103" w:rsidRPr="00460D97">
        <w:rPr>
          <w:rFonts w:hint="eastAsia"/>
        </w:rPr>
        <w:t>node</w:t>
      </w:r>
      <w:r w:rsidR="00672103" w:rsidRPr="00460D97">
        <w:t>_p=node_q(</w:t>
      </w:r>
      <w:r w:rsidR="00672103" w:rsidRPr="00460D97">
        <w:rPr>
          <w:rFonts w:hint="eastAsia"/>
        </w:rPr>
        <w:t>str连接到node</w:t>
      </w:r>
      <w:r w:rsidR="00672103" w:rsidRPr="00460D97">
        <w:t>_p</w:t>
      </w:r>
      <w:r w:rsidR="00672103" w:rsidRPr="00460D97">
        <w:rPr>
          <w:rFonts w:hint="eastAsia"/>
        </w:rPr>
        <w:t>本身</w:t>
      </w:r>
      <w:r w:rsidR="00672103" w:rsidRPr="00460D97">
        <w:t>)</w:t>
      </w:r>
    </w:p>
    <w:p w:rsidR="00672103" w:rsidRPr="00460D97" w:rsidRDefault="00672103" w:rsidP="00C05C65">
      <w:r w:rsidRPr="00460D97">
        <w:rPr>
          <w:rFonts w:hint="eastAsia"/>
        </w:rPr>
        <w:t>定义</w:t>
      </w:r>
      <w:r w:rsidRPr="00460D97">
        <w:t xml:space="preserve">distance </w:t>
      </w:r>
      <w:r w:rsidR="000C0823" w:rsidRPr="00460D97">
        <w:rPr>
          <w:rFonts w:hint="eastAsia"/>
        </w:rPr>
        <w:t>为</w:t>
      </w:r>
      <w:r w:rsidRPr="00460D97">
        <w:t>end - start - anchor_left_length</w:t>
      </w:r>
      <w:r w:rsidR="000C0823" w:rsidRPr="00460D97">
        <w:rPr>
          <w:rFonts w:hint="eastAsia"/>
        </w:rPr>
        <w:t>，</w:t>
      </w:r>
      <w:r w:rsidRPr="00460D97">
        <w:rPr>
          <w:rFonts w:hint="eastAsia"/>
        </w:rPr>
        <w:t>对distance和length进行判断，出现以下情况</w:t>
      </w:r>
      <w:r w:rsidR="000C0823" w:rsidRPr="00460D97">
        <w:rPr>
          <w:rFonts w:hint="eastAsia"/>
        </w:rPr>
        <w:t>（见表3-17）</w:t>
      </w:r>
      <w:r w:rsidRPr="00460D97">
        <w:rPr>
          <w:rFonts w:hint="eastAsia"/>
        </w:rPr>
        <w:t>则返回，不做处理：</w:t>
      </w:r>
    </w:p>
    <w:p w:rsidR="000C0823" w:rsidRPr="00513C73" w:rsidRDefault="000C0823" w:rsidP="000C0823">
      <w:pPr>
        <w:jc w:val="center"/>
        <w:rPr>
          <w:sz w:val="21"/>
          <w:szCs w:val="21"/>
        </w:rPr>
      </w:pPr>
      <w:r w:rsidRPr="00513C73">
        <w:rPr>
          <w:rFonts w:hint="eastAsia"/>
          <w:sz w:val="21"/>
          <w:szCs w:val="21"/>
        </w:rPr>
        <w:t>表3-17</w:t>
      </w:r>
      <w:r w:rsidRPr="00513C73">
        <w:rPr>
          <w:sz w:val="21"/>
          <w:szCs w:val="21"/>
        </w:rPr>
        <w:t xml:space="preserve"> </w:t>
      </w:r>
      <w:r w:rsidRPr="00513C73">
        <w:rPr>
          <w:rFonts w:hint="eastAsia"/>
          <w:sz w:val="21"/>
          <w:szCs w:val="21"/>
        </w:rPr>
        <w:t>不做处理的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0C0823" w:rsidRPr="00460D97" w:rsidTr="009C442A">
        <w:tc>
          <w:tcPr>
            <w:tcW w:w="8528" w:type="dxa"/>
            <w:shd w:val="clear" w:color="auto" w:fill="auto"/>
          </w:tcPr>
          <w:p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distance &gt; 0 &amp;&amp; length == distance&amp;&amp; is_similar(</w:t>
            </w:r>
          </w:p>
          <w:p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node_set.get(node_p).sequence.substring(start + anchor_left_length, start + anchor_left_length + distance),</w:t>
            </w:r>
          </w:p>
          <w:p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str.substring(anchor_left_length, anchor_left_length + length), 'F')) {</w:t>
            </w:r>
          </w:p>
          <w:p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1;</w:t>
            </w:r>
          </w:p>
          <w:p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513C73" w:rsidRDefault="00513C73" w:rsidP="00513C73">
      <w:pPr>
        <w:ind w:firstLine="420"/>
        <w:jc w:val="right"/>
        <w:rPr>
          <w:sz w:val="21"/>
          <w:szCs w:val="21"/>
        </w:rPr>
      </w:pPr>
      <w:r w:rsidRPr="00513C73">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513C73" w:rsidRPr="00401791" w:rsidTr="00401791">
        <w:tc>
          <w:tcPr>
            <w:tcW w:w="8528" w:type="dxa"/>
            <w:shd w:val="clear" w:color="auto" w:fill="auto"/>
          </w:tcPr>
          <w:p w:rsidR="00513C73"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if</w:t>
            </w:r>
            <w:r w:rsidRPr="00401791">
              <w:rPr>
                <w:rFonts w:ascii="Times New Roman" w:hAnsi="Times New Roman" w:cs="Times New Roman"/>
                <w:sz w:val="21"/>
                <w:szCs w:val="21"/>
              </w:rPr>
              <w:t xml:space="preserve"> (length &lt;= 0 &amp;&amp; distance &lt;= 0) {</w:t>
            </w:r>
          </w:p>
          <w:p w:rsidR="00513C73"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sz w:val="21"/>
                <w:szCs w:val="21"/>
              </w:rPr>
              <w:tab/>
            </w:r>
            <w:r w:rsidRPr="00401791">
              <w:rPr>
                <w:rFonts w:ascii="Times New Roman" w:hAnsi="Times New Roman" w:cs="Times New Roman"/>
                <w:bCs/>
                <w:sz w:val="21"/>
                <w:szCs w:val="21"/>
              </w:rPr>
              <w:t>return</w:t>
            </w:r>
            <w:r w:rsidRPr="00401791">
              <w:rPr>
                <w:rFonts w:ascii="Times New Roman" w:hAnsi="Times New Roman" w:cs="Times New Roman"/>
                <w:sz w:val="21"/>
                <w:szCs w:val="21"/>
              </w:rPr>
              <w:t xml:space="preserve"> -1;</w:t>
            </w:r>
          </w:p>
          <w:p w:rsidR="00513C73" w:rsidRPr="00401791" w:rsidRDefault="00513C73" w:rsidP="00401791">
            <w:pPr>
              <w:ind w:right="840"/>
              <w:rPr>
                <w:sz w:val="21"/>
                <w:szCs w:val="21"/>
              </w:rPr>
            </w:pPr>
            <w:r w:rsidRPr="00401791">
              <w:rPr>
                <w:rFonts w:ascii="Times New Roman" w:hAnsi="Times New Roman" w:cs="Times New Roman"/>
                <w:sz w:val="21"/>
                <w:szCs w:val="21"/>
              </w:rPr>
              <w:t>}</w:t>
            </w:r>
          </w:p>
        </w:tc>
      </w:tr>
    </w:tbl>
    <w:p w:rsidR="00672103" w:rsidRPr="00460D97" w:rsidRDefault="00672103" w:rsidP="00C05C65">
      <w:pPr>
        <w:ind w:firstLine="420"/>
      </w:pPr>
      <w:r w:rsidRPr="00460D97">
        <w:rPr>
          <w:rFonts w:hint="eastAsia"/>
        </w:rPr>
        <w:t>否则，如果length</w:t>
      </w:r>
      <w:r w:rsidRPr="00460D97">
        <w:t>&lt;0</w:t>
      </w:r>
      <w:r w:rsidRPr="00460D97">
        <w:rPr>
          <w:rFonts w:hint="eastAsia"/>
        </w:rPr>
        <w:t>，将</w:t>
      </w:r>
      <w:r w:rsidRPr="00460D97">
        <w:t>anchor_left_length</w:t>
      </w:r>
      <w:r w:rsidRPr="00460D97">
        <w:rPr>
          <w:rFonts w:hint="eastAsia"/>
        </w:rPr>
        <w:t>设置为</w:t>
      </w:r>
      <w:r w:rsidRPr="00460D97">
        <w:t>anchor_left_length</w:t>
      </w:r>
      <w:r w:rsidRPr="00460D97">
        <w:rPr>
          <w:rFonts w:hint="eastAsia"/>
        </w:rPr>
        <w:t>+length</w:t>
      </w:r>
      <w:r w:rsidR="00F60504" w:rsidRPr="00460D97">
        <w:rPr>
          <w:rFonts w:hint="eastAsia"/>
        </w:rPr>
        <w:t>，</w:t>
      </w:r>
      <w:r w:rsidRPr="00460D97">
        <w:rPr>
          <w:rFonts w:hint="eastAsia"/>
        </w:rPr>
        <w:t>如果distance</w:t>
      </w:r>
      <w:r w:rsidRPr="00460D97">
        <w:t>&lt;0</w:t>
      </w:r>
      <w:r w:rsidRPr="00460D97">
        <w:rPr>
          <w:rFonts w:hint="eastAsia"/>
        </w:rPr>
        <w:t>，将</w:t>
      </w:r>
      <w:r w:rsidRPr="00460D97">
        <w:t>anchor_left_length</w:t>
      </w:r>
      <w:r w:rsidRPr="00460D97">
        <w:rPr>
          <w:rFonts w:hint="eastAsia"/>
        </w:rPr>
        <w:t>设置为</w:t>
      </w:r>
      <w:r w:rsidRPr="00460D97">
        <w:t>anchor_left_length</w:t>
      </w:r>
      <w:r w:rsidRPr="00460D97">
        <w:rPr>
          <w:rFonts w:hint="eastAsia"/>
        </w:rPr>
        <w:t>+distance，保证</w:t>
      </w:r>
      <w:r w:rsidRPr="00460D97">
        <w:t>anchor_left_length</w:t>
      </w:r>
      <w:r w:rsidRPr="00460D97">
        <w:rPr>
          <w:rFonts w:hint="eastAsia"/>
        </w:rPr>
        <w:t>与anchor</w:t>
      </w:r>
      <w:r w:rsidRPr="00460D97">
        <w:t>_right_length</w:t>
      </w:r>
      <w:r w:rsidRPr="00460D97">
        <w:rPr>
          <w:rFonts w:hint="eastAsia"/>
        </w:rPr>
        <w:t>加起来刚好等于str的长度</w:t>
      </w:r>
      <w:r w:rsidR="00F60504" w:rsidRPr="00460D97">
        <w:rPr>
          <w:rFonts w:hint="eastAsia"/>
        </w:rPr>
        <w:t>，便于节点的拆分</w:t>
      </w:r>
      <w:r w:rsidRPr="00460D97">
        <w:rPr>
          <w:rFonts w:hint="eastAsia"/>
        </w:rPr>
        <w:t>。如果length和distance都大于0，则不做处理。</w:t>
      </w:r>
    </w:p>
    <w:p w:rsidR="00672103" w:rsidRPr="00460D97" w:rsidRDefault="00672103" w:rsidP="000C0823">
      <w:pPr>
        <w:ind w:firstLine="420"/>
      </w:pPr>
      <w:r w:rsidRPr="00460D97">
        <w:rPr>
          <w:rFonts w:hint="eastAsia"/>
        </w:rPr>
        <w:t>截取node</w:t>
      </w:r>
      <w:r w:rsidRPr="00460D97">
        <w:t>_p</w:t>
      </w:r>
      <w:r w:rsidR="00F60504" w:rsidRPr="00460D97">
        <w:rPr>
          <w:rFonts w:hint="eastAsia"/>
        </w:rPr>
        <w:t>在</w:t>
      </w:r>
      <w:r w:rsidRPr="00460D97">
        <w:rPr>
          <w:rFonts w:hint="eastAsia"/>
        </w:rPr>
        <w:t>end</w:t>
      </w:r>
      <w:r w:rsidR="00F60504" w:rsidRPr="00460D97">
        <w:rPr>
          <w:rFonts w:hint="eastAsia"/>
        </w:rPr>
        <w:t>位置</w:t>
      </w:r>
      <w:r w:rsidRPr="00460D97">
        <w:rPr>
          <w:rFonts w:hint="eastAsia"/>
        </w:rPr>
        <w:t>之后的序列作为node1，将node</w:t>
      </w:r>
      <w:r w:rsidRPr="00460D97">
        <w:t>_p</w:t>
      </w:r>
      <w:r w:rsidRPr="00460D97">
        <w:rPr>
          <w:rFonts w:hint="eastAsia"/>
        </w:rPr>
        <w:t>的子节点全部赋给node1，将node_p的子节点清空。</w:t>
      </w:r>
    </w:p>
    <w:p w:rsidR="00672103" w:rsidRPr="00460D97" w:rsidRDefault="00672103" w:rsidP="00C05C65">
      <w:pPr>
        <w:ind w:firstLine="420"/>
      </w:pPr>
      <w:r w:rsidRPr="00460D97">
        <w:rPr>
          <w:rFonts w:hint="eastAsia"/>
        </w:rPr>
        <w:t>如果distance</w:t>
      </w:r>
      <w:r w:rsidRPr="00460D97">
        <w:t>&lt;0(length&gt;0)</w:t>
      </w:r>
      <w:r w:rsidRPr="00460D97">
        <w:rPr>
          <w:rFonts w:hint="eastAsia"/>
        </w:rPr>
        <w:t>:设置node</w:t>
      </w:r>
      <w:r w:rsidRPr="00460D97">
        <w:t>_p</w:t>
      </w:r>
      <w:r w:rsidRPr="00460D97">
        <w:rPr>
          <w:rFonts w:hint="eastAsia"/>
        </w:rPr>
        <w:t>的节点序列为</w:t>
      </w:r>
      <w:r w:rsidR="00F60504" w:rsidRPr="00460D97">
        <w:rPr>
          <w:rFonts w:hint="eastAsia"/>
        </w:rPr>
        <w:t>从第0个位置到第start</w:t>
      </w:r>
      <w:r w:rsidR="00F60504" w:rsidRPr="00460D97">
        <w:t>+anchor_left_length</w:t>
      </w:r>
      <w:r w:rsidR="00F60504" w:rsidRPr="00460D97">
        <w:rPr>
          <w:rFonts w:hint="eastAsia"/>
        </w:rPr>
        <w:t>（不包括第start</w:t>
      </w:r>
      <w:r w:rsidR="00F60504" w:rsidRPr="00460D97">
        <w:t>+anchor_left_length</w:t>
      </w:r>
      <w:r w:rsidR="00F60504" w:rsidRPr="00460D97">
        <w:rPr>
          <w:rFonts w:hint="eastAsia"/>
        </w:rPr>
        <w:t>位置上的字符）个位置的序列</w:t>
      </w:r>
      <w:r w:rsidRPr="00460D97">
        <w:rPr>
          <w:rFonts w:hint="eastAsia"/>
        </w:rPr>
        <w:t>，并将node1加入node</w:t>
      </w:r>
      <w:r w:rsidRPr="00460D97">
        <w:t>_p</w:t>
      </w:r>
      <w:r w:rsidRPr="00460D97">
        <w:rPr>
          <w:rFonts w:hint="eastAsia"/>
        </w:rPr>
        <w:t>的子节点集合。设置node2序列</w:t>
      </w:r>
      <w:r w:rsidR="00F60504" w:rsidRPr="00460D97">
        <w:rPr>
          <w:rFonts w:hint="eastAsia"/>
        </w:rPr>
        <w:t>为</w:t>
      </w:r>
      <w:r w:rsidRPr="00460D97">
        <w:t>str.substring(anchor_left_length, anchor_left_length + length - distance)</w:t>
      </w:r>
      <w:r w:rsidRPr="00460D97">
        <w:rPr>
          <w:rFonts w:hint="eastAsia"/>
        </w:rPr>
        <w:t>，将node1加入node2的子节点集合，将node2加入node</w:t>
      </w:r>
      <w:r w:rsidRPr="00460D97">
        <w:t>_p</w:t>
      </w:r>
      <w:r w:rsidRPr="00460D97">
        <w:rPr>
          <w:rFonts w:hint="eastAsia"/>
        </w:rPr>
        <w:t>的子节点集合。</w:t>
      </w:r>
    </w:p>
    <w:p w:rsidR="00672103" w:rsidRPr="00460D97" w:rsidRDefault="00672103" w:rsidP="000C0823">
      <w:pPr>
        <w:ind w:firstLine="420"/>
        <w:rPr>
          <w:rFonts w:ascii="Times New Roman" w:hAnsi="Times New Roman" w:cs="Times New Roman"/>
          <w:sz w:val="21"/>
          <w:szCs w:val="21"/>
        </w:rPr>
      </w:pPr>
      <w:r w:rsidRPr="00460D97">
        <w:rPr>
          <w:rFonts w:hint="eastAsia"/>
        </w:rPr>
        <w:t>如果d</w:t>
      </w:r>
      <w:r w:rsidRPr="00460D97">
        <w:t>istance&gt;0(length&lt;0):</w:t>
      </w:r>
      <w:r w:rsidRPr="00460D97">
        <w:rPr>
          <w:rFonts w:hint="eastAsia"/>
        </w:rPr>
        <w:t>设置node3序列为</w:t>
      </w:r>
      <w:r w:rsidRPr="00460D97">
        <w:rPr>
          <w:rFonts w:ascii="Times New Roman" w:hAnsi="Times New Roman" w:cs="Times New Roman"/>
          <w:sz w:val="21"/>
          <w:szCs w:val="21"/>
        </w:rPr>
        <w:t>node_set.get(node_p).sequence.substring(start + anchor_left_length</w:t>
      </w:r>
      <w:r w:rsidR="00513C73">
        <w:rPr>
          <w:rFonts w:ascii="Times New Roman" w:hAnsi="Times New Roman" w:cs="Times New Roman"/>
          <w:sz w:val="21"/>
          <w:szCs w:val="21"/>
        </w:rPr>
        <w:t xml:space="preserve">, </w:t>
      </w:r>
    </w:p>
    <w:p w:rsidR="00DE0134" w:rsidRPr="00460D97" w:rsidRDefault="00672103" w:rsidP="000C0823">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t>start + anchor_left_length + distance - length)</w:t>
      </w:r>
      <w:r w:rsidR="000C0823" w:rsidRPr="00460D97">
        <w:rPr>
          <w:rFonts w:ascii="Times New Roman" w:hAnsi="Times New Roman" w:cs="Times New Roman" w:hint="eastAsia"/>
          <w:sz w:val="21"/>
          <w:szCs w:val="21"/>
        </w:rPr>
        <w:t>，</w:t>
      </w:r>
      <w:r w:rsidRPr="00460D97">
        <w:rPr>
          <w:rFonts w:hint="eastAsia"/>
        </w:rPr>
        <w:t>将node</w:t>
      </w:r>
      <w:r w:rsidRPr="00460D97">
        <w:t>_p</w:t>
      </w:r>
      <w:r w:rsidRPr="00460D97">
        <w:rPr>
          <w:rFonts w:hint="eastAsia"/>
        </w:rPr>
        <w:t>的子节点赋给node</w:t>
      </w:r>
      <w:r w:rsidRPr="00460D97">
        <w:t>3</w:t>
      </w:r>
      <w:r w:rsidRPr="00460D97">
        <w:rPr>
          <w:rFonts w:hint="eastAsia"/>
        </w:rPr>
        <w:t>，将node</w:t>
      </w:r>
      <w:r w:rsidRPr="00460D97">
        <w:t>_p</w:t>
      </w:r>
      <w:r w:rsidRPr="00460D97">
        <w:rPr>
          <w:rFonts w:hint="eastAsia"/>
        </w:rPr>
        <w:t>的子节点清空，将node3加入node</w:t>
      </w:r>
      <w:r w:rsidRPr="00460D97">
        <w:t>_p</w:t>
      </w:r>
      <w:r w:rsidRPr="00460D97">
        <w:rPr>
          <w:rFonts w:hint="eastAsia"/>
        </w:rPr>
        <w:t>的子节点集合</w:t>
      </w:r>
      <w:r w:rsidR="00DE0134" w:rsidRPr="00460D97">
        <w:rPr>
          <w:rFonts w:hint="eastAsia"/>
        </w:rPr>
        <w:t>,</w:t>
      </w:r>
      <w:r w:rsidRPr="00460D97">
        <w:rPr>
          <w:rFonts w:hint="eastAsia"/>
        </w:rPr>
        <w:t>将node1加入node3</w:t>
      </w:r>
      <w:r w:rsidR="00DE0134" w:rsidRPr="00460D97">
        <w:rPr>
          <w:rFonts w:hint="eastAsia"/>
        </w:rPr>
        <w:t>和node</w:t>
      </w:r>
      <w:r w:rsidR="00DE0134" w:rsidRPr="00460D97">
        <w:t>_p</w:t>
      </w:r>
      <w:r w:rsidRPr="00460D97">
        <w:rPr>
          <w:rFonts w:hint="eastAsia"/>
        </w:rPr>
        <w:t>的子节点集合。</w:t>
      </w:r>
    </w:p>
    <w:p w:rsidR="00672103" w:rsidRPr="00460D97" w:rsidRDefault="00672103" w:rsidP="00DE0134">
      <w:pPr>
        <w:ind w:firstLine="420"/>
        <w:rPr>
          <w:rFonts w:ascii="Times New Roman" w:hAnsi="Times New Roman" w:cs="Times New Roman"/>
          <w:sz w:val="21"/>
          <w:szCs w:val="21"/>
        </w:rPr>
      </w:pPr>
      <w:r w:rsidRPr="00460D97">
        <w:rPr>
          <w:rFonts w:hint="eastAsia"/>
        </w:rPr>
        <w:t>如果distance&gt;</w:t>
      </w:r>
      <w:r w:rsidRPr="00460D97">
        <w:t>0(length&gt;0):</w:t>
      </w:r>
      <w:r w:rsidRPr="00460D97">
        <w:rPr>
          <w:rFonts w:hint="eastAsia"/>
        </w:rPr>
        <w:t>设置node3序列</w:t>
      </w:r>
      <w:r w:rsidR="00C05C65" w:rsidRPr="00460D97">
        <w:rPr>
          <w:rFonts w:hint="eastAsia"/>
        </w:rPr>
        <w:t>为</w:t>
      </w:r>
      <w:r w:rsidRPr="00460D97">
        <w:rPr>
          <w:rFonts w:ascii="Times New Roman" w:hAnsi="Times New Roman" w:cs="Times New Roman"/>
          <w:sz w:val="21"/>
          <w:szCs w:val="21"/>
        </w:rPr>
        <w:t>node_set.get(node_p).sequence.substring(start + anchor_left_length,</w:t>
      </w:r>
    </w:p>
    <w:p w:rsidR="00185B51" w:rsidRPr="00185B51" w:rsidRDefault="00672103" w:rsidP="00185B51">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r>
      <w:r w:rsidRPr="00460D97">
        <w:rPr>
          <w:rFonts w:ascii="Times New Roman" w:hAnsi="Times New Roman" w:cs="Times New Roman"/>
          <w:sz w:val="21"/>
          <w:szCs w:val="21"/>
        </w:rPr>
        <w:tab/>
        <w:t>start + anchor_left_length + distance)</w:t>
      </w:r>
      <w:r w:rsidR="00C05C65" w:rsidRPr="00460D97">
        <w:rPr>
          <w:rFonts w:hint="eastAsia"/>
        </w:rPr>
        <w:t>，</w:t>
      </w:r>
      <w:r w:rsidRPr="00460D97">
        <w:rPr>
          <w:rFonts w:hint="eastAsia"/>
        </w:rPr>
        <w:t>设置node2序列</w:t>
      </w:r>
      <w:r w:rsidR="00C05C65" w:rsidRPr="00460D97">
        <w:rPr>
          <w:rFonts w:hint="eastAsia"/>
        </w:rPr>
        <w:t>为</w:t>
      </w:r>
      <w:r w:rsidRPr="00460D97">
        <w:t xml:space="preserve"> str.substring(anchor_left_length, anchor_left_length + length)</w:t>
      </w:r>
      <w:r w:rsidR="00C05C65" w:rsidRPr="00460D97">
        <w:rPr>
          <w:rFonts w:hint="eastAsia"/>
        </w:rPr>
        <w:t>，</w:t>
      </w:r>
      <w:r w:rsidRPr="00460D97">
        <w:rPr>
          <w:rFonts w:hint="eastAsia"/>
        </w:rPr>
        <w:t>设置node_</w:t>
      </w:r>
      <w:r w:rsidRPr="00460D97">
        <w:t>p</w:t>
      </w:r>
      <w:r w:rsidRPr="00460D97">
        <w:rPr>
          <w:rFonts w:hint="eastAsia"/>
        </w:rPr>
        <w:t>序列</w:t>
      </w:r>
      <w:r w:rsidR="00C05C65" w:rsidRPr="00460D97">
        <w:rPr>
          <w:rFonts w:hint="eastAsia"/>
        </w:rPr>
        <w:t>为</w:t>
      </w:r>
      <w:r w:rsidRPr="00460D97">
        <w:t>node_set.get(node_p).sequence.substring(0, start + anchor_left_length)</w:t>
      </w:r>
      <w:r w:rsidR="00C05C65" w:rsidRPr="00460D97">
        <w:rPr>
          <w:rFonts w:hint="eastAsia"/>
        </w:rPr>
        <w:t>，</w:t>
      </w:r>
      <w:r w:rsidRPr="00460D97">
        <w:rPr>
          <w:rFonts w:hint="eastAsia"/>
        </w:rPr>
        <w:t>将node</w:t>
      </w:r>
      <w:r w:rsidRPr="00460D97">
        <w:t>_p</w:t>
      </w:r>
      <w:r w:rsidRPr="00460D97">
        <w:rPr>
          <w:rFonts w:hint="eastAsia"/>
        </w:rPr>
        <w:t>的子节点赋给node3，将node</w:t>
      </w:r>
      <w:r w:rsidRPr="00460D97">
        <w:t>_p</w:t>
      </w:r>
      <w:r w:rsidRPr="00460D97">
        <w:rPr>
          <w:rFonts w:hint="eastAsia"/>
        </w:rPr>
        <w:t>的子节点清空，将node</w:t>
      </w:r>
      <w:r w:rsidRPr="00460D97">
        <w:t>3</w:t>
      </w:r>
      <w:r w:rsidR="00DE0134" w:rsidRPr="00460D97">
        <w:rPr>
          <w:rFonts w:hint="eastAsia"/>
        </w:rPr>
        <w:t>和node2</w:t>
      </w:r>
      <w:r w:rsidRPr="00460D97">
        <w:rPr>
          <w:rFonts w:hint="eastAsia"/>
        </w:rPr>
        <w:t>加入node</w:t>
      </w:r>
      <w:r w:rsidRPr="00460D97">
        <w:t>_p</w:t>
      </w:r>
      <w:r w:rsidRPr="00460D97">
        <w:rPr>
          <w:rFonts w:hint="eastAsia"/>
        </w:rPr>
        <w:t>的子节点集合，将node1加入node3</w:t>
      </w:r>
      <w:r w:rsidR="00DE0134" w:rsidRPr="00460D97">
        <w:rPr>
          <w:rFonts w:hint="eastAsia"/>
        </w:rPr>
        <w:t>和node2</w:t>
      </w:r>
      <w:r w:rsidRPr="00460D97">
        <w:rPr>
          <w:rFonts w:hint="eastAsia"/>
        </w:rPr>
        <w:t>的子节点集合。</w:t>
      </w:r>
      <w:r w:rsidR="003A6B57" w:rsidRPr="00460D97">
        <w:rPr>
          <w:rFonts w:hint="eastAsia"/>
        </w:rPr>
        <w:t>add</w:t>
      </w:r>
      <w:r w:rsidR="003A6B57" w:rsidRPr="00460D97">
        <w:t>_bubble</w:t>
      </w:r>
      <w:r w:rsidR="003A6B57" w:rsidRPr="00460D97">
        <w:rPr>
          <w:rFonts w:hint="eastAsia"/>
        </w:rPr>
        <w:t>的过程如图</w:t>
      </w:r>
      <w:r w:rsidR="00DE0134" w:rsidRPr="00460D97">
        <w:rPr>
          <w:rFonts w:hint="eastAsia"/>
        </w:rPr>
        <w:t>图3-18</w:t>
      </w:r>
      <w:r w:rsidR="003A6B57" w:rsidRPr="00185B51">
        <w:rPr>
          <w:rFonts w:hint="eastAsia"/>
        </w:rPr>
        <w:t>所示</w:t>
      </w:r>
      <w:r w:rsidR="00185B51" w:rsidRPr="00185B51">
        <w:rPr>
          <w:rFonts w:hint="eastAsia"/>
        </w:rPr>
        <w:t>，图中深绿色代表node</w:t>
      </w:r>
      <w:r w:rsidR="00185B51" w:rsidRPr="00185B51">
        <w:t>_p</w:t>
      </w:r>
      <w:r w:rsidR="00185B51" w:rsidRPr="00185B51">
        <w:rPr>
          <w:rFonts w:hint="eastAsia"/>
        </w:rPr>
        <w:t>，</w:t>
      </w:r>
      <w:r w:rsidR="00185B51" w:rsidRPr="00185B51">
        <w:rPr>
          <w:rFonts w:hint="eastAsia"/>
        </w:rPr>
        <w:lastRenderedPageBreak/>
        <w:t>浅绿色代表node1，红色代表node2，蓝色代表node3。</w:t>
      </w:r>
    </w:p>
    <w:p w:rsidR="003A6B57" w:rsidRPr="00460D97" w:rsidRDefault="007606F4" w:rsidP="00677B4D">
      <w:pPr>
        <w:jc w:val="center"/>
      </w:pPr>
      <w:r>
        <w:rPr>
          <w:noProof/>
        </w:rPr>
        <w:drawing>
          <wp:inline distT="0" distB="0" distL="0" distR="0">
            <wp:extent cx="5276850" cy="2867025"/>
            <wp:effectExtent l="0" t="0" r="0" b="0"/>
            <wp:docPr id="23" name="图片 23" descr="add_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bubbl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6850" cy="2867025"/>
                    </a:xfrm>
                    <a:prstGeom prst="rect">
                      <a:avLst/>
                    </a:prstGeom>
                    <a:noFill/>
                    <a:ln>
                      <a:noFill/>
                    </a:ln>
                  </pic:spPr>
                </pic:pic>
              </a:graphicData>
            </a:graphic>
          </wp:inline>
        </w:drawing>
      </w:r>
    </w:p>
    <w:p w:rsidR="00672103" w:rsidRPr="00460D97" w:rsidRDefault="003A6B57" w:rsidP="003A6B57">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18</w:t>
      </w:r>
      <w:r w:rsidRPr="00460D97">
        <w:rPr>
          <w:rFonts w:ascii="宋体" w:eastAsia="宋体" w:hAnsi="宋体" w:hint="eastAsia"/>
          <w:sz w:val="21"/>
          <w:szCs w:val="21"/>
        </w:rPr>
        <w:t xml:space="preserve"> </w:t>
      </w:r>
      <w:r w:rsidR="00D14F89" w:rsidRPr="00460D97">
        <w:rPr>
          <w:rFonts w:ascii="宋体" w:eastAsia="宋体" w:hAnsi="宋体"/>
          <w:sz w:val="21"/>
          <w:szCs w:val="21"/>
        </w:rPr>
        <w:t>node_p=node_q</w:t>
      </w:r>
      <w:r w:rsidRPr="00460D97">
        <w:rPr>
          <w:rFonts w:ascii="宋体" w:eastAsia="宋体" w:hAnsi="宋体" w:hint="eastAsia"/>
          <w:sz w:val="21"/>
          <w:szCs w:val="21"/>
        </w:rPr>
        <w:t xml:space="preserve"> </w:t>
      </w:r>
    </w:p>
    <w:p w:rsidR="00D14F89" w:rsidRPr="00460D97" w:rsidRDefault="00C05C65" w:rsidP="00C05C65">
      <w:r w:rsidRPr="00460D97">
        <w:rPr>
          <w:rFonts w:hint="eastAsia"/>
        </w:rPr>
        <w:t>（2）</w:t>
      </w:r>
      <w:r w:rsidR="00672103" w:rsidRPr="00460D97">
        <w:rPr>
          <w:rFonts w:hint="eastAsia"/>
        </w:rPr>
        <w:t>n</w:t>
      </w:r>
      <w:r w:rsidR="00672103" w:rsidRPr="00460D97">
        <w:t>ode_p!=node_q</w:t>
      </w:r>
      <w:r w:rsidR="00D14F89" w:rsidRPr="00460D97">
        <w:rPr>
          <w:rFonts w:hint="eastAsia"/>
        </w:rPr>
        <w:t>（str连接到node</w:t>
      </w:r>
      <w:r w:rsidR="00D14F89" w:rsidRPr="00460D97">
        <w:t>_q</w:t>
      </w:r>
      <w:r w:rsidR="00D14F89" w:rsidRPr="00460D97">
        <w:rPr>
          <w:rFonts w:hint="eastAsia"/>
        </w:rPr>
        <w:t>）</w:t>
      </w:r>
    </w:p>
    <w:p w:rsidR="00672103" w:rsidRPr="00460D97" w:rsidRDefault="00672103" w:rsidP="00C05C65">
      <w:pPr>
        <w:ind w:firstLine="420"/>
      </w:pPr>
      <w:r w:rsidRPr="00460D97">
        <w:rPr>
          <w:rFonts w:hint="eastAsia"/>
        </w:rPr>
        <w:t>首先处理</w:t>
      </w:r>
      <w:r w:rsidRPr="00460D97">
        <w:t>anchor_left_length</w:t>
      </w:r>
      <w:r w:rsidRPr="00460D97">
        <w:rPr>
          <w:rFonts w:hint="eastAsia"/>
        </w:rPr>
        <w:t>，如果length</w:t>
      </w:r>
      <w:r w:rsidRPr="00460D97">
        <w:t>&lt;0</w:t>
      </w:r>
      <w:r w:rsidRPr="00460D97">
        <w:rPr>
          <w:rFonts w:hint="eastAsia"/>
        </w:rPr>
        <w:t>，设置</w:t>
      </w:r>
      <w:r w:rsidRPr="00460D97">
        <w:t xml:space="preserve"> anchor_left_length = anchor_left_length + length</w:t>
      </w:r>
      <w:r w:rsidR="00D14F89" w:rsidRPr="00460D97">
        <w:rPr>
          <w:rFonts w:hint="eastAsia"/>
        </w:rPr>
        <w:t>。</w:t>
      </w:r>
      <w:r w:rsidRPr="00460D97">
        <w:rPr>
          <w:rFonts w:hint="eastAsia"/>
        </w:rPr>
        <w:t>如果</w:t>
      </w:r>
      <w:r w:rsidRPr="00460D97">
        <w:t>start + anchor_left_length</w:t>
      </w:r>
      <w:r w:rsidRPr="00460D97">
        <w:rPr>
          <w:rFonts w:hint="eastAsia"/>
        </w:rPr>
        <w:t>小于node</w:t>
      </w:r>
      <w:r w:rsidRPr="00460D97">
        <w:t>_p</w:t>
      </w:r>
      <w:r w:rsidRPr="00460D97">
        <w:rPr>
          <w:rFonts w:hint="eastAsia"/>
        </w:rPr>
        <w:t>的</w:t>
      </w:r>
      <w:r w:rsidR="00D14F89" w:rsidRPr="00460D97">
        <w:rPr>
          <w:rFonts w:hint="eastAsia"/>
        </w:rPr>
        <w:t>序列</w:t>
      </w:r>
      <w:r w:rsidRPr="00460D97">
        <w:rPr>
          <w:rFonts w:hint="eastAsia"/>
        </w:rPr>
        <w:t>长度，则进行以下操作：设置node1为</w:t>
      </w:r>
      <w:r w:rsidRPr="00460D97">
        <w:t>node_set.get(node_p).sequence.substring(start + anchor_left_length)</w:t>
      </w:r>
      <w:r w:rsidR="00C05C65" w:rsidRPr="00460D97">
        <w:rPr>
          <w:rFonts w:hint="eastAsia"/>
        </w:rPr>
        <w:t>，</w:t>
      </w:r>
      <w:r w:rsidRPr="00460D97">
        <w:rPr>
          <w:rFonts w:hint="eastAsia"/>
        </w:rPr>
        <w:t>设置node_</w:t>
      </w:r>
      <w:r w:rsidRPr="00460D97">
        <w:t>p</w:t>
      </w:r>
      <w:r w:rsidRPr="00460D97">
        <w:rPr>
          <w:rFonts w:hint="eastAsia"/>
        </w:rPr>
        <w:t>为</w:t>
      </w:r>
      <w:r w:rsidRPr="00460D97">
        <w:t>node_set.get(node_p).sequence.substring(0, start + anchor_left_length)</w:t>
      </w:r>
      <w:r w:rsidRPr="00460D97">
        <w:rPr>
          <w:rFonts w:hint="eastAsia"/>
        </w:rPr>
        <w:t>，将node</w:t>
      </w:r>
      <w:r w:rsidRPr="00460D97">
        <w:t>_p</w:t>
      </w:r>
      <w:r w:rsidRPr="00460D97">
        <w:rPr>
          <w:rFonts w:hint="eastAsia"/>
        </w:rPr>
        <w:t>的子节点赋给node1，将node</w:t>
      </w:r>
      <w:r w:rsidRPr="00460D97">
        <w:t>_p</w:t>
      </w:r>
      <w:r w:rsidRPr="00460D97">
        <w:rPr>
          <w:rFonts w:hint="eastAsia"/>
        </w:rPr>
        <w:t>的子节点清空，将node1加入node_</w:t>
      </w:r>
      <w:r w:rsidRPr="00460D97">
        <w:t>p</w:t>
      </w:r>
      <w:r w:rsidRPr="00460D97">
        <w:rPr>
          <w:rFonts w:hint="eastAsia"/>
        </w:rPr>
        <w:t>的子节点集合。</w:t>
      </w:r>
    </w:p>
    <w:p w:rsidR="00672103" w:rsidRPr="00460D97" w:rsidRDefault="00672103" w:rsidP="00C05C65">
      <w:pPr>
        <w:ind w:firstLine="420"/>
      </w:pPr>
      <w:r w:rsidRPr="00460D97">
        <w:rPr>
          <w:rFonts w:hint="eastAsia"/>
        </w:rPr>
        <w:t>如果length&gt;</w:t>
      </w:r>
      <w:r w:rsidRPr="00460D97">
        <w:t>0</w:t>
      </w:r>
      <w:r w:rsidR="006975CA" w:rsidRPr="00460D97">
        <w:rPr>
          <w:rFonts w:hint="eastAsia"/>
        </w:rPr>
        <w:t>（如图3-</w:t>
      </w:r>
      <w:r w:rsidR="00DE0134" w:rsidRPr="00460D97">
        <w:rPr>
          <w:rFonts w:hint="eastAsia"/>
        </w:rPr>
        <w:t>19</w:t>
      </w:r>
      <w:r w:rsidR="006975CA" w:rsidRPr="00460D97">
        <w:rPr>
          <w:rFonts w:hint="eastAsia"/>
        </w:rPr>
        <w:t>所示）</w:t>
      </w:r>
      <w:r w:rsidRPr="00460D97">
        <w:rPr>
          <w:rFonts w:hint="eastAsia"/>
        </w:rPr>
        <w:t>，设置node2为</w:t>
      </w:r>
      <w:r w:rsidRPr="00460D97">
        <w:t>str.substring(anchor_left_length, anchor_left_length + length)</w:t>
      </w:r>
      <w:r w:rsidRPr="00460D97">
        <w:rPr>
          <w:rFonts w:hint="eastAsia"/>
        </w:rPr>
        <w:t>，否则设置node2等于node</w:t>
      </w:r>
      <w:r w:rsidRPr="00460D97">
        <w:t>_p</w:t>
      </w:r>
      <w:r w:rsidR="00DE0134" w:rsidRPr="00460D97">
        <w:rPr>
          <w:rFonts w:hint="eastAsia"/>
        </w:rPr>
        <w:t>。</w:t>
      </w:r>
      <w:r w:rsidRPr="00460D97">
        <w:rPr>
          <w:rFonts w:hint="eastAsia"/>
        </w:rPr>
        <w:t>如果end等于0，则直接将node</w:t>
      </w:r>
      <w:r w:rsidRPr="00460D97">
        <w:t>_q</w:t>
      </w:r>
      <w:r w:rsidRPr="00460D97">
        <w:rPr>
          <w:rFonts w:hint="eastAsia"/>
        </w:rPr>
        <w:t>加入node</w:t>
      </w:r>
      <w:r w:rsidRPr="00460D97">
        <w:t>2</w:t>
      </w:r>
      <w:r w:rsidRPr="00460D97">
        <w:rPr>
          <w:rFonts w:hint="eastAsia"/>
        </w:rPr>
        <w:t>的子节点集合，否则需要设置新的节点分割node</w:t>
      </w:r>
      <w:r w:rsidRPr="00460D97">
        <w:t>_q</w:t>
      </w:r>
      <w:r w:rsidRPr="00460D97">
        <w:rPr>
          <w:rFonts w:hint="eastAsia"/>
        </w:rPr>
        <w:t>。</w:t>
      </w:r>
      <w:r w:rsidR="00DE0134" w:rsidRPr="00460D97">
        <w:rPr>
          <w:rFonts w:hint="eastAsia"/>
        </w:rPr>
        <w:t>当需要分割时，</w:t>
      </w:r>
      <w:r w:rsidRPr="00460D97">
        <w:rPr>
          <w:rFonts w:hint="eastAsia"/>
        </w:rPr>
        <w:t>设置node3为</w:t>
      </w:r>
      <w:r w:rsidRPr="00460D97">
        <w:t>node_set.get(node_q).sequence.substring(end)</w:t>
      </w:r>
      <w:r w:rsidRPr="00460D97">
        <w:rPr>
          <w:rFonts w:hint="eastAsia"/>
        </w:rPr>
        <w:t>，将node</w:t>
      </w:r>
      <w:r w:rsidRPr="00460D97">
        <w:t>_q</w:t>
      </w:r>
      <w:r w:rsidRPr="00460D97">
        <w:rPr>
          <w:rFonts w:hint="eastAsia"/>
        </w:rPr>
        <w:t>的子节点赋给node3，将node</w:t>
      </w:r>
      <w:r w:rsidRPr="00460D97">
        <w:t>_q</w:t>
      </w:r>
      <w:r w:rsidRPr="00460D97">
        <w:rPr>
          <w:rFonts w:hint="eastAsia"/>
        </w:rPr>
        <w:t>的子节点清空，将node3加入node</w:t>
      </w:r>
      <w:r w:rsidRPr="00460D97">
        <w:t>_q</w:t>
      </w:r>
      <w:r w:rsidR="00DE0134" w:rsidRPr="00460D97">
        <w:rPr>
          <w:rFonts w:hint="eastAsia"/>
        </w:rPr>
        <w:t>和node2</w:t>
      </w:r>
      <w:r w:rsidRPr="00460D97">
        <w:rPr>
          <w:rFonts w:hint="eastAsia"/>
        </w:rPr>
        <w:t>的子节点集合。设置node_</w:t>
      </w:r>
      <w:r w:rsidRPr="00460D97">
        <w:t>q</w:t>
      </w:r>
      <w:r w:rsidRPr="00460D97">
        <w:rPr>
          <w:rFonts w:hint="eastAsia"/>
        </w:rPr>
        <w:t>的序列为</w:t>
      </w:r>
      <w:r w:rsidRPr="00460D97">
        <w:t>node_set.get(node_q).sequence.substring(0, end)</w:t>
      </w:r>
      <w:r w:rsidR="00D14F89" w:rsidRPr="00460D97">
        <w:rPr>
          <w:rFonts w:hint="eastAsia"/>
        </w:rPr>
        <w:t>。</w:t>
      </w:r>
    </w:p>
    <w:p w:rsidR="00D14F89" w:rsidRPr="00460D97" w:rsidRDefault="007606F4" w:rsidP="00CB5028">
      <w:pPr>
        <w:keepNext/>
        <w:jc w:val="center"/>
      </w:pPr>
      <w:r>
        <w:rPr>
          <w:rFonts w:cs="Courier New"/>
          <w:noProof/>
          <w:kern w:val="0"/>
        </w:rPr>
        <w:lastRenderedPageBreak/>
        <w:drawing>
          <wp:inline distT="0" distB="0" distL="0" distR="0">
            <wp:extent cx="5562600" cy="2038350"/>
            <wp:effectExtent l="0" t="0" r="0" b="0"/>
            <wp:docPr id="24" name="图片 24" descr="add_bubble_p!=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bubble_p!=q"/>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62600" cy="2038350"/>
                    </a:xfrm>
                    <a:prstGeom prst="rect">
                      <a:avLst/>
                    </a:prstGeom>
                    <a:noFill/>
                    <a:ln>
                      <a:noFill/>
                    </a:ln>
                  </pic:spPr>
                </pic:pic>
              </a:graphicData>
            </a:graphic>
          </wp:inline>
        </w:drawing>
      </w:r>
    </w:p>
    <w:p w:rsidR="00672103" w:rsidRPr="00460D97" w:rsidRDefault="00D14F89"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19</w:t>
      </w:r>
      <w:r w:rsidRPr="00460D97">
        <w:rPr>
          <w:rFonts w:ascii="宋体" w:eastAsia="宋体" w:hAnsi="宋体" w:hint="eastAsia"/>
          <w:sz w:val="21"/>
          <w:szCs w:val="21"/>
        </w:rPr>
        <w:t xml:space="preserve"> node_p!=node_q</w:t>
      </w:r>
    </w:p>
    <w:p w:rsidR="00672103" w:rsidRPr="00460D97" w:rsidRDefault="00672103" w:rsidP="00460D97">
      <w:pPr>
        <w:pStyle w:val="3"/>
      </w:pPr>
      <w:bookmarkStart w:id="161" w:name="_Toc513671815"/>
      <w:bookmarkStart w:id="162" w:name="_Toc514612649"/>
      <w:r w:rsidRPr="00460D97">
        <w:rPr>
          <w:rFonts w:hint="eastAsia"/>
        </w:rPr>
        <w:t>3.5.4</w:t>
      </w:r>
      <w:r w:rsidR="006E00C1">
        <w:t xml:space="preserve"> </w:t>
      </w:r>
      <w:r w:rsidRPr="00460D97">
        <w:rPr>
          <w:rFonts w:hint="eastAsia"/>
        </w:rPr>
        <w:t>反向</w:t>
      </w:r>
      <w:r w:rsidR="00C961D6" w:rsidRPr="00460D97">
        <w:rPr>
          <w:rFonts w:hint="eastAsia"/>
        </w:rPr>
        <w:t>构图</w:t>
      </w:r>
      <w:bookmarkEnd w:id="161"/>
      <w:bookmarkEnd w:id="162"/>
    </w:p>
    <w:p w:rsidR="00672103" w:rsidRPr="00460D97" w:rsidRDefault="00672103" w:rsidP="00C05C65">
      <w:pPr>
        <w:ind w:firstLine="420"/>
      </w:pPr>
      <w:r w:rsidRPr="00460D97">
        <w:rPr>
          <w:rFonts w:hint="eastAsia"/>
        </w:rPr>
        <w:t>在正向</w:t>
      </w:r>
      <w:r w:rsidR="006975CA" w:rsidRPr="00460D97">
        <w:rPr>
          <w:rFonts w:hint="eastAsia"/>
        </w:rPr>
        <w:t>构图</w:t>
      </w:r>
      <w:r w:rsidRPr="00460D97">
        <w:rPr>
          <w:rFonts w:hint="eastAsia"/>
        </w:rPr>
        <w:t>之后可能会出现很多个顶点，在这些顶点的基础上，对每一个顶点进行反向</w:t>
      </w:r>
      <w:r w:rsidR="006975CA" w:rsidRPr="00460D97">
        <w:rPr>
          <w:rFonts w:hint="eastAsia"/>
        </w:rPr>
        <w:t>构图</w:t>
      </w:r>
      <w:r w:rsidRPr="00460D97">
        <w:rPr>
          <w:rFonts w:hint="eastAsia"/>
        </w:rPr>
        <w:t>。</w:t>
      </w:r>
      <w:r w:rsidR="006975CA" w:rsidRPr="00460D97">
        <w:rPr>
          <w:rFonts w:hint="eastAsia"/>
        </w:rPr>
        <w:t>该方法表示为</w:t>
      </w:r>
      <w:r w:rsidRPr="00460D97">
        <w:t>reverse_check_and_extend(kmerHash kh, int node_index)</w:t>
      </w:r>
      <w:r w:rsidRPr="00460D97">
        <w:rPr>
          <w:rFonts w:hint="eastAsia"/>
        </w:rPr>
        <w:t>，</w:t>
      </w:r>
      <w:r w:rsidR="006975CA" w:rsidRPr="00460D97">
        <w:rPr>
          <w:rFonts w:hint="eastAsia"/>
        </w:rPr>
        <w:t>其中</w:t>
      </w:r>
      <w:r w:rsidRPr="00460D97">
        <w:rPr>
          <w:rFonts w:hint="eastAsia"/>
        </w:rPr>
        <w:t>node</w:t>
      </w:r>
      <w:r w:rsidRPr="00460D97">
        <w:t>_index</w:t>
      </w:r>
      <w:r w:rsidRPr="00460D97">
        <w:rPr>
          <w:rFonts w:hint="eastAsia"/>
        </w:rPr>
        <w:t>表示顶点的标号。对于顶点node</w:t>
      </w:r>
      <w:r w:rsidRPr="00460D97">
        <w:t>_index</w:t>
      </w:r>
      <w:r w:rsidRPr="00460D97">
        <w:rPr>
          <w:rFonts w:hint="eastAsia"/>
        </w:rPr>
        <w:t>的顶点序列</w:t>
      </w:r>
      <w:r w:rsidR="00DE0134" w:rsidRPr="00460D97">
        <w:rPr>
          <w:rFonts w:hint="eastAsia"/>
        </w:rPr>
        <w:t>中</w:t>
      </w:r>
      <w:r w:rsidRPr="00460D97">
        <w:rPr>
          <w:rFonts w:hint="eastAsia"/>
        </w:rPr>
        <w:t>的每一个k</w:t>
      </w:r>
      <w:r w:rsidR="006975CA" w:rsidRPr="00460D97">
        <w:rPr>
          <w:rFonts w:hint="eastAsia"/>
        </w:rPr>
        <w:t>-</w:t>
      </w:r>
      <w:r w:rsidRPr="00460D97">
        <w:rPr>
          <w:rFonts w:hint="eastAsia"/>
        </w:rPr>
        <w:t>mer，检查其是否有reverse</w:t>
      </w:r>
      <w:r w:rsidRPr="00460D97">
        <w:t>_candid</w:t>
      </w:r>
      <w:r w:rsidRPr="00460D97">
        <w:rPr>
          <w:rFonts w:hint="eastAsia"/>
        </w:rPr>
        <w:t>ates，如果有且还未被使用过，就将</w:t>
      </w:r>
      <w:r w:rsidR="006975CA" w:rsidRPr="00460D97">
        <w:rPr>
          <w:rFonts w:hint="eastAsia"/>
        </w:rPr>
        <w:t>reverse</w:t>
      </w:r>
      <w:r w:rsidR="006975CA" w:rsidRPr="00460D97">
        <w:t>_candidate</w:t>
      </w:r>
      <w:r w:rsidRPr="00460D97">
        <w:rPr>
          <w:rFonts w:hint="eastAsia"/>
        </w:rPr>
        <w:t>加入</w:t>
      </w:r>
      <w:r w:rsidRPr="00460D97">
        <w:t>bifurcations</w:t>
      </w:r>
      <w:r w:rsidRPr="00460D97">
        <w:rPr>
          <w:rFonts w:hint="eastAsia"/>
        </w:rPr>
        <w:t>（</w:t>
      </w:r>
      <w:r w:rsidRPr="00460D97">
        <w:t>Vector&lt;Long&gt;</w:t>
      </w:r>
      <w:r w:rsidRPr="00460D97">
        <w:rPr>
          <w:rFonts w:hint="eastAsia"/>
        </w:rPr>
        <w:t>）。处理完每个k</w:t>
      </w:r>
      <w:r w:rsidR="006975CA" w:rsidRPr="00460D97">
        <w:t>-</w:t>
      </w:r>
      <w:r w:rsidRPr="00460D97">
        <w:rPr>
          <w:rFonts w:hint="eastAsia"/>
        </w:rPr>
        <w:t>mer之后，如果bifurcations中的元素个数不为0，则依次从末尾取出bifurcations中的分叉点（intval），以intval为seed</w:t>
      </w:r>
      <w:r w:rsidRPr="00460D97">
        <w:t>_kmer</w:t>
      </w:r>
      <w:r w:rsidRPr="00460D97">
        <w:rPr>
          <w:rFonts w:hint="eastAsia"/>
        </w:rPr>
        <w:t>进行反向延伸</w:t>
      </w:r>
      <w:r w:rsidR="006975CA" w:rsidRPr="00460D97">
        <w:rPr>
          <w:rFonts w:hint="eastAsia"/>
        </w:rPr>
        <w:t>,直至不能再延伸为止，</w:t>
      </w:r>
      <w:r w:rsidRPr="00460D97">
        <w:rPr>
          <w:rFonts w:hint="eastAsia"/>
        </w:rPr>
        <w:t>得到延伸后的字符串str。定义end</w:t>
      </w:r>
      <w:r w:rsidRPr="00460D97">
        <w:t>_kmer</w:t>
      </w:r>
      <w:r w:rsidRPr="00460D97">
        <w:rPr>
          <w:rFonts w:hint="eastAsia"/>
        </w:rPr>
        <w:t>为str的第一个k</w:t>
      </w:r>
      <w:r w:rsidR="006975CA" w:rsidRPr="00460D97">
        <w:rPr>
          <w:rFonts w:hint="eastAsia"/>
        </w:rPr>
        <w:t>-</w:t>
      </w:r>
      <w:r w:rsidRPr="00460D97">
        <w:rPr>
          <w:rFonts w:hint="eastAsia"/>
        </w:rPr>
        <w:t>mer，得到end</w:t>
      </w:r>
      <w:r w:rsidRPr="00460D97">
        <w:t>_kmer</w:t>
      </w:r>
      <w:r w:rsidRPr="00460D97">
        <w:rPr>
          <w:rFonts w:hint="eastAsia"/>
        </w:rPr>
        <w:t>的reverse</w:t>
      </w:r>
      <w:r w:rsidRPr="00460D97">
        <w:t>_candidates</w:t>
      </w:r>
      <w:r w:rsidRPr="00460D97">
        <w:rPr>
          <w:rFonts w:hint="eastAsia"/>
        </w:rPr>
        <w:t>，如果reverse</w:t>
      </w:r>
      <w:r w:rsidRPr="00460D97">
        <w:t>_candidates</w:t>
      </w:r>
      <w:r w:rsidRPr="00460D97">
        <w:rPr>
          <w:rFonts w:hint="eastAsia"/>
        </w:rPr>
        <w:t>的数量大于0，则进行</w:t>
      </w:r>
      <w:r w:rsidRPr="00460D97">
        <w:t>add_reverse_bubble</w:t>
      </w:r>
      <w:r w:rsidRPr="00460D97">
        <w:rPr>
          <w:rFonts w:hint="eastAsia"/>
        </w:rPr>
        <w:t>操作，否则进行add</w:t>
      </w:r>
      <w:r w:rsidRPr="00460D97">
        <w:t>_reverse_branch</w:t>
      </w:r>
      <w:r w:rsidRPr="00460D97">
        <w:rPr>
          <w:rFonts w:hint="eastAsia"/>
        </w:rPr>
        <w:t>操作。由于</w:t>
      </w:r>
      <w:r w:rsidR="00152E4E">
        <w:rPr>
          <w:rFonts w:hint="eastAsia"/>
        </w:rPr>
        <w:t>目前splic</w:t>
      </w:r>
      <w:r w:rsidR="00C82E1D">
        <w:t>ing</w:t>
      </w:r>
      <w:r w:rsidR="00152E4E">
        <w:t xml:space="preserve"> </w:t>
      </w:r>
      <w:r w:rsidR="00152E4E">
        <w:rPr>
          <w:rFonts w:hint="eastAsia"/>
        </w:rPr>
        <w:t>graph中</w:t>
      </w:r>
      <w:r w:rsidRPr="00460D97">
        <w:rPr>
          <w:rFonts w:hint="eastAsia"/>
        </w:rPr>
        <w:t>使用的k</w:t>
      </w:r>
      <w:r w:rsidR="00DE0134" w:rsidRPr="00460D97">
        <w:rPr>
          <w:rFonts w:hint="eastAsia"/>
        </w:rPr>
        <w:t>-</w:t>
      </w:r>
      <w:r w:rsidRPr="00460D97">
        <w:rPr>
          <w:rFonts w:hint="eastAsia"/>
        </w:rPr>
        <w:t>mer都是不可再扩展的，否则构成的图是不完全的，</w:t>
      </w:r>
      <w:r w:rsidR="00DE0134" w:rsidRPr="00460D97">
        <w:rPr>
          <w:rFonts w:hint="eastAsia"/>
        </w:rPr>
        <w:t>因此</w:t>
      </w:r>
      <w:r w:rsidRPr="00460D97">
        <w:rPr>
          <w:rFonts w:hint="eastAsia"/>
        </w:rPr>
        <w:t>如果</w:t>
      </w:r>
      <w:r w:rsidR="006975CA" w:rsidRPr="00460D97">
        <w:rPr>
          <w:rFonts w:hint="eastAsia"/>
        </w:rPr>
        <w:t>forward</w:t>
      </w:r>
      <w:r w:rsidR="006975CA" w:rsidRPr="00460D97">
        <w:t>_</w:t>
      </w:r>
      <w:r w:rsidRPr="00460D97">
        <w:rPr>
          <w:rFonts w:hint="eastAsia"/>
        </w:rPr>
        <w:t>candidates</w:t>
      </w:r>
      <w:r w:rsidR="006975CA" w:rsidRPr="00460D97">
        <w:rPr>
          <w:rFonts w:hint="eastAsia"/>
        </w:rPr>
        <w:t>的数量大于</w:t>
      </w:r>
      <w:r w:rsidRPr="00460D97">
        <w:t>0</w:t>
      </w:r>
      <w:r w:rsidRPr="00460D97">
        <w:rPr>
          <w:rFonts w:hint="eastAsia"/>
        </w:rPr>
        <w:t>，说明end_</w:t>
      </w:r>
      <w:r w:rsidRPr="00460D97">
        <w:t>kmer</w:t>
      </w:r>
      <w:r w:rsidRPr="00460D97">
        <w:rPr>
          <w:rFonts w:hint="eastAsia"/>
        </w:rPr>
        <w:t>至少有一个</w:t>
      </w:r>
      <w:r w:rsidR="006975CA" w:rsidRPr="00460D97">
        <w:rPr>
          <w:rFonts w:hint="eastAsia"/>
        </w:rPr>
        <w:t>for</w:t>
      </w:r>
      <w:r w:rsidR="006975CA" w:rsidRPr="00460D97">
        <w:t>ward_candidate</w:t>
      </w:r>
      <w:r w:rsidRPr="00460D97">
        <w:rPr>
          <w:rFonts w:hint="eastAsia"/>
        </w:rPr>
        <w:t>，既然是end</w:t>
      </w:r>
      <w:r w:rsidRPr="00460D97">
        <w:t>_kmer</w:t>
      </w:r>
      <w:r w:rsidRPr="00460D97">
        <w:rPr>
          <w:rFonts w:hint="eastAsia"/>
        </w:rPr>
        <w:t>，则end</w:t>
      </w:r>
      <w:r w:rsidRPr="00460D97">
        <w:t>_kmer</w:t>
      </w:r>
      <w:r w:rsidRPr="00460D97">
        <w:rPr>
          <w:rFonts w:hint="eastAsia"/>
        </w:rPr>
        <w:t>是无法再连接下去的，因此其candidates一定被使用过，在各个顶点中寻找end</w:t>
      </w:r>
      <w:r w:rsidRPr="00460D97">
        <w:t>_kmer</w:t>
      </w:r>
      <w:r w:rsidRPr="00460D97">
        <w:rPr>
          <w:rFonts w:hint="eastAsia"/>
        </w:rPr>
        <w:t>，如果找到</w:t>
      </w:r>
      <w:r w:rsidR="006975CA" w:rsidRPr="00460D97">
        <w:rPr>
          <w:rFonts w:hint="eastAsia"/>
        </w:rPr>
        <w:t>某个顶点</w:t>
      </w:r>
      <w:r w:rsidRPr="00460D97">
        <w:rPr>
          <w:rFonts w:hint="eastAsia"/>
        </w:rPr>
        <w:t>node</w:t>
      </w:r>
      <w:r w:rsidRPr="00460D97">
        <w:t>_q</w:t>
      </w:r>
      <w:r w:rsidRPr="00460D97">
        <w:rPr>
          <w:rFonts w:hint="eastAsia"/>
        </w:rPr>
        <w:t>含有end</w:t>
      </w:r>
      <w:r w:rsidRPr="00460D97">
        <w:t>_kmer</w:t>
      </w:r>
      <w:r w:rsidRPr="00460D97">
        <w:rPr>
          <w:rFonts w:hint="eastAsia"/>
        </w:rPr>
        <w:t>，则str的头部可以拼接到node</w:t>
      </w:r>
      <w:r w:rsidRPr="00460D97">
        <w:t>_q</w:t>
      </w:r>
      <w:r w:rsidRPr="00460D97">
        <w:rPr>
          <w:rFonts w:hint="eastAsia"/>
        </w:rPr>
        <w:t>上，如果找不到，说明顶点在拆分的过程中可能恰好将end</w:t>
      </w:r>
      <w:r w:rsidRPr="00460D97">
        <w:t>_kmer</w:t>
      </w:r>
      <w:r w:rsidRPr="00460D97">
        <w:rPr>
          <w:rFonts w:hint="eastAsia"/>
        </w:rPr>
        <w:t>拆分开，此时不做处理。</w:t>
      </w:r>
    </w:p>
    <w:p w:rsidR="00672103" w:rsidRPr="00460D97" w:rsidRDefault="00672103" w:rsidP="00812FE2">
      <w:pPr>
        <w:pStyle w:val="afa"/>
        <w:outlineLvl w:val="9"/>
        <w:rPr>
          <w:rFonts w:ascii="黑体" w:hAnsi="黑体"/>
        </w:rPr>
      </w:pPr>
      <w:bookmarkStart w:id="163" w:name="_Toc513671816"/>
      <w:r w:rsidRPr="00460D97">
        <w:rPr>
          <w:rFonts w:ascii="黑体" w:hAnsi="黑体" w:hint="eastAsia"/>
        </w:rPr>
        <w:t>3.5.4.1</w:t>
      </w:r>
      <w:r w:rsidR="006E00C1">
        <w:rPr>
          <w:rFonts w:ascii="黑体" w:hAnsi="黑体"/>
        </w:rPr>
        <w:t xml:space="preserve"> </w:t>
      </w:r>
      <w:r w:rsidRPr="00460D97">
        <w:rPr>
          <w:rFonts w:ascii="黑体" w:hAnsi="黑体" w:hint="eastAsia"/>
        </w:rPr>
        <w:t>add</w:t>
      </w:r>
      <w:r w:rsidRPr="00460D97">
        <w:rPr>
          <w:rFonts w:ascii="黑体" w:hAnsi="黑体"/>
        </w:rPr>
        <w:t>_reverse_bubble</w:t>
      </w:r>
      <w:bookmarkEnd w:id="163"/>
    </w:p>
    <w:p w:rsidR="00672103" w:rsidRPr="00460D97" w:rsidRDefault="00672103" w:rsidP="00C05C65">
      <w:pPr>
        <w:ind w:firstLine="420"/>
      </w:pPr>
      <w:r w:rsidRPr="00460D97">
        <w:rPr>
          <w:rFonts w:hint="eastAsia"/>
        </w:rPr>
        <w:lastRenderedPageBreak/>
        <w:t>定义anchor</w:t>
      </w:r>
      <w:r w:rsidRPr="00460D97">
        <w:t>_right</w:t>
      </w:r>
      <w:r w:rsidRPr="00460D97">
        <w:rPr>
          <w:rFonts w:hint="eastAsia"/>
        </w:rPr>
        <w:t>为str的最后一个k</w:t>
      </w:r>
      <w:r w:rsidR="006975CA" w:rsidRPr="00460D97">
        <w:rPr>
          <w:rFonts w:hint="eastAsia"/>
        </w:rPr>
        <w:t>-</w:t>
      </w:r>
      <w:r w:rsidRPr="00460D97">
        <w:rPr>
          <w:rFonts w:hint="eastAsia"/>
        </w:rPr>
        <w:t>mer，在node</w:t>
      </w:r>
      <w:r w:rsidRPr="00460D97">
        <w:t>_p</w:t>
      </w:r>
      <w:r w:rsidRPr="00460D97">
        <w:rPr>
          <w:rFonts w:hint="eastAsia"/>
        </w:rPr>
        <w:t>的序列中查询anchor</w:t>
      </w:r>
      <w:r w:rsidRPr="00460D97">
        <w:t>_righ</w:t>
      </w:r>
      <w:r w:rsidR="006975CA" w:rsidRPr="00460D97">
        <w:rPr>
          <w:rFonts w:hint="eastAsia"/>
        </w:rPr>
        <w:t>t并记录找到的开始位置（start）</w:t>
      </w:r>
      <w:r w:rsidRPr="00460D97">
        <w:rPr>
          <w:rFonts w:hint="eastAsia"/>
        </w:rPr>
        <w:t>，如果不能找到，start</w:t>
      </w:r>
      <w:r w:rsidRPr="00460D97">
        <w:t>=-1</w:t>
      </w:r>
      <w:r w:rsidRPr="00460D97">
        <w:rPr>
          <w:rFonts w:hint="eastAsia"/>
        </w:rPr>
        <w:t>，返回。定义anchor</w:t>
      </w:r>
      <w:r w:rsidRPr="00460D97">
        <w:t>_left</w:t>
      </w:r>
      <w:r w:rsidRPr="00460D97">
        <w:rPr>
          <w:rFonts w:hint="eastAsia"/>
        </w:rPr>
        <w:t>为str的第一个k</w:t>
      </w:r>
      <w:r w:rsidR="006975CA" w:rsidRPr="00460D97">
        <w:rPr>
          <w:rFonts w:hint="eastAsia"/>
        </w:rPr>
        <w:t>-</w:t>
      </w:r>
      <w:r w:rsidRPr="00460D97">
        <w:rPr>
          <w:rFonts w:hint="eastAsia"/>
        </w:rPr>
        <w:t>mer。在所有的已知顶点中查找anchor</w:t>
      </w:r>
      <w:r w:rsidRPr="00460D97">
        <w:t>_</w:t>
      </w:r>
      <w:r w:rsidRPr="00460D97">
        <w:rPr>
          <w:rFonts w:hint="eastAsia"/>
        </w:rPr>
        <w:t>left，如果没有顶点包含anchor</w:t>
      </w:r>
      <w:r w:rsidRPr="00460D97">
        <w:t>_left</w:t>
      </w:r>
      <w:r w:rsidRPr="00460D97">
        <w:rPr>
          <w:rFonts w:hint="eastAsia"/>
        </w:rPr>
        <w:t>或者该顶点是node</w:t>
      </w:r>
      <w:r w:rsidRPr="00460D97">
        <w:t>_p</w:t>
      </w:r>
      <w:r w:rsidRPr="00460D97">
        <w:rPr>
          <w:rFonts w:hint="eastAsia"/>
        </w:rPr>
        <w:t>本身，则不做处理。如果找到了不是node</w:t>
      </w:r>
      <w:r w:rsidRPr="00460D97">
        <w:t>_p</w:t>
      </w:r>
      <w:r w:rsidRPr="00460D97">
        <w:rPr>
          <w:rFonts w:hint="eastAsia"/>
        </w:rPr>
        <w:t>的顶点，</w:t>
      </w:r>
      <w:r w:rsidR="006975CA" w:rsidRPr="00460D97">
        <w:rPr>
          <w:rFonts w:hint="eastAsia"/>
        </w:rPr>
        <w:t>记录该顶点为</w:t>
      </w:r>
      <w:r w:rsidRPr="00460D97">
        <w:rPr>
          <w:rFonts w:hint="eastAsia"/>
        </w:rPr>
        <w:t>node</w:t>
      </w:r>
      <w:r w:rsidRPr="00460D97">
        <w:t>_q</w:t>
      </w:r>
      <w:r w:rsidRPr="00460D97">
        <w:rPr>
          <w:rFonts w:hint="eastAsia"/>
        </w:rPr>
        <w:t>。定义anchor</w:t>
      </w:r>
      <w:r w:rsidRPr="00460D97">
        <w:t>_length</w:t>
      </w:r>
      <w:r w:rsidRPr="00460D97">
        <w:rPr>
          <w:rFonts w:hint="eastAsia"/>
        </w:rPr>
        <w:t>为anchor</w:t>
      </w:r>
      <w:r w:rsidRPr="00460D97">
        <w:t>_left</w:t>
      </w:r>
      <w:r w:rsidRPr="00460D97">
        <w:rPr>
          <w:rFonts w:hint="eastAsia"/>
        </w:rPr>
        <w:t>的长度，end为node</w:t>
      </w:r>
      <w:r w:rsidRPr="00460D97">
        <w:t>_q</w:t>
      </w:r>
      <w:r w:rsidRPr="00460D97">
        <w:rPr>
          <w:rFonts w:hint="eastAsia"/>
        </w:rPr>
        <w:t>中end</w:t>
      </w:r>
      <w:r w:rsidRPr="00460D97">
        <w:t>_kmer</w:t>
      </w:r>
      <w:r w:rsidRPr="00460D97">
        <w:rPr>
          <w:rFonts w:hint="eastAsia"/>
        </w:rPr>
        <w:t>所在的</w:t>
      </w:r>
      <w:r w:rsidR="006975CA" w:rsidRPr="00460D97">
        <w:rPr>
          <w:rFonts w:hint="eastAsia"/>
        </w:rPr>
        <w:t>开始</w:t>
      </w:r>
      <w:r w:rsidRPr="00460D97">
        <w:rPr>
          <w:rFonts w:hint="eastAsia"/>
        </w:rPr>
        <w:t>位置。</w:t>
      </w:r>
    </w:p>
    <w:p w:rsidR="006975CA" w:rsidRPr="00460D97" w:rsidRDefault="00672103" w:rsidP="00C05C65">
      <w:pPr>
        <w:ind w:firstLine="420"/>
      </w:pPr>
      <w:r w:rsidRPr="00460D97">
        <w:rPr>
          <w:rFonts w:hint="eastAsia"/>
        </w:rPr>
        <w:t>如果end</w:t>
      </w:r>
      <w:r w:rsidRPr="00460D97">
        <w:t>+anchor_length</w:t>
      </w:r>
      <w:r w:rsidRPr="00460D97">
        <w:rPr>
          <w:rFonts w:hint="eastAsia"/>
        </w:rPr>
        <w:t>等于node</w:t>
      </w:r>
      <w:r w:rsidRPr="00460D97">
        <w:t>_q</w:t>
      </w:r>
      <w:r w:rsidRPr="00460D97">
        <w:rPr>
          <w:rFonts w:hint="eastAsia"/>
        </w:rPr>
        <w:t>的序列长度（如果小于，则说明anchor</w:t>
      </w:r>
      <w:r w:rsidRPr="00460D97">
        <w:t>_left</w:t>
      </w:r>
      <w:r w:rsidRPr="00460D97">
        <w:rPr>
          <w:rFonts w:hint="eastAsia"/>
        </w:rPr>
        <w:t>也存在两个或两个以上的forward</w:t>
      </w:r>
      <w:r w:rsidRPr="00460D97">
        <w:t>_candidates</w:t>
      </w:r>
      <w:r w:rsidRPr="00460D97">
        <w:rPr>
          <w:rFonts w:hint="eastAsia"/>
        </w:rPr>
        <w:t>，说明此时正向检查没有做完，是不合理的。），定义length为</w:t>
      </w:r>
      <w:r w:rsidRPr="00460D97">
        <w:t>str.length() - anchor_length - kh.kmer_length</w:t>
      </w:r>
      <w:r w:rsidR="006975CA" w:rsidRPr="00460D97">
        <w:rPr>
          <w:rFonts w:hint="eastAsia"/>
        </w:rPr>
        <w:t>。</w:t>
      </w:r>
    </w:p>
    <w:p w:rsidR="00672103" w:rsidRPr="00460D97" w:rsidRDefault="00672103" w:rsidP="00C05C65">
      <w:pPr>
        <w:ind w:firstLine="420"/>
      </w:pPr>
      <w:r w:rsidRPr="00460D97">
        <w:rPr>
          <w:rFonts w:hint="eastAsia"/>
        </w:rPr>
        <w:t>如果length</w:t>
      </w:r>
      <w:r w:rsidRPr="00460D97">
        <w:t>&gt;0</w:t>
      </w:r>
      <w:r w:rsidRPr="00460D97">
        <w:rPr>
          <w:rFonts w:hint="eastAsia"/>
        </w:rPr>
        <w:t>，设置node1为</w:t>
      </w:r>
      <w:r w:rsidRPr="00460D97">
        <w:t>str.substring(anchor_length, length + anchor_length)</w:t>
      </w:r>
      <w:r w:rsidRPr="00460D97">
        <w:rPr>
          <w:rFonts w:hint="eastAsia"/>
        </w:rPr>
        <w:t>，将node1加入node</w:t>
      </w:r>
      <w:r w:rsidRPr="00460D97">
        <w:t>_q</w:t>
      </w:r>
      <w:r w:rsidRPr="00460D97">
        <w:rPr>
          <w:rFonts w:hint="eastAsia"/>
        </w:rPr>
        <w:t>的子节点集合。如果length</w:t>
      </w:r>
      <w:r w:rsidRPr="00460D97">
        <w:t>&lt;0</w:t>
      </w:r>
      <w:r w:rsidRPr="00460D97">
        <w:rPr>
          <w:rFonts w:hint="eastAsia"/>
        </w:rPr>
        <w:t>，直接将node1定义为node</w:t>
      </w:r>
      <w:r w:rsidRPr="00460D97">
        <w:t>_q</w:t>
      </w:r>
      <w:r w:rsidRPr="00460D97">
        <w:rPr>
          <w:rFonts w:hint="eastAsia"/>
        </w:rPr>
        <w:t>。如果start=0，则直接将node</w:t>
      </w:r>
      <w:r w:rsidRPr="00460D97">
        <w:t>_p</w:t>
      </w:r>
      <w:r w:rsidRPr="00460D97">
        <w:rPr>
          <w:rFonts w:hint="eastAsia"/>
        </w:rPr>
        <w:t>加入node1的子节点集合，否则定义新节点node2，其顶点序列为</w:t>
      </w:r>
      <w:r w:rsidRPr="00460D97">
        <w:t>node_set.get(node_p).sequence.substring(start)</w:t>
      </w:r>
      <w:r w:rsidRPr="00460D97">
        <w:rPr>
          <w:rFonts w:hint="eastAsia"/>
        </w:rPr>
        <w:t>，将node2加入node1的子节点集合，并将node</w:t>
      </w:r>
      <w:r w:rsidRPr="00460D97">
        <w:t>_p</w:t>
      </w:r>
      <w:r w:rsidRPr="00460D97">
        <w:rPr>
          <w:rFonts w:hint="eastAsia"/>
        </w:rPr>
        <w:t>的子节点赋给node2，将node</w:t>
      </w:r>
      <w:r w:rsidRPr="00460D97">
        <w:t>_p</w:t>
      </w:r>
      <w:r w:rsidRPr="00460D97">
        <w:rPr>
          <w:rFonts w:hint="eastAsia"/>
        </w:rPr>
        <w:t>的子节点清空，将node2加入node</w:t>
      </w:r>
      <w:r w:rsidRPr="00460D97">
        <w:t>_p</w:t>
      </w:r>
      <w:r w:rsidRPr="00460D97">
        <w:rPr>
          <w:rFonts w:hint="eastAsia"/>
        </w:rPr>
        <w:t>的子节点集合，同时，设置node</w:t>
      </w:r>
      <w:r w:rsidRPr="00460D97">
        <w:t>_p</w:t>
      </w:r>
      <w:r w:rsidRPr="00460D97">
        <w:rPr>
          <w:rFonts w:hint="eastAsia"/>
        </w:rPr>
        <w:t>的顶点序列为</w:t>
      </w:r>
      <w:r w:rsidRPr="00460D97">
        <w:t>node_set.get(node_p).sequence.substring(0, start)</w:t>
      </w:r>
      <w:r w:rsidR="00185B51">
        <w:rPr>
          <w:rFonts w:hint="eastAsia"/>
        </w:rPr>
        <w:t>。</w:t>
      </w:r>
      <w:r w:rsidR="006975CA" w:rsidRPr="00460D97">
        <w:rPr>
          <w:rFonts w:hint="eastAsia"/>
        </w:rPr>
        <w:t>处理过程见图 3-</w:t>
      </w:r>
      <w:r w:rsidR="00DE0134" w:rsidRPr="00460D97">
        <w:rPr>
          <w:rFonts w:hint="eastAsia"/>
        </w:rPr>
        <w:t>20</w:t>
      </w:r>
      <w:r w:rsidR="00185B51">
        <w:rPr>
          <w:rFonts w:hint="eastAsia"/>
        </w:rPr>
        <w:t>，其中node</w:t>
      </w:r>
      <w:r w:rsidR="00185B51">
        <w:t>_q</w:t>
      </w:r>
      <w:r w:rsidR="00185B51">
        <w:rPr>
          <w:rFonts w:hint="eastAsia"/>
        </w:rPr>
        <w:t>节点序列不变，蓝色表示新增节点node1，node</w:t>
      </w:r>
      <w:r w:rsidR="00185B51">
        <w:t>_p</w:t>
      </w:r>
      <w:r w:rsidR="00185B51">
        <w:rPr>
          <w:rFonts w:hint="eastAsia"/>
        </w:rPr>
        <w:t>拆分为浅绿色节点node</w:t>
      </w:r>
      <w:r w:rsidR="00185B51">
        <w:t>_p</w:t>
      </w:r>
      <w:r w:rsidR="00185B51">
        <w:rPr>
          <w:rFonts w:hint="eastAsia"/>
        </w:rPr>
        <w:t>和深绿色节点node2</w:t>
      </w:r>
      <w:r w:rsidRPr="00460D97">
        <w:rPr>
          <w:rFonts w:hint="eastAsia"/>
        </w:rPr>
        <w:t>。</w:t>
      </w:r>
    </w:p>
    <w:p w:rsidR="006975CA" w:rsidRPr="00460D97" w:rsidRDefault="007606F4" w:rsidP="006975CA">
      <w:pPr>
        <w:keepNext/>
        <w:ind w:firstLine="420"/>
      </w:pPr>
      <w:r w:rsidRPr="00460D97">
        <w:rPr>
          <w:rFonts w:cs="Courier New"/>
          <w:noProof/>
          <w:kern w:val="0"/>
        </w:rPr>
        <w:lastRenderedPageBreak/>
        <w:drawing>
          <wp:inline distT="0" distB="0" distL="0" distR="0">
            <wp:extent cx="5276850" cy="2438400"/>
            <wp:effectExtent l="0" t="0" r="0" b="0"/>
            <wp:docPr id="25" name="图片 25" descr="add_reverse_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reverse_bubb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6850" cy="2438400"/>
                    </a:xfrm>
                    <a:prstGeom prst="rect">
                      <a:avLst/>
                    </a:prstGeom>
                    <a:noFill/>
                    <a:ln>
                      <a:noFill/>
                    </a:ln>
                  </pic:spPr>
                </pic:pic>
              </a:graphicData>
            </a:graphic>
          </wp:inline>
        </w:drawing>
      </w:r>
    </w:p>
    <w:p w:rsidR="00672103" w:rsidRPr="00460D97" w:rsidRDefault="006975CA" w:rsidP="001C703C">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20</w:t>
      </w:r>
      <w:r w:rsidRPr="00460D97">
        <w:rPr>
          <w:rFonts w:ascii="宋体" w:eastAsia="宋体" w:hAnsi="宋体" w:hint="eastAsia"/>
          <w:sz w:val="21"/>
          <w:szCs w:val="21"/>
        </w:rPr>
        <w:t xml:space="preserve"> add_reverse_bubble</w:t>
      </w:r>
    </w:p>
    <w:p w:rsidR="00672103" w:rsidRPr="00460D97" w:rsidRDefault="00672103" w:rsidP="00812FE2">
      <w:pPr>
        <w:pStyle w:val="afa"/>
        <w:outlineLvl w:val="9"/>
        <w:rPr>
          <w:rFonts w:ascii="黑体" w:hAnsi="黑体"/>
        </w:rPr>
      </w:pPr>
      <w:bookmarkStart w:id="164" w:name="_Toc513671817"/>
      <w:r w:rsidRPr="00460D97">
        <w:rPr>
          <w:rFonts w:ascii="黑体" w:hAnsi="黑体" w:hint="eastAsia"/>
        </w:rPr>
        <w:t>3.5.4.2</w:t>
      </w:r>
      <w:r w:rsidR="006E00C1">
        <w:rPr>
          <w:rFonts w:ascii="黑体" w:hAnsi="黑体"/>
        </w:rPr>
        <w:t xml:space="preserve"> </w:t>
      </w:r>
      <w:r w:rsidRPr="00460D97">
        <w:rPr>
          <w:rFonts w:ascii="黑体" w:hAnsi="黑体" w:hint="eastAsia"/>
        </w:rPr>
        <w:t>add</w:t>
      </w:r>
      <w:r w:rsidRPr="00460D97">
        <w:rPr>
          <w:rFonts w:ascii="黑体" w:hAnsi="黑体"/>
        </w:rPr>
        <w:t>_re</w:t>
      </w:r>
      <w:bookmarkStart w:id="165" w:name="_Toc513671818"/>
      <w:bookmarkEnd w:id="164"/>
      <w:r w:rsidRPr="00460D97">
        <w:rPr>
          <w:rFonts w:ascii="黑体" w:hAnsi="黑体"/>
        </w:rPr>
        <w:t>verse_branch</w:t>
      </w:r>
      <w:bookmarkEnd w:id="165"/>
    </w:p>
    <w:p w:rsidR="00672103" w:rsidRPr="00460D97" w:rsidRDefault="00672103" w:rsidP="00C05C65">
      <w:pPr>
        <w:ind w:firstLine="420"/>
      </w:pPr>
      <w:r w:rsidRPr="00460D97">
        <w:rPr>
          <w:rFonts w:hint="eastAsia"/>
        </w:rPr>
        <w:t>定义end</w:t>
      </w:r>
      <w:r w:rsidRPr="00460D97">
        <w:t>_kmer</w:t>
      </w:r>
      <w:r w:rsidRPr="00460D97">
        <w:rPr>
          <w:rFonts w:hint="eastAsia"/>
        </w:rPr>
        <w:t>为str的最后一个k</w:t>
      </w:r>
      <w:r w:rsidR="004107ED" w:rsidRPr="00460D97">
        <w:rPr>
          <w:rFonts w:hint="eastAsia"/>
        </w:rPr>
        <w:t>-</w:t>
      </w:r>
      <w:r w:rsidRPr="00460D97">
        <w:rPr>
          <w:rFonts w:hint="eastAsia"/>
        </w:rPr>
        <w:t>mer，</w:t>
      </w:r>
      <w:r w:rsidRPr="00460D97">
        <w:t xml:space="preserve">str_length </w:t>
      </w:r>
      <w:r w:rsidRPr="00460D97">
        <w:rPr>
          <w:rFonts w:hint="eastAsia"/>
        </w:rPr>
        <w:t>为</w:t>
      </w:r>
      <w:r w:rsidRPr="00460D97">
        <w:t>str.length() - kh.kmer_length</w:t>
      </w:r>
      <w:r w:rsidRPr="00460D97">
        <w:rPr>
          <w:rFonts w:hint="eastAsia"/>
        </w:rPr>
        <w:t>，start为node</w:t>
      </w:r>
      <w:r w:rsidRPr="00460D97">
        <w:t>_p</w:t>
      </w:r>
      <w:r w:rsidRPr="00460D97">
        <w:rPr>
          <w:rFonts w:hint="eastAsia"/>
        </w:rPr>
        <w:t>中出现end</w:t>
      </w:r>
      <w:r w:rsidRPr="00460D97">
        <w:t>_kmer</w:t>
      </w:r>
      <w:r w:rsidRPr="00460D97">
        <w:rPr>
          <w:rFonts w:hint="eastAsia"/>
        </w:rPr>
        <w:t>的</w:t>
      </w:r>
      <w:r w:rsidR="004107ED" w:rsidRPr="00460D97">
        <w:rPr>
          <w:rFonts w:hint="eastAsia"/>
        </w:rPr>
        <w:t>开始</w:t>
      </w:r>
      <w:r w:rsidRPr="00460D97">
        <w:rPr>
          <w:rFonts w:hint="eastAsia"/>
        </w:rPr>
        <w:t>位置，如果start</w:t>
      </w:r>
      <w:r w:rsidRPr="00460D97">
        <w:t>=-1</w:t>
      </w:r>
      <w:r w:rsidRPr="00460D97">
        <w:rPr>
          <w:rFonts w:hint="eastAsia"/>
        </w:rPr>
        <w:t>，直接返回。设置node1为</w:t>
      </w:r>
      <w:r w:rsidRPr="00460D97">
        <w:t>node_set.get(node_p).sequence.substring(start)</w:t>
      </w:r>
      <w:r w:rsidRPr="00460D97">
        <w:rPr>
          <w:rFonts w:hint="eastAsia"/>
        </w:rPr>
        <w:t>，设置node2为</w:t>
      </w:r>
      <w:r w:rsidRPr="00460D97">
        <w:t>str.substring(0, str_length)</w:t>
      </w:r>
      <w:r w:rsidRPr="00460D97">
        <w:rPr>
          <w:rFonts w:hint="eastAsia"/>
        </w:rPr>
        <w:t>。如果start等于0，直接将node</w:t>
      </w:r>
      <w:r w:rsidRPr="00460D97">
        <w:t>_p</w:t>
      </w:r>
      <w:r w:rsidRPr="00460D97">
        <w:rPr>
          <w:rFonts w:hint="eastAsia"/>
        </w:rPr>
        <w:t>加入node</w:t>
      </w:r>
      <w:r w:rsidRPr="00460D97">
        <w:t>2</w:t>
      </w:r>
      <w:r w:rsidRPr="00460D97">
        <w:rPr>
          <w:rFonts w:hint="eastAsia"/>
        </w:rPr>
        <w:t>的子节点集合，否则设置node</w:t>
      </w:r>
      <w:r w:rsidRPr="00460D97">
        <w:t>_p</w:t>
      </w:r>
      <w:r w:rsidRPr="00460D97">
        <w:rPr>
          <w:rFonts w:hint="eastAsia"/>
        </w:rPr>
        <w:t>为</w:t>
      </w:r>
      <w:r w:rsidRPr="00460D97">
        <w:t>node_set.get(node_p).sequence.substring(0, start)</w:t>
      </w:r>
      <w:r w:rsidRPr="00460D97">
        <w:rPr>
          <w:rFonts w:hint="eastAsia"/>
        </w:rPr>
        <w:t>。将node</w:t>
      </w:r>
      <w:r w:rsidRPr="00460D97">
        <w:t>_p</w:t>
      </w:r>
      <w:r w:rsidRPr="00460D97">
        <w:rPr>
          <w:rFonts w:hint="eastAsia"/>
        </w:rPr>
        <w:t>的子节点赋给node1，将node</w:t>
      </w:r>
      <w:r w:rsidRPr="00460D97">
        <w:t>_p</w:t>
      </w:r>
      <w:r w:rsidRPr="00460D97">
        <w:rPr>
          <w:rFonts w:hint="eastAsia"/>
        </w:rPr>
        <w:t>的子节点清空，将node1加入node</w:t>
      </w:r>
      <w:r w:rsidRPr="00460D97">
        <w:t>_p</w:t>
      </w:r>
      <w:r w:rsidR="00DE0134" w:rsidRPr="00460D97">
        <w:rPr>
          <w:rFonts w:hint="eastAsia"/>
        </w:rPr>
        <w:t>和node2</w:t>
      </w:r>
      <w:r w:rsidRPr="00460D97">
        <w:rPr>
          <w:rFonts w:hint="eastAsia"/>
        </w:rPr>
        <w:t>的子节点集合</w:t>
      </w:r>
      <w:r w:rsidR="003F6AD2">
        <w:rPr>
          <w:rFonts w:hint="eastAsia"/>
        </w:rPr>
        <w:t>，当start不为0时，拆分过程见图3-21</w:t>
      </w:r>
      <w:r w:rsidR="00185B51">
        <w:rPr>
          <w:rFonts w:hint="eastAsia"/>
        </w:rPr>
        <w:t>，其中橘色表示node1，蓝色表示node2，绿色表示node</w:t>
      </w:r>
      <w:r w:rsidR="00DE0134" w:rsidRPr="00460D97">
        <w:rPr>
          <w:rFonts w:hint="eastAsia"/>
        </w:rPr>
        <w:t>。</w:t>
      </w:r>
    </w:p>
    <w:p w:rsidR="004107ED" w:rsidRPr="00460D97" w:rsidRDefault="007606F4" w:rsidP="004107ED">
      <w:pPr>
        <w:keepNext/>
        <w:ind w:firstLine="420"/>
      </w:pPr>
      <w:r w:rsidRPr="00460D97">
        <w:rPr>
          <w:rFonts w:cs="Courier New"/>
          <w:noProof/>
          <w:kern w:val="0"/>
        </w:rPr>
        <w:drawing>
          <wp:inline distT="0" distB="0" distL="0" distR="0">
            <wp:extent cx="5467350" cy="1609725"/>
            <wp:effectExtent l="0" t="0" r="0" b="0"/>
            <wp:docPr id="26" name="图片 26" descr="add_reverse_bra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reverse_branch"/>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67350" cy="1609725"/>
                    </a:xfrm>
                    <a:prstGeom prst="rect">
                      <a:avLst/>
                    </a:prstGeom>
                    <a:noFill/>
                    <a:ln>
                      <a:noFill/>
                    </a:ln>
                  </pic:spPr>
                </pic:pic>
              </a:graphicData>
            </a:graphic>
          </wp:inline>
        </w:drawing>
      </w:r>
    </w:p>
    <w:p w:rsidR="004107ED" w:rsidRPr="00460D97" w:rsidRDefault="004107ED" w:rsidP="004107ED">
      <w:pPr>
        <w:pStyle w:val="af9"/>
        <w:jc w:val="center"/>
        <w:rPr>
          <w:rFonts w:ascii="宋体" w:eastAsia="宋体" w:hAnsi="宋体"/>
          <w:sz w:val="21"/>
          <w:szCs w:val="21"/>
        </w:rPr>
      </w:pPr>
      <w:r w:rsidRPr="00460D97">
        <w:rPr>
          <w:rFonts w:ascii="宋体" w:eastAsia="宋体" w:hAnsi="宋体" w:hint="eastAsia"/>
          <w:sz w:val="21"/>
          <w:szCs w:val="21"/>
        </w:rPr>
        <w:t xml:space="preserve">图 </w:t>
      </w:r>
      <w:r w:rsidRPr="00460D97">
        <w:rPr>
          <w:rFonts w:ascii="宋体" w:eastAsia="宋体" w:hAnsi="宋体"/>
          <w:sz w:val="21"/>
          <w:szCs w:val="21"/>
        </w:rPr>
        <w:t>3-</w:t>
      </w:r>
      <w:r w:rsidR="00DE0134" w:rsidRPr="00460D97">
        <w:rPr>
          <w:rFonts w:ascii="宋体" w:eastAsia="宋体" w:hAnsi="宋体" w:hint="eastAsia"/>
          <w:sz w:val="21"/>
          <w:szCs w:val="21"/>
        </w:rPr>
        <w:t>21</w:t>
      </w:r>
      <w:r w:rsidRPr="00460D97">
        <w:rPr>
          <w:rFonts w:ascii="宋体" w:eastAsia="宋体" w:hAnsi="宋体"/>
          <w:sz w:val="21"/>
          <w:szCs w:val="21"/>
        </w:rPr>
        <w:t xml:space="preserve"> add_reverse_branch(start!=0)</w:t>
      </w:r>
    </w:p>
    <w:p w:rsidR="00672103" w:rsidRPr="00460D97" w:rsidRDefault="00672103" w:rsidP="00460D97">
      <w:pPr>
        <w:pStyle w:val="3"/>
      </w:pPr>
      <w:bookmarkStart w:id="166" w:name="_Toc513671819"/>
      <w:bookmarkStart w:id="167" w:name="_Toc514612650"/>
      <w:r w:rsidRPr="00460D97">
        <w:rPr>
          <w:rFonts w:hint="eastAsia"/>
        </w:rPr>
        <w:lastRenderedPageBreak/>
        <w:t>3.5.5</w:t>
      </w:r>
      <w:r w:rsidR="006E00C1">
        <w:t xml:space="preserve"> </w:t>
      </w:r>
      <w:r w:rsidRPr="00460D97">
        <w:rPr>
          <w:rFonts w:hint="eastAsia"/>
        </w:rPr>
        <w:t>重置父节点</w:t>
      </w:r>
      <w:bookmarkEnd w:id="166"/>
      <w:bookmarkEnd w:id="167"/>
    </w:p>
    <w:p w:rsidR="00672103" w:rsidRPr="00460D97" w:rsidRDefault="00672103" w:rsidP="00361763">
      <w:pPr>
        <w:ind w:firstLine="420"/>
        <w:rPr>
          <w:rFonts w:cs="Courier New"/>
          <w:kern w:val="0"/>
        </w:rPr>
      </w:pPr>
      <w:r w:rsidRPr="00460D97">
        <w:rPr>
          <w:rFonts w:cs="Courier New" w:hint="eastAsia"/>
          <w:kern w:val="0"/>
        </w:rPr>
        <w:t>因为在正向</w:t>
      </w:r>
      <w:r w:rsidR="004107ED" w:rsidRPr="00460D97">
        <w:rPr>
          <w:rFonts w:cs="Courier New" w:hint="eastAsia"/>
          <w:kern w:val="0"/>
        </w:rPr>
        <w:t>构图</w:t>
      </w:r>
      <w:r w:rsidRPr="00460D97">
        <w:rPr>
          <w:rFonts w:cs="Courier New" w:hint="eastAsia"/>
          <w:kern w:val="0"/>
        </w:rPr>
        <w:t>和反向</w:t>
      </w:r>
      <w:r w:rsidR="004107ED" w:rsidRPr="00460D97">
        <w:rPr>
          <w:rFonts w:cs="Courier New" w:hint="eastAsia"/>
          <w:kern w:val="0"/>
        </w:rPr>
        <w:t>构图</w:t>
      </w:r>
      <w:r w:rsidRPr="00460D97">
        <w:rPr>
          <w:rFonts w:cs="Courier New" w:hint="eastAsia"/>
          <w:kern w:val="0"/>
        </w:rPr>
        <w:t>的过程中，只是进行了子节点的修改，因此最后统一重置父节点。</w:t>
      </w:r>
      <w:r w:rsidR="00DE0134" w:rsidRPr="00460D97">
        <w:rPr>
          <w:rFonts w:cs="Courier New" w:hint="eastAsia"/>
          <w:kern w:val="0"/>
        </w:rPr>
        <w:t>重置父节点代码见表3-22：</w:t>
      </w:r>
    </w:p>
    <w:p w:rsidR="00DE0134" w:rsidRPr="00513C73" w:rsidRDefault="00DE0134" w:rsidP="00F43DD4">
      <w:pPr>
        <w:ind w:firstLine="420"/>
        <w:jc w:val="center"/>
        <w:rPr>
          <w:rFonts w:cs="Courier New"/>
          <w:kern w:val="0"/>
          <w:sz w:val="21"/>
          <w:szCs w:val="21"/>
        </w:rPr>
      </w:pPr>
      <w:r w:rsidRPr="00513C73">
        <w:rPr>
          <w:rFonts w:cs="Courier New" w:hint="eastAsia"/>
          <w:kern w:val="0"/>
          <w:sz w:val="21"/>
          <w:szCs w:val="21"/>
        </w:rPr>
        <w:t>表3-22</w:t>
      </w:r>
      <w:r w:rsidRPr="00513C73">
        <w:rPr>
          <w:rFonts w:cs="Courier New"/>
          <w:kern w:val="0"/>
          <w:sz w:val="21"/>
          <w:szCs w:val="21"/>
        </w:rPr>
        <w:t xml:space="preserve"> </w:t>
      </w:r>
      <w:r w:rsidRPr="00513C73">
        <w:rPr>
          <w:rFonts w:cs="Courier New" w:hint="eastAsia"/>
          <w:kern w:val="0"/>
          <w:sz w:val="21"/>
          <w:szCs w:val="21"/>
        </w:rPr>
        <w:t>重置父节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F43DD4" w:rsidRPr="009C442A" w:rsidTr="009C442A">
        <w:tc>
          <w:tcPr>
            <w:tcW w:w="8528" w:type="dxa"/>
            <w:shd w:val="clear" w:color="auto" w:fill="auto"/>
          </w:tcPr>
          <w:p w:rsidR="00F43DD4" w:rsidRPr="009C442A" w:rsidRDefault="00F43DD4"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node_set.size(); i++) {</w:t>
            </w:r>
          </w:p>
          <w:p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 xml:space="preserve">Vector&lt;Integer&gt; children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children = node_set.get(i).getChildren();</w:t>
            </w:r>
          </w:p>
          <w:p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0; j &lt; children.size(); j++) {</w:t>
            </w:r>
          </w:p>
          <w:p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ab/>
              <w:t>node_set.get(children.get(j)).addParents(i);</w:t>
            </w:r>
          </w:p>
          <w:p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w:t>
            </w:r>
          </w:p>
          <w:p w:rsidR="00F43DD4" w:rsidRPr="009C442A" w:rsidRDefault="00F43DD4"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361763">
      <w:pPr>
        <w:rPr>
          <w:rFonts w:cs="Courier New"/>
          <w:kern w:val="0"/>
        </w:rPr>
      </w:pPr>
      <w:r w:rsidRPr="00460D97">
        <w:rPr>
          <w:rFonts w:cs="Courier New" w:hint="eastAsia"/>
          <w:kern w:val="0"/>
        </w:rPr>
        <w:t>至此，</w:t>
      </w:r>
      <w:r w:rsidR="004107ED" w:rsidRPr="00460D97">
        <w:rPr>
          <w:rFonts w:cs="Courier New" w:hint="eastAsia"/>
          <w:kern w:val="0"/>
        </w:rPr>
        <w:t>splic</w:t>
      </w:r>
      <w:r w:rsidR="00C82E1D">
        <w:rPr>
          <w:rFonts w:cs="Courier New"/>
          <w:kern w:val="0"/>
        </w:rPr>
        <w:t>ing</w:t>
      </w:r>
      <w:r w:rsidR="004107ED" w:rsidRPr="00460D97">
        <w:rPr>
          <w:rFonts w:cs="Courier New"/>
          <w:kern w:val="0"/>
        </w:rPr>
        <w:t xml:space="preserve"> </w:t>
      </w:r>
      <w:r w:rsidR="004107ED" w:rsidRPr="00460D97">
        <w:rPr>
          <w:rFonts w:cs="Courier New" w:hint="eastAsia"/>
          <w:kern w:val="0"/>
        </w:rPr>
        <w:t>graph</w:t>
      </w:r>
      <w:r w:rsidRPr="00460D97">
        <w:rPr>
          <w:rFonts w:cs="Courier New" w:hint="eastAsia"/>
          <w:kern w:val="0"/>
        </w:rPr>
        <w:t>构建完毕。</w:t>
      </w:r>
    </w:p>
    <w:p w:rsidR="00672103" w:rsidRPr="00460D97" w:rsidRDefault="00672103" w:rsidP="008149ED">
      <w:pPr>
        <w:pStyle w:val="2"/>
      </w:pPr>
      <w:bookmarkStart w:id="168" w:name="_Toc513671820"/>
      <w:bookmarkStart w:id="169" w:name="_Toc514612651"/>
      <w:r w:rsidRPr="00460D97">
        <w:rPr>
          <w:rFonts w:hint="eastAsia"/>
        </w:rPr>
        <w:t>3.6</w:t>
      </w:r>
      <w:r w:rsidR="006E00C1">
        <w:t xml:space="preserve"> </w:t>
      </w:r>
      <w:r w:rsidRPr="00460D97">
        <w:rPr>
          <w:rFonts w:hint="eastAsia"/>
        </w:rPr>
        <w:t>根据</w:t>
      </w:r>
      <w:r w:rsidR="004107ED" w:rsidRPr="00460D97">
        <w:rPr>
          <w:rFonts w:hint="eastAsia"/>
        </w:rPr>
        <w:t>splic</w:t>
      </w:r>
      <w:r w:rsidR="00C82E1D">
        <w:t>ing</w:t>
      </w:r>
      <w:r w:rsidR="004107ED" w:rsidRPr="00460D97">
        <w:t xml:space="preserve"> </w:t>
      </w:r>
      <w:r w:rsidR="004107ED" w:rsidRPr="00460D97">
        <w:rPr>
          <w:rFonts w:hint="eastAsia"/>
        </w:rPr>
        <w:t>graph</w:t>
      </w:r>
      <w:r w:rsidRPr="00460D97">
        <w:rPr>
          <w:rFonts w:hint="eastAsia"/>
        </w:rPr>
        <w:t>运行最大流算法</w:t>
      </w:r>
      <w:bookmarkEnd w:id="168"/>
      <w:bookmarkEnd w:id="169"/>
    </w:p>
    <w:p w:rsidR="00672103" w:rsidRPr="00460D97" w:rsidRDefault="00672103" w:rsidP="00460D97">
      <w:pPr>
        <w:pStyle w:val="3"/>
      </w:pPr>
      <w:bookmarkStart w:id="170" w:name="_Toc513671821"/>
      <w:bookmarkStart w:id="171" w:name="_Toc514612652"/>
      <w:r w:rsidRPr="00460D97">
        <w:rPr>
          <w:rFonts w:hint="eastAsia"/>
        </w:rPr>
        <w:t>3.6.1</w:t>
      </w:r>
      <w:r w:rsidR="006E00C1">
        <w:t xml:space="preserve"> </w:t>
      </w:r>
      <w:r w:rsidRPr="00460D97">
        <w:rPr>
          <w:rFonts w:hint="eastAsia"/>
        </w:rPr>
        <w:t>计算每个顶点的</w:t>
      </w:r>
      <w:bookmarkEnd w:id="170"/>
      <w:r w:rsidR="00B27737">
        <w:rPr>
          <w:rFonts w:hint="eastAsia"/>
        </w:rPr>
        <w:t>权重</w:t>
      </w:r>
      <w:bookmarkEnd w:id="171"/>
    </w:p>
    <w:p w:rsidR="00672103" w:rsidRPr="00460D97" w:rsidRDefault="00672103" w:rsidP="00C05C65">
      <w:pPr>
        <w:ind w:firstLine="420"/>
      </w:pPr>
      <w:r w:rsidRPr="00460D97">
        <w:rPr>
          <w:rFonts w:hint="eastAsia"/>
        </w:rPr>
        <w:t>如何计算顶点的coverage是本次设计的一大难点，经过多日的思考与演算，找到了正确的解决办法。对于一个顶点p，</w:t>
      </w:r>
      <w:r w:rsidR="004107ED" w:rsidRPr="00460D97">
        <w:rPr>
          <w:rFonts w:hint="eastAsia"/>
        </w:rPr>
        <w:t>依次得到p的序列上的所有k-mer</w:t>
      </w:r>
      <w:r w:rsidRPr="00460D97">
        <w:rPr>
          <w:rFonts w:hint="eastAsia"/>
        </w:rPr>
        <w:t>，并</w:t>
      </w:r>
      <w:r w:rsidR="00F43DD4" w:rsidRPr="00460D97">
        <w:rPr>
          <w:rFonts w:hint="eastAsia"/>
        </w:rPr>
        <w:t>根据kmer_</w:t>
      </w:r>
      <w:r w:rsidR="00F43DD4" w:rsidRPr="00460D97">
        <w:t>map</w:t>
      </w:r>
      <w:r w:rsidR="00F43DD4" w:rsidRPr="00460D97">
        <w:rPr>
          <w:rFonts w:hint="eastAsia"/>
        </w:rPr>
        <w:t>得到</w:t>
      </w:r>
      <w:r w:rsidRPr="00460D97">
        <w:rPr>
          <w:rFonts w:hint="eastAsia"/>
        </w:rPr>
        <w:t>k</w:t>
      </w:r>
      <w:r w:rsidR="004107ED" w:rsidRPr="00460D97">
        <w:rPr>
          <w:rFonts w:hint="eastAsia"/>
        </w:rPr>
        <w:t>-</w:t>
      </w:r>
      <w:r w:rsidRPr="00460D97">
        <w:rPr>
          <w:rFonts w:hint="eastAsia"/>
        </w:rPr>
        <w:t>mer的覆盖度（覆盖reads的数目，记为count），并将count加入</w:t>
      </w:r>
      <w:r w:rsidRPr="00460D97">
        <w:t>node_kmer_count</w:t>
      </w:r>
      <w:r w:rsidRPr="00460D97">
        <w:rPr>
          <w:rFonts w:hint="eastAsia"/>
        </w:rPr>
        <w:t>（</w:t>
      </w:r>
      <w:r w:rsidRPr="00460D97">
        <w:t>Vector&lt;Integer&gt;</w:t>
      </w:r>
      <w:r w:rsidRPr="00460D97">
        <w:rPr>
          <w:rFonts w:hint="eastAsia"/>
        </w:rPr>
        <w:t>）。如果某个顶点的序列长度小于kmer</w:t>
      </w:r>
      <w:r w:rsidRPr="00460D97">
        <w:t>_length</w:t>
      </w:r>
      <w:r w:rsidRPr="00460D97">
        <w:rPr>
          <w:rFonts w:hint="eastAsia"/>
        </w:rPr>
        <w:t>，则遍历其子节点和父节点，如果有一个子节点或者父节点可以和该顶点拼接为一个k</w:t>
      </w:r>
      <w:r w:rsidR="00F43DD4" w:rsidRPr="00460D97">
        <w:rPr>
          <w:rFonts w:hint="eastAsia"/>
        </w:rPr>
        <w:t>-</w:t>
      </w:r>
      <w:r w:rsidRPr="00460D97">
        <w:rPr>
          <w:rFonts w:hint="eastAsia"/>
        </w:rPr>
        <w:t>mer大小的顶点，则设置该顶点的count为拼接得到的k</w:t>
      </w:r>
      <w:r w:rsidR="004107ED" w:rsidRPr="00460D97">
        <w:rPr>
          <w:rFonts w:hint="eastAsia"/>
        </w:rPr>
        <w:t>-</w:t>
      </w:r>
      <w:r w:rsidRPr="00460D97">
        <w:rPr>
          <w:rFonts w:hint="eastAsia"/>
        </w:rPr>
        <w:t>mer的coverage。</w:t>
      </w:r>
      <w:r w:rsidR="003F6AD2">
        <w:rPr>
          <w:rFonts w:hint="eastAsia"/>
        </w:rPr>
        <w:t>在node</w:t>
      </w:r>
      <w:r w:rsidR="003F6AD2">
        <w:t>_kmer</w:t>
      </w:r>
      <w:r w:rsidR="003F6AD2">
        <w:rPr>
          <w:rFonts w:hint="eastAsia"/>
        </w:rPr>
        <w:t>_</w:t>
      </w:r>
      <w:r w:rsidR="003F6AD2">
        <w:t>count</w:t>
      </w:r>
      <w:r w:rsidR="003F6AD2">
        <w:rPr>
          <w:rFonts w:hint="eastAsia"/>
        </w:rPr>
        <w:t>寻找不被0分割的连续区域，将该区域中元素的最小值累加到顶点的权重中，并将该区域内所有元素都减去最小值以更新区域元素，递归地处理不被0分割的区域，直至区域区域只有一个元素时，将该元素累加至顶点权重，返回。</w:t>
      </w:r>
    </w:p>
    <w:p w:rsidR="00672103" w:rsidRPr="00460D97" w:rsidRDefault="00672103" w:rsidP="00C05C65">
      <w:pPr>
        <w:ind w:firstLine="420"/>
      </w:pPr>
      <w:r w:rsidRPr="00460D97">
        <w:rPr>
          <w:rFonts w:hint="eastAsia"/>
        </w:rPr>
        <w:t>举例说明：例如一个顶点的</w:t>
      </w:r>
      <w:r w:rsidRPr="00460D97">
        <w:t>node_kmer_count</w:t>
      </w:r>
      <w:r w:rsidRPr="00460D97">
        <w:rPr>
          <w:rFonts w:hint="eastAsia"/>
        </w:rPr>
        <w:t>为[</w:t>
      </w:r>
      <w:r w:rsidRPr="00460D97">
        <w:t>5,4,6,10,3,3,10,5,6,7,9]</w:t>
      </w:r>
      <w:r w:rsidRPr="00460D97">
        <w:rPr>
          <w:rFonts w:hint="eastAsia"/>
        </w:rPr>
        <w:t>，首先我们对该</w:t>
      </w:r>
      <w:r w:rsidRPr="00460D97">
        <w:t>node_kmer_count</w:t>
      </w:r>
      <w:r w:rsidRPr="00460D97">
        <w:rPr>
          <w:rFonts w:hint="eastAsia"/>
        </w:rPr>
        <w:t>进行排序，得到[</w:t>
      </w:r>
      <w:r w:rsidRPr="00460D97">
        <w:t>3,3,4,5,5,6,6,7,9,10,10]</w:t>
      </w:r>
      <w:r w:rsidRPr="00460D97">
        <w:rPr>
          <w:rFonts w:hint="eastAsia"/>
        </w:rPr>
        <w:t>。则第一个数字的大小代表了目前得到的顶点厚度（局部厚度不同的顶点，厚度取</w:t>
      </w:r>
      <w:r w:rsidRPr="00460D97">
        <w:rPr>
          <w:rFonts w:hint="eastAsia"/>
        </w:rPr>
        <w:lastRenderedPageBreak/>
        <w:t>决于最薄的地方），也就是说，目前有三条片段可以</w:t>
      </w:r>
      <w:r w:rsidR="004107ED" w:rsidRPr="00460D97">
        <w:rPr>
          <w:rFonts w:hint="eastAsia"/>
        </w:rPr>
        <w:t>完整地</w:t>
      </w:r>
      <w:r w:rsidRPr="00460D97">
        <w:rPr>
          <w:rFonts w:hint="eastAsia"/>
        </w:rPr>
        <w:t>覆盖此顶点。将</w:t>
      </w:r>
      <w:r w:rsidRPr="00460D97">
        <w:t>node_kmer_count</w:t>
      </w:r>
      <w:r w:rsidRPr="00460D97">
        <w:rPr>
          <w:rFonts w:hint="eastAsia"/>
        </w:rPr>
        <w:t>中的每个元素都减3，得到新的node</w:t>
      </w:r>
      <w:r w:rsidRPr="00460D97">
        <w:t>_kmer</w:t>
      </w:r>
      <w:r w:rsidRPr="00460D97">
        <w:rPr>
          <w:rFonts w:hint="eastAsia"/>
        </w:rPr>
        <w:t>_</w:t>
      </w:r>
      <w:r w:rsidRPr="00460D97">
        <w:t>count</w:t>
      </w:r>
      <w:r w:rsidRPr="00460D97">
        <w:rPr>
          <w:rFonts w:hint="eastAsia"/>
        </w:rPr>
        <w:t>。当</w:t>
      </w:r>
      <w:r w:rsidRPr="00460D97">
        <w:t>node_kmer_count</w:t>
      </w:r>
      <w:r w:rsidRPr="00460D97">
        <w:rPr>
          <w:rFonts w:hint="eastAsia"/>
        </w:rPr>
        <w:t>中有数为0时，那么</w:t>
      </w:r>
      <w:r w:rsidR="00EE3450" w:rsidRPr="00460D97">
        <w:rPr>
          <w:rFonts w:hint="eastAsia"/>
        </w:rPr>
        <w:t>由此位置开始的</w:t>
      </w:r>
      <w:r w:rsidRPr="00460D97">
        <w:rPr>
          <w:rFonts w:hint="eastAsia"/>
        </w:rPr>
        <w:t>k</w:t>
      </w:r>
      <w:r w:rsidR="00EE3450" w:rsidRPr="00460D97">
        <w:rPr>
          <w:rFonts w:hint="eastAsia"/>
        </w:rPr>
        <w:t>-</w:t>
      </w:r>
      <w:r w:rsidRPr="00460D97">
        <w:rPr>
          <w:rFonts w:hint="eastAsia"/>
        </w:rPr>
        <w:t>mer两边是不能连接的，因为没有足够的kmer支持。于是采用一分为二的思想分别计算左右两边，直至只剩下一个数。最终计算得到该顶点的coverage，将结果保存在</w:t>
      </w:r>
      <w:r w:rsidRPr="00460D97">
        <w:t>node_cov</w:t>
      </w:r>
      <w:r w:rsidRPr="00460D97">
        <w:rPr>
          <w:rFonts w:hint="eastAsia"/>
        </w:rPr>
        <w:t>数组中。如果</w:t>
      </w:r>
      <w:r w:rsidR="00EE3450" w:rsidRPr="00460D97">
        <w:rPr>
          <w:rFonts w:hint="eastAsia"/>
        </w:rPr>
        <w:t>splic</w:t>
      </w:r>
      <w:r w:rsidR="005D64A3">
        <w:t>ing</w:t>
      </w:r>
      <w:r w:rsidR="00EE3450" w:rsidRPr="00460D97">
        <w:t xml:space="preserve"> </w:t>
      </w:r>
      <w:r w:rsidR="00EE3450" w:rsidRPr="00460D97">
        <w:rPr>
          <w:rFonts w:hint="eastAsia"/>
        </w:rPr>
        <w:t>graph</w:t>
      </w:r>
      <w:r w:rsidRPr="00460D97">
        <w:rPr>
          <w:rFonts w:hint="eastAsia"/>
        </w:rPr>
        <w:t>中只有一个顶点，</w:t>
      </w:r>
      <w:r w:rsidR="00EE3450" w:rsidRPr="00460D97">
        <w:rPr>
          <w:rFonts w:hint="eastAsia"/>
        </w:rPr>
        <w:t>那么该顶点即可作为一个转录本，其转录丰度为开始时node_</w:t>
      </w:r>
      <w:r w:rsidR="00EE3450" w:rsidRPr="00460D97">
        <w:t>kmer_count</w:t>
      </w:r>
      <w:r w:rsidR="00EE3450" w:rsidRPr="00460D97">
        <w:rPr>
          <w:rFonts w:hint="eastAsia"/>
        </w:rPr>
        <w:t>中最小的数。上述例子的计算见图3-</w:t>
      </w:r>
      <w:r w:rsidR="00F43DD4" w:rsidRPr="00460D97">
        <w:rPr>
          <w:rFonts w:hint="eastAsia"/>
        </w:rPr>
        <w:t>23</w:t>
      </w:r>
      <w:r w:rsidR="00EE3450" w:rsidRPr="00460D97">
        <w:rPr>
          <w:rFonts w:hint="eastAsia"/>
        </w:rPr>
        <w:t>。</w:t>
      </w:r>
    </w:p>
    <w:p w:rsidR="00EE3450" w:rsidRPr="00460D97" w:rsidRDefault="007606F4" w:rsidP="00EE3450">
      <w:pPr>
        <w:keepNext/>
      </w:pPr>
      <w:r w:rsidRPr="00460D97">
        <w:rPr>
          <w:rFonts w:cs="Courier New"/>
          <w:noProof/>
          <w:kern w:val="0"/>
        </w:rPr>
        <w:drawing>
          <wp:inline distT="0" distB="0" distL="0" distR="0">
            <wp:extent cx="5267325" cy="2390775"/>
            <wp:effectExtent l="0" t="0" r="0" b="0"/>
            <wp:docPr id="27" name="图片 27" descr="compute_node_cove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ompute_node_coverag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325" cy="2390775"/>
                    </a:xfrm>
                    <a:prstGeom prst="rect">
                      <a:avLst/>
                    </a:prstGeom>
                    <a:noFill/>
                    <a:ln>
                      <a:noFill/>
                    </a:ln>
                  </pic:spPr>
                </pic:pic>
              </a:graphicData>
            </a:graphic>
          </wp:inline>
        </w:drawing>
      </w:r>
    </w:p>
    <w:p w:rsidR="00EE3450" w:rsidRPr="003F6AD2" w:rsidRDefault="00EE3450" w:rsidP="003F6AD2">
      <w:pPr>
        <w:pStyle w:val="af9"/>
        <w:jc w:val="center"/>
        <w:rPr>
          <w:rFonts w:ascii="宋体" w:eastAsia="宋体" w:hAnsi="宋体"/>
          <w:sz w:val="21"/>
          <w:szCs w:val="21"/>
        </w:rPr>
      </w:pPr>
      <w:r w:rsidRPr="00460D97">
        <w:rPr>
          <w:rFonts w:ascii="宋体" w:eastAsia="宋体" w:hAnsi="宋体" w:hint="eastAsia"/>
          <w:sz w:val="21"/>
          <w:szCs w:val="21"/>
        </w:rPr>
        <w:t>图 3-</w:t>
      </w:r>
      <w:r w:rsidR="00F43DD4" w:rsidRPr="00460D97">
        <w:rPr>
          <w:rFonts w:ascii="宋体" w:eastAsia="宋体" w:hAnsi="宋体" w:hint="eastAsia"/>
          <w:sz w:val="21"/>
          <w:szCs w:val="21"/>
        </w:rPr>
        <w:t>23</w:t>
      </w:r>
      <w:r w:rsidRPr="00460D97">
        <w:rPr>
          <w:rFonts w:ascii="宋体" w:eastAsia="宋体" w:hAnsi="宋体" w:hint="eastAsia"/>
          <w:sz w:val="21"/>
          <w:szCs w:val="21"/>
        </w:rPr>
        <w:t xml:space="preserve"> 计算顶点的coverage</w:t>
      </w:r>
    </w:p>
    <w:p w:rsidR="00672103" w:rsidRPr="00460D97" w:rsidRDefault="00672103" w:rsidP="00460D97">
      <w:pPr>
        <w:pStyle w:val="3"/>
      </w:pPr>
      <w:bookmarkStart w:id="172" w:name="_Toc513671822"/>
      <w:bookmarkStart w:id="173" w:name="_Toc514612653"/>
      <w:r w:rsidRPr="00460D97">
        <w:rPr>
          <w:rFonts w:hint="eastAsia"/>
        </w:rPr>
        <w:t>3.6.2</w:t>
      </w:r>
      <w:r w:rsidR="006E00C1">
        <w:t xml:space="preserve"> </w:t>
      </w:r>
      <w:r w:rsidRPr="00460D97">
        <w:rPr>
          <w:rFonts w:hint="eastAsia"/>
        </w:rPr>
        <w:t>对路径权重进行排序</w:t>
      </w:r>
      <w:bookmarkEnd w:id="172"/>
      <w:bookmarkEnd w:id="173"/>
    </w:p>
    <w:p w:rsidR="00672103" w:rsidRPr="00460D97" w:rsidRDefault="00672103" w:rsidP="00C05C65">
      <w:pPr>
        <w:ind w:firstLine="420"/>
      </w:pPr>
      <w:r w:rsidRPr="00460D97">
        <w:rPr>
          <w:rFonts w:hint="eastAsia"/>
        </w:rPr>
        <w:t>我们定义最重的路径为</w:t>
      </w:r>
      <w:r w:rsidR="00DD7335" w:rsidRPr="00460D97">
        <w:rPr>
          <w:rFonts w:hint="eastAsia"/>
        </w:rPr>
        <w:t>k-mer</w:t>
      </w:r>
      <w:r w:rsidRPr="00460D97">
        <w:t xml:space="preserve"> per base coverage</w:t>
      </w:r>
      <w:r w:rsidR="00EE3450" w:rsidRPr="00460D97">
        <w:rPr>
          <w:rFonts w:hint="eastAsia"/>
        </w:rPr>
        <w:t>（</w:t>
      </w:r>
      <w:r w:rsidR="00DD7335" w:rsidRPr="00460D97">
        <w:rPr>
          <w:rFonts w:hint="eastAsia"/>
        </w:rPr>
        <w:t>平均</w:t>
      </w:r>
      <w:r w:rsidR="00EE3450" w:rsidRPr="00460D97">
        <w:rPr>
          <w:rFonts w:hint="eastAsia"/>
        </w:rPr>
        <w:t>每个碱基上覆盖的</w:t>
      </w:r>
      <w:r w:rsidR="00DD7335" w:rsidRPr="00460D97">
        <w:rPr>
          <w:rFonts w:hint="eastAsia"/>
        </w:rPr>
        <w:t>k-mer最多</w:t>
      </w:r>
      <w:r w:rsidR="00EE3450" w:rsidRPr="00460D97">
        <w:rPr>
          <w:rFonts w:hint="eastAsia"/>
        </w:rPr>
        <w:t>）</w:t>
      </w:r>
      <w:r w:rsidRPr="00460D97">
        <w:rPr>
          <w:rFonts w:hint="eastAsia"/>
        </w:rPr>
        <w:t>最大的路径。首先，根据父子节点的关系找出源点和汇点集</w:t>
      </w:r>
      <w:r w:rsidR="00F43DD4" w:rsidRPr="00460D97">
        <w:rPr>
          <w:rFonts w:hint="eastAsia"/>
        </w:rPr>
        <w:t>，其代码见表3-24</w:t>
      </w:r>
      <w:r w:rsidRPr="00460D97">
        <w:rPr>
          <w:rFonts w:hint="eastAsia"/>
        </w:rPr>
        <w:t>：</w:t>
      </w:r>
    </w:p>
    <w:p w:rsidR="00F43DD4" w:rsidRPr="00513C73" w:rsidRDefault="00F43DD4" w:rsidP="00F43DD4">
      <w:pPr>
        <w:ind w:firstLine="420"/>
        <w:jc w:val="center"/>
        <w:rPr>
          <w:sz w:val="21"/>
          <w:szCs w:val="21"/>
        </w:rPr>
      </w:pPr>
      <w:r w:rsidRPr="00513C73">
        <w:rPr>
          <w:rFonts w:hint="eastAsia"/>
          <w:sz w:val="21"/>
          <w:szCs w:val="21"/>
        </w:rPr>
        <w:t>表3-24</w:t>
      </w:r>
      <w:r w:rsidRPr="00513C73">
        <w:rPr>
          <w:sz w:val="21"/>
          <w:szCs w:val="21"/>
        </w:rPr>
        <w:t xml:space="preserve"> </w:t>
      </w:r>
      <w:r w:rsidRPr="00513C73">
        <w:rPr>
          <w:rFonts w:hint="eastAsia"/>
          <w:sz w:val="21"/>
          <w:szCs w:val="21"/>
        </w:rPr>
        <w:t>找出所有源点和汇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F43DD4" w:rsidRPr="00460D97" w:rsidTr="009C442A">
        <w:tc>
          <w:tcPr>
            <w:tcW w:w="8528" w:type="dxa"/>
            <w:shd w:val="clear" w:color="auto" w:fill="auto"/>
          </w:tcPr>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k = 0; k &lt; sg.node_set.size(); k++) {</w:t>
            </w:r>
          </w:p>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g.node_set.get(k).getChildren().size() == 0) {</w:t>
            </w:r>
          </w:p>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des.add(k);</w:t>
            </w:r>
          </w:p>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g.node_set.get(k).getParents().size() == 0) {</w:t>
            </w:r>
          </w:p>
          <w:p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rc.add(k);</w:t>
            </w:r>
          </w:p>
          <w:p w:rsidR="00F43DD4"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180DCB" w:rsidRPr="009C442A" w:rsidRDefault="00180DCB" w:rsidP="009C442A">
            <w:pPr>
              <w:spacing w:line="240" w:lineRule="auto"/>
              <w:rPr>
                <w:rFonts w:ascii="Times New Roman" w:hAnsi="Times New Roman" w:cs="Times New Roman"/>
                <w:sz w:val="21"/>
                <w:szCs w:val="21"/>
              </w:rPr>
            </w:pPr>
            <w:r w:rsidRPr="00401791">
              <w:rPr>
                <w:rFonts w:ascii="Times New Roman" w:hAnsi="Times New Roman" w:cs="Times New Roman"/>
                <w:sz w:val="21"/>
                <w:szCs w:val="21"/>
              </w:rPr>
              <w:t>}</w:t>
            </w:r>
          </w:p>
        </w:tc>
      </w:tr>
    </w:tbl>
    <w:p w:rsidR="00672103" w:rsidRPr="00460D97" w:rsidRDefault="00672103" w:rsidP="00F43DD4">
      <w:pPr>
        <w:ind w:firstLine="420"/>
      </w:pPr>
      <w:r w:rsidRPr="00460D97">
        <w:rPr>
          <w:rFonts w:hint="eastAsia"/>
        </w:rPr>
        <w:lastRenderedPageBreak/>
        <w:t>根据源点和汇点利用dfs找出所有的路径</w:t>
      </w:r>
      <w:r w:rsidR="00F43DD4" w:rsidRPr="00460D97">
        <w:rPr>
          <w:rFonts w:hint="eastAsia"/>
        </w:rPr>
        <w:t>（见表3-25）</w:t>
      </w:r>
      <w:r w:rsidRPr="00460D97">
        <w:rPr>
          <w:rFonts w:hint="eastAsia"/>
        </w:rPr>
        <w:t>，将得到的路径加入path</w:t>
      </w:r>
      <w:r w:rsidRPr="00460D97">
        <w:t>_sum(Vector&lt;Vector&lt;Integer&gt;&gt;)</w:t>
      </w:r>
      <w:r w:rsidRPr="00460D97">
        <w:rPr>
          <w:rFonts w:hint="eastAsia"/>
        </w:rPr>
        <w:t>中：</w:t>
      </w:r>
    </w:p>
    <w:p w:rsidR="00A91344" w:rsidRPr="00513C73" w:rsidRDefault="00F43DD4" w:rsidP="00F43DD4">
      <w:pPr>
        <w:jc w:val="center"/>
        <w:rPr>
          <w:sz w:val="21"/>
          <w:szCs w:val="21"/>
        </w:rPr>
      </w:pPr>
      <w:r w:rsidRPr="00513C73">
        <w:rPr>
          <w:rFonts w:hint="eastAsia"/>
          <w:sz w:val="21"/>
          <w:szCs w:val="21"/>
        </w:rPr>
        <w:t>表3-25</w:t>
      </w:r>
      <w:r w:rsidRPr="00513C73">
        <w:rPr>
          <w:sz w:val="21"/>
          <w:szCs w:val="21"/>
        </w:rPr>
        <w:t xml:space="preserve"> </w:t>
      </w:r>
      <w:r w:rsidRPr="00513C73">
        <w:rPr>
          <w:rFonts w:hint="eastAsia"/>
          <w:sz w:val="21"/>
          <w:szCs w:val="21"/>
        </w:rPr>
        <w:t>dfs寻找所有路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C4FBA" w:rsidRPr="00460D97" w:rsidTr="009C442A">
        <w:tc>
          <w:tcPr>
            <w:tcW w:w="8528" w:type="dxa"/>
            <w:shd w:val="clear" w:color="auto" w:fill="auto"/>
          </w:tcPr>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path.add(src);</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rc == des) {</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Vector&lt;Integer&gt; path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th.size(); i++) {</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path_c.add(path.get(i));</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path_sum.add(path_c);</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edges.length; i++) {</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edges[src][i] != 0) {</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dfs(edges, i, des, kh, f, path_sum);</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path.remove(path.size() - 1);</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C05C65">
      <w:pPr>
        <w:ind w:firstLine="420"/>
      </w:pPr>
      <w:r w:rsidRPr="00460D97">
        <w:rPr>
          <w:rFonts w:hint="eastAsia"/>
        </w:rPr>
        <w:t>对于path</w:t>
      </w:r>
      <w:r w:rsidRPr="00460D97">
        <w:t>_sum</w:t>
      </w:r>
      <w:r w:rsidRPr="00460D97">
        <w:rPr>
          <w:rFonts w:hint="eastAsia"/>
        </w:rPr>
        <w:t>中存放的所有的路径，</w:t>
      </w:r>
      <w:r w:rsidR="00DD7335" w:rsidRPr="00460D97">
        <w:rPr>
          <w:rFonts w:hint="eastAsia"/>
        </w:rPr>
        <w:t>计算该路径上所有k-mer的覆盖度之和，用此覆盖度除以路径长度即可得到路径的权重</w:t>
      </w:r>
      <w:r w:rsidRPr="00460D97">
        <w:rPr>
          <w:rFonts w:hint="eastAsia"/>
        </w:rPr>
        <w:t>，并根据路径权重对每条路径</w:t>
      </w:r>
      <w:r w:rsidR="00DD7335" w:rsidRPr="00460D97">
        <w:rPr>
          <w:rFonts w:hint="eastAsia"/>
        </w:rPr>
        <w:t>进行</w:t>
      </w:r>
      <w:r w:rsidRPr="00460D97">
        <w:rPr>
          <w:rFonts w:hint="eastAsia"/>
        </w:rPr>
        <w:t>倒序排序，</w:t>
      </w:r>
      <w:r w:rsidR="00DD7335" w:rsidRPr="00460D97">
        <w:rPr>
          <w:rFonts w:hint="eastAsia"/>
        </w:rPr>
        <w:t>将排序的</w:t>
      </w:r>
      <w:r w:rsidRPr="00460D97">
        <w:rPr>
          <w:rFonts w:hint="eastAsia"/>
        </w:rPr>
        <w:t>结果放在</w:t>
      </w:r>
      <w:r w:rsidRPr="00460D97">
        <w:t>list_path</w:t>
      </w:r>
      <w:r w:rsidRPr="00460D97">
        <w:rPr>
          <w:rFonts w:hint="eastAsia"/>
        </w:rPr>
        <w:t>中</w:t>
      </w:r>
      <w:r w:rsidR="00DD7335" w:rsidRPr="00460D97">
        <w:rPr>
          <w:rFonts w:hint="eastAsia"/>
        </w:rPr>
        <w:t>。</w:t>
      </w:r>
    </w:p>
    <w:p w:rsidR="00672103" w:rsidRPr="00460D97" w:rsidRDefault="00672103" w:rsidP="00460D97">
      <w:pPr>
        <w:pStyle w:val="3"/>
      </w:pPr>
      <w:bookmarkStart w:id="174" w:name="_Toc513671823"/>
      <w:bookmarkStart w:id="175" w:name="_Toc514612654"/>
      <w:r w:rsidRPr="00460D97">
        <w:rPr>
          <w:rFonts w:hint="eastAsia"/>
        </w:rPr>
        <w:t>3.6.3</w:t>
      </w:r>
      <w:bookmarkEnd w:id="174"/>
      <w:r w:rsidR="006E00C1">
        <w:t xml:space="preserve"> </w:t>
      </w:r>
      <w:r w:rsidR="00B27737">
        <w:rPr>
          <w:rFonts w:hint="eastAsia"/>
        </w:rPr>
        <w:t>计算流网络中边的权重</w:t>
      </w:r>
      <w:bookmarkEnd w:id="175"/>
    </w:p>
    <w:p w:rsidR="00672103" w:rsidRPr="00460D97" w:rsidRDefault="00672103" w:rsidP="00C05C65">
      <w:pPr>
        <w:ind w:firstLine="420"/>
      </w:pPr>
      <w:r w:rsidRPr="00460D97">
        <w:rPr>
          <w:rFonts w:hint="eastAsia"/>
        </w:rPr>
        <w:t>在3.6.1中每个顶点的coverage已经计算出，现在需要计算边的权重。</w:t>
      </w:r>
      <w:r w:rsidR="00DD7335" w:rsidRPr="00460D97">
        <w:rPr>
          <w:rFonts w:hint="eastAsia"/>
        </w:rPr>
        <w:t>我们定义，</w:t>
      </w:r>
      <w:r w:rsidRPr="00460D97">
        <w:rPr>
          <w:rFonts w:hint="eastAsia"/>
        </w:rPr>
        <w:t>如果有一个fragment从x开始，到y结束，那么我们就定义x到y有一条边，该边的权重为连接x、y两点的fragment的数量。如何计算fragment的数量，是本次设计的又一难点。</w:t>
      </w:r>
    </w:p>
    <w:p w:rsidR="00672103" w:rsidRPr="00460D97" w:rsidRDefault="00672103" w:rsidP="00C05C65">
      <w:pPr>
        <w:ind w:firstLine="420"/>
      </w:pPr>
      <w:r w:rsidRPr="00460D97">
        <w:rPr>
          <w:rFonts w:hint="eastAsia"/>
        </w:rPr>
        <w:t>首先，记录路径为p</w:t>
      </w:r>
      <w:r w:rsidRPr="00460D97">
        <w:t>ath_highest</w:t>
      </w:r>
      <w:r w:rsidRPr="00460D97">
        <w:rPr>
          <w:rFonts w:hint="eastAsia"/>
        </w:rPr>
        <w:t>（</w:t>
      </w:r>
      <w:r w:rsidRPr="00460D97">
        <w:t>Vector&lt;Integer&gt;</w:t>
      </w:r>
      <w:r w:rsidRPr="00460D97">
        <w:rPr>
          <w:rFonts w:hint="eastAsia"/>
        </w:rPr>
        <w:t>），我们将该路径上的顶点序列都拼接在一起，</w:t>
      </w:r>
      <w:r w:rsidRPr="004F3D9F">
        <w:rPr>
          <w:rFonts w:hint="eastAsia"/>
        </w:rPr>
        <w:t>组成一个长str（path</w:t>
      </w:r>
      <w:r w:rsidRPr="004F3D9F">
        <w:t>_str</w:t>
      </w:r>
      <w:r w:rsidRPr="004F3D9F">
        <w:rPr>
          <w:rFonts w:hint="eastAsia"/>
        </w:rPr>
        <w:t>）</w:t>
      </w:r>
      <w:r w:rsidR="00BB7553" w:rsidRPr="004F3D9F">
        <w:rPr>
          <w:rFonts w:hint="eastAsia"/>
        </w:rPr>
        <w:t>同时记录path</w:t>
      </w:r>
      <w:r w:rsidR="00BB7553" w:rsidRPr="004F3D9F">
        <w:t>_str</w:t>
      </w:r>
      <w:r w:rsidR="00BB7553" w:rsidRPr="004F3D9F">
        <w:rPr>
          <w:rFonts w:hint="eastAsia"/>
        </w:rPr>
        <w:t>的长度</w:t>
      </w:r>
      <w:r w:rsidRPr="004F3D9F">
        <w:rPr>
          <w:rFonts w:hint="eastAsia"/>
        </w:rPr>
        <w:t>，</w:t>
      </w:r>
      <w:r w:rsidR="00BB7553" w:rsidRPr="004F3D9F">
        <w:rPr>
          <w:rFonts w:hint="eastAsia"/>
        </w:rPr>
        <w:t>并将每个顶点序列的边界保存在terminal中</w:t>
      </w:r>
      <w:r w:rsidR="00DF52E7" w:rsidRPr="004F3D9F">
        <w:rPr>
          <w:rFonts w:hint="eastAsia"/>
        </w:rPr>
        <w:t>（</w:t>
      </w:r>
      <w:r w:rsidR="00BB7553" w:rsidRPr="004F3D9F">
        <w:rPr>
          <w:rFonts w:hint="eastAsia"/>
        </w:rPr>
        <w:t>path</w:t>
      </w:r>
      <w:r w:rsidR="00BB7553" w:rsidRPr="004F3D9F">
        <w:t>_str</w:t>
      </w:r>
      <w:r w:rsidR="00BB7553" w:rsidRPr="004F3D9F">
        <w:rPr>
          <w:rFonts w:hint="eastAsia"/>
        </w:rPr>
        <w:t>和terminal的计算方法见表3-26</w:t>
      </w:r>
      <w:r w:rsidR="00DF52E7" w:rsidRPr="004F3D9F">
        <w:rPr>
          <w:rFonts w:hint="eastAsia"/>
        </w:rPr>
        <w:t>）</w:t>
      </w:r>
      <w:r w:rsidRPr="004F3D9F">
        <w:rPr>
          <w:rFonts w:hint="eastAsia"/>
        </w:rPr>
        <w:t>：</w:t>
      </w:r>
    </w:p>
    <w:p w:rsidR="00A91344" w:rsidRPr="00513C73" w:rsidRDefault="00453626" w:rsidP="00453626">
      <w:pPr>
        <w:jc w:val="center"/>
        <w:rPr>
          <w:sz w:val="21"/>
          <w:szCs w:val="21"/>
        </w:rPr>
      </w:pPr>
      <w:r w:rsidRPr="00513C73">
        <w:rPr>
          <w:rFonts w:hint="eastAsia"/>
          <w:sz w:val="21"/>
          <w:szCs w:val="21"/>
        </w:rPr>
        <w:t>表3-26</w:t>
      </w:r>
      <w:r w:rsidRPr="00513C73">
        <w:rPr>
          <w:sz w:val="21"/>
          <w:szCs w:val="21"/>
        </w:rPr>
        <w:t xml:space="preserve"> </w:t>
      </w:r>
      <w:r w:rsidRPr="00513C73">
        <w:rPr>
          <w:rFonts w:hint="eastAsia"/>
          <w:sz w:val="21"/>
          <w:szCs w:val="21"/>
        </w:rPr>
        <w:t>计算path</w:t>
      </w:r>
      <w:r w:rsidRPr="00513C73">
        <w:rPr>
          <w:sz w:val="21"/>
          <w:szCs w:val="21"/>
        </w:rPr>
        <w:t>_str</w:t>
      </w:r>
      <w:r w:rsidRPr="00513C73">
        <w:rPr>
          <w:rFonts w:hint="eastAsia"/>
          <w:sz w:val="21"/>
          <w:szCs w:val="21"/>
        </w:rPr>
        <w:t>和</w:t>
      </w:r>
      <w:r w:rsidR="00BB7553" w:rsidRPr="00513C73">
        <w:rPr>
          <w:rFonts w:hint="eastAsia"/>
          <w:sz w:val="21"/>
          <w:szCs w:val="21"/>
        </w:rPr>
        <w:t>termin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453626" w:rsidRPr="00460D97" w:rsidTr="009C442A">
        <w:tc>
          <w:tcPr>
            <w:tcW w:w="8528" w:type="dxa"/>
            <w:shd w:val="clear" w:color="auto" w:fill="auto"/>
          </w:tcPr>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String path_str = "";</w:t>
            </w:r>
          </w:p>
        </w:tc>
      </w:tr>
    </w:tbl>
    <w:p w:rsidR="00180DCB" w:rsidRDefault="00180DCB" w:rsidP="00180DCB">
      <w:pPr>
        <w:ind w:firstLine="420"/>
        <w:jc w:val="right"/>
        <w:rPr>
          <w:sz w:val="21"/>
          <w:szCs w:val="21"/>
        </w:rPr>
      </w:pPr>
      <w:r w:rsidRPr="00180DCB">
        <w:rPr>
          <w:rFonts w:hint="eastAsia"/>
          <w:sz w:val="21"/>
          <w:szCs w:val="21"/>
        </w:rPr>
        <w:lastRenderedPageBreak/>
        <w:t>续表</w:t>
      </w:r>
    </w:p>
    <w:tbl>
      <w:tblPr>
        <w:tblStyle w:val="af8"/>
        <w:tblW w:w="0" w:type="auto"/>
        <w:tblLook w:val="04A0" w:firstRow="1" w:lastRow="0" w:firstColumn="1" w:lastColumn="0" w:noHBand="0" w:noVBand="1"/>
      </w:tblPr>
      <w:tblGrid>
        <w:gridCol w:w="8302"/>
      </w:tblGrid>
      <w:tr w:rsidR="00180DCB" w:rsidTr="00180DCB">
        <w:tc>
          <w:tcPr>
            <w:tcW w:w="8302" w:type="dxa"/>
          </w:tcPr>
          <w:p w:rsidR="00180DCB" w:rsidRPr="009C442A" w:rsidRDefault="00180DCB" w:rsidP="00180DCB">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th.size(); i++) {</w:t>
            </w:r>
          </w:p>
          <w:p w:rsidR="00180DCB" w:rsidRPr="009C442A" w:rsidRDefault="00180DCB" w:rsidP="00180DC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length += node_set.get(path.get(i)).getSequence().length();</w:t>
            </w:r>
          </w:p>
          <w:p w:rsidR="00180DCB" w:rsidRPr="009C442A" w:rsidRDefault="00180DCB" w:rsidP="00180DC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path_str += node_set.get(path.get(i)).getSequence();</w:t>
            </w:r>
          </w:p>
          <w:p w:rsidR="00180DCB" w:rsidRPr="009C442A" w:rsidRDefault="00180DCB" w:rsidP="00180DC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terminal.add(length - 1);  </w:t>
            </w:r>
          </w:p>
          <w:p w:rsidR="00180DCB" w:rsidRDefault="00180DCB" w:rsidP="00180DCB">
            <w:pPr>
              <w:ind w:right="840"/>
              <w:rPr>
                <w:sz w:val="21"/>
                <w:szCs w:val="21"/>
              </w:rPr>
            </w:pPr>
            <w:r w:rsidRPr="009C442A">
              <w:rPr>
                <w:rFonts w:ascii="Times New Roman" w:hAnsi="Times New Roman" w:cs="Times New Roman"/>
                <w:sz w:val="21"/>
                <w:szCs w:val="21"/>
              </w:rPr>
              <w:t>}</w:t>
            </w:r>
          </w:p>
        </w:tc>
      </w:tr>
    </w:tbl>
    <w:p w:rsidR="00BB7553" w:rsidRPr="00460D97" w:rsidRDefault="00672103" w:rsidP="00B6139B">
      <w:pPr>
        <w:ind w:firstLine="420"/>
      </w:pPr>
      <w:r w:rsidRPr="004F3D9F">
        <w:rPr>
          <w:rFonts w:hint="eastAsia"/>
        </w:rPr>
        <w:t>将path</w:t>
      </w:r>
      <w:r w:rsidRPr="004F3D9F">
        <w:t>_str</w:t>
      </w:r>
      <w:r w:rsidRPr="004F3D9F">
        <w:rPr>
          <w:rFonts w:hint="eastAsia"/>
        </w:rPr>
        <w:t>中的每一个k</w:t>
      </w:r>
      <w:r w:rsidR="00DD7335" w:rsidRPr="004F3D9F">
        <w:rPr>
          <w:rFonts w:hint="eastAsia"/>
        </w:rPr>
        <w:t>-</w:t>
      </w:r>
      <w:r w:rsidRPr="004F3D9F">
        <w:rPr>
          <w:rFonts w:hint="eastAsia"/>
        </w:rPr>
        <w:t>mer的</w:t>
      </w:r>
      <w:r w:rsidR="00BB7553" w:rsidRPr="004F3D9F">
        <w:rPr>
          <w:rFonts w:hint="eastAsia"/>
        </w:rPr>
        <w:t>覆盖度大小</w:t>
      </w:r>
      <w:r w:rsidRPr="004F3D9F">
        <w:rPr>
          <w:rFonts w:hint="eastAsia"/>
        </w:rPr>
        <w:t>加入到</w:t>
      </w:r>
      <w:r w:rsidRPr="004F3D9F">
        <w:t>kmer_counts</w:t>
      </w:r>
      <w:r w:rsidRPr="004F3D9F">
        <w:rPr>
          <w:rFonts w:hint="eastAsia"/>
        </w:rPr>
        <w:t>（</w:t>
      </w:r>
      <w:r w:rsidRPr="004F3D9F">
        <w:t>Vector&lt;Integer&gt;</w:t>
      </w:r>
      <w:r w:rsidRPr="004F3D9F">
        <w:rPr>
          <w:rFonts w:hint="eastAsia"/>
        </w:rPr>
        <w:t>）中，</w:t>
      </w:r>
      <w:r w:rsidR="00B6139B" w:rsidRPr="004F3D9F">
        <w:rPr>
          <w:rFonts w:hint="eastAsia"/>
        </w:rPr>
        <w:t>kmer</w:t>
      </w:r>
      <w:r w:rsidR="00B6139B" w:rsidRPr="004F3D9F">
        <w:t>_counts</w:t>
      </w:r>
      <w:r w:rsidR="00B6139B" w:rsidRPr="004F3D9F">
        <w:rPr>
          <w:rFonts w:hint="eastAsia"/>
        </w:rPr>
        <w:t>的每个位置都代表了每个k-mer的起始标号。</w:t>
      </w:r>
      <w:r w:rsidR="00BB7553" w:rsidRPr="004F3D9F">
        <w:rPr>
          <w:rFonts w:hint="eastAsia"/>
        </w:rPr>
        <w:t>在kmer</w:t>
      </w:r>
      <w:r w:rsidR="00BB7553" w:rsidRPr="004F3D9F">
        <w:t>_counts</w:t>
      </w:r>
      <w:r w:rsidR="00BB7553" w:rsidRPr="004F3D9F">
        <w:rPr>
          <w:rFonts w:hint="eastAsia"/>
        </w:rPr>
        <w:t>中寻找不被0分割的</w:t>
      </w:r>
      <w:r w:rsidR="00C0275F" w:rsidRPr="004F3D9F">
        <w:rPr>
          <w:rFonts w:hint="eastAsia"/>
        </w:rPr>
        <w:t>长度大于1的</w:t>
      </w:r>
      <w:r w:rsidR="00BB7553" w:rsidRPr="004F3D9F">
        <w:rPr>
          <w:rFonts w:hint="eastAsia"/>
        </w:rPr>
        <w:t>连续区域，</w:t>
      </w:r>
      <w:r w:rsidR="00C0275F" w:rsidRPr="004F3D9F">
        <w:rPr>
          <w:rFonts w:hint="eastAsia"/>
        </w:rPr>
        <w:t>记录该区域两端的编号，并根据terminal和两端编号判断该区域连接连接的两个顶点的标号，如果两个</w:t>
      </w:r>
      <w:r w:rsidR="00A208A8" w:rsidRPr="004F3D9F">
        <w:rPr>
          <w:rFonts w:hint="eastAsia"/>
        </w:rPr>
        <w:t>顶</w:t>
      </w:r>
      <w:r w:rsidR="00C0275F" w:rsidRPr="004F3D9F">
        <w:rPr>
          <w:rFonts w:hint="eastAsia"/>
        </w:rPr>
        <w:t>点编号不同，则该区域中所有数字的最小值即为这两个顶点的边的权重。如果该连续区域长度等于1，判断该位置的k-mer是否横跨两个顶点，如果是则将该位置的数字累加到这两个顶点的边的权重上。</w:t>
      </w:r>
      <w:r w:rsidR="00A208A8" w:rsidRPr="004F3D9F">
        <w:rPr>
          <w:rFonts w:hint="eastAsia"/>
        </w:rPr>
        <w:t>每处理完一个连续区域，</w:t>
      </w:r>
      <w:r w:rsidR="003B3C08" w:rsidRPr="004F3D9F">
        <w:rPr>
          <w:rFonts w:hint="eastAsia"/>
        </w:rPr>
        <w:t>将该区域上的所有元素都减去刚才计算得到的权重，表示权重数量的k-mer已被使用。</w:t>
      </w:r>
      <w:r w:rsidR="00C0275F" w:rsidRPr="004F3D9F">
        <w:rPr>
          <w:rFonts w:hint="eastAsia"/>
        </w:rPr>
        <w:t>采用分而治之的思想寻找所有满足上述要求的连续区域，判断区域连接的顶点，并不断按照上述方法增加两顶点之间的权重，直到所有不被0分割的区域都处理完毕。将所有边的权重保存在二维数组edges</w:t>
      </w:r>
      <w:r w:rsidR="00C0275F" w:rsidRPr="004F3D9F">
        <w:t>_ter</w:t>
      </w:r>
      <w:r w:rsidR="00C0275F" w:rsidRPr="004F3D9F">
        <w:rPr>
          <w:rFonts w:hint="eastAsia"/>
        </w:rPr>
        <w:t>中。</w:t>
      </w:r>
    </w:p>
    <w:p w:rsidR="00C4078A" w:rsidRDefault="00672103" w:rsidP="00C4078A">
      <w:pPr>
        <w:ind w:firstLine="420"/>
      </w:pPr>
      <w:r w:rsidRPr="00460D97">
        <w:rPr>
          <w:rFonts w:hint="eastAsia"/>
        </w:rPr>
        <w:t>下面</w:t>
      </w:r>
      <w:r w:rsidR="00C4078A">
        <w:rPr>
          <w:rFonts w:hint="eastAsia"/>
        </w:rPr>
        <w:t>用简单的例子来演示我们的计算过程</w:t>
      </w:r>
      <w:r w:rsidRPr="00460D97">
        <w:rPr>
          <w:rFonts w:hint="eastAsia"/>
        </w:rPr>
        <w:t>，</w:t>
      </w:r>
      <w:r w:rsidR="00C4078A">
        <w:rPr>
          <w:rFonts w:hint="eastAsia"/>
        </w:rPr>
        <w:t>设路径上有3个顶点，这三个顶点的编号分别为0、2、1，</w:t>
      </w:r>
      <w:r w:rsidR="00C4078A" w:rsidRPr="004F3D9F">
        <w:rPr>
          <w:rFonts w:hint="eastAsia"/>
        </w:rPr>
        <w:t>顶点序列分别为A</w:t>
      </w:r>
      <w:r w:rsidR="00C4078A" w:rsidRPr="004F3D9F">
        <w:t>CTGATGCCT</w:t>
      </w:r>
      <w:r w:rsidR="00C4078A" w:rsidRPr="004F3D9F">
        <w:rPr>
          <w:rFonts w:hint="eastAsia"/>
        </w:rPr>
        <w:t>、T</w:t>
      </w:r>
      <w:r w:rsidR="00C4078A" w:rsidRPr="004F3D9F">
        <w:t>TTACTGG</w:t>
      </w:r>
      <w:r w:rsidR="00C4078A" w:rsidRPr="004F3D9F">
        <w:rPr>
          <w:rFonts w:hint="eastAsia"/>
        </w:rPr>
        <w:t>、C</w:t>
      </w:r>
      <w:r w:rsidR="00C4078A" w:rsidRPr="004F3D9F">
        <w:t>CAGATCGAACT</w:t>
      </w:r>
      <w:r w:rsidR="00C4078A" w:rsidRPr="004F3D9F">
        <w:rPr>
          <w:rFonts w:hint="eastAsia"/>
        </w:rPr>
        <w:t>，设kmer</w:t>
      </w:r>
      <w:r w:rsidR="00C4078A" w:rsidRPr="004F3D9F">
        <w:t>_length</w:t>
      </w:r>
      <w:r w:rsidR="00C4078A" w:rsidRPr="004F3D9F">
        <w:rPr>
          <w:rFonts w:hint="eastAsia"/>
        </w:rPr>
        <w:t>为6。</w:t>
      </w:r>
      <w:r w:rsidR="00C4078A">
        <w:rPr>
          <w:rFonts w:hint="eastAsia"/>
        </w:rPr>
        <w:t>按照表3-26所示代码可计算出path</w:t>
      </w:r>
      <w:r w:rsidR="00C4078A">
        <w:t>_str</w:t>
      </w:r>
      <w:r w:rsidR="00C4078A">
        <w:rPr>
          <w:rFonts w:hint="eastAsia"/>
        </w:rPr>
        <w:t>为A</w:t>
      </w:r>
      <w:r w:rsidR="00C4078A">
        <w:t>CTGATGCCT</w:t>
      </w:r>
      <w:r w:rsidR="00C4078A">
        <w:rPr>
          <w:rFonts w:hint="eastAsia"/>
        </w:rPr>
        <w:t>T</w:t>
      </w:r>
      <w:r w:rsidR="00C4078A">
        <w:t>TTACTGG</w:t>
      </w:r>
      <w:r w:rsidR="00C4078A">
        <w:rPr>
          <w:rFonts w:hint="eastAsia"/>
        </w:rPr>
        <w:t>C</w:t>
      </w:r>
      <w:r w:rsidR="00C4078A">
        <w:t>CAGATCGAACT</w:t>
      </w:r>
      <w:r w:rsidR="00C4078A">
        <w:rPr>
          <w:rFonts w:hint="eastAsia"/>
        </w:rPr>
        <w:t>，terminal为[</w:t>
      </w:r>
      <w:r w:rsidR="00C4078A">
        <w:t>9,17,20]</w:t>
      </w:r>
      <w:r w:rsidR="00C4078A">
        <w:rPr>
          <w:rFonts w:hint="eastAsia"/>
        </w:rPr>
        <w:t>，length为30。</w:t>
      </w:r>
    </w:p>
    <w:p w:rsidR="00C4078A" w:rsidRDefault="00C4078A" w:rsidP="00C4078A">
      <w:r>
        <w:rPr>
          <w:rFonts w:hint="eastAsia"/>
        </w:rPr>
        <w:t>假设</w:t>
      </w:r>
      <w:r w:rsidR="00B6139B">
        <w:rPr>
          <w:rFonts w:hint="eastAsia"/>
        </w:rPr>
        <w:t>按照path</w:t>
      </w:r>
      <w:r w:rsidR="00B6139B">
        <w:t>_str</w:t>
      </w:r>
      <w:r w:rsidR="00B6139B">
        <w:rPr>
          <w:rFonts w:hint="eastAsia"/>
        </w:rPr>
        <w:t>中每个k-mer的覆盖度计算得到的kme</w:t>
      </w:r>
      <w:r w:rsidR="00B6139B">
        <w:t>r_counts</w:t>
      </w:r>
      <w:r w:rsidR="00B6139B">
        <w:rPr>
          <w:rFonts w:hint="eastAsia"/>
        </w:rPr>
        <w:t>为</w:t>
      </w:r>
      <w:r w:rsidR="00B6139B" w:rsidRPr="00460D97">
        <w:rPr>
          <w:rFonts w:hint="eastAsia"/>
        </w:rPr>
        <w:t>[</w:t>
      </w:r>
      <w:r w:rsidR="00B6139B" w:rsidRPr="00460D97">
        <w:t>5,4,6,10,3,3,10,5,6,7,9,4,4,7,9,8,6,6,7,6,6,9,4,3,4]</w:t>
      </w:r>
      <w:r w:rsidR="00B6139B">
        <w:rPr>
          <w:rFonts w:hint="eastAsia"/>
        </w:rPr>
        <w:t>，用start和end分别表示kmer</w:t>
      </w:r>
      <w:r w:rsidR="00B6139B">
        <w:t>_counts</w:t>
      </w:r>
      <w:r w:rsidR="00B6139B">
        <w:rPr>
          <w:rFonts w:hint="eastAsia"/>
        </w:rPr>
        <w:t>中不被0分割的连续区域的起始标号和结束标号，用</w:t>
      </w:r>
      <w:r w:rsidR="00B6139B" w:rsidRPr="00460D97">
        <w:rPr>
          <w:rFonts w:hint="eastAsia"/>
        </w:rPr>
        <w:t>start</w:t>
      </w:r>
      <w:r w:rsidR="00B6139B" w:rsidRPr="00460D97">
        <w:t>_index</w:t>
      </w:r>
      <w:r w:rsidR="00B6139B" w:rsidRPr="00460D97">
        <w:rPr>
          <w:rFonts w:hint="eastAsia"/>
        </w:rPr>
        <w:t>和end</w:t>
      </w:r>
      <w:r w:rsidR="00B6139B" w:rsidRPr="00460D97">
        <w:t>_index</w:t>
      </w:r>
      <w:r w:rsidR="00B6139B">
        <w:rPr>
          <w:rFonts w:hint="eastAsia"/>
        </w:rPr>
        <w:t>表示</w:t>
      </w:r>
      <w:r w:rsidR="00531E78">
        <w:rPr>
          <w:rFonts w:hint="eastAsia"/>
        </w:rPr>
        <w:t>起始顶点和结束顶点分别是路径上的第几个点</w:t>
      </w:r>
      <w:r w:rsidR="00B6139B">
        <w:rPr>
          <w:rFonts w:hint="eastAsia"/>
        </w:rPr>
        <w:t>。开始时，st</w:t>
      </w:r>
      <w:r w:rsidR="00B6139B">
        <w:t>art=0</w:t>
      </w:r>
      <w:r w:rsidR="00B6139B">
        <w:rPr>
          <w:rFonts w:hint="eastAsia"/>
        </w:rPr>
        <w:t>，</w:t>
      </w:r>
      <w:r w:rsidR="00B6139B">
        <w:t>end=24</w:t>
      </w:r>
      <w:r w:rsidR="00B6139B">
        <w:rPr>
          <w:rFonts w:hint="eastAsia"/>
        </w:rPr>
        <w:t>，处理kmer_</w:t>
      </w:r>
      <w:r w:rsidR="00B6139B">
        <w:t>counts</w:t>
      </w:r>
      <w:r w:rsidR="00B6139B">
        <w:rPr>
          <w:rFonts w:hint="eastAsia"/>
        </w:rPr>
        <w:t>中位置0到位置24之间的区域。首先计算start</w:t>
      </w:r>
      <w:r w:rsidR="00A208A8">
        <w:rPr>
          <w:rFonts w:hint="eastAsia"/>
        </w:rPr>
        <w:t>位置</w:t>
      </w:r>
      <w:r w:rsidR="00B6139B">
        <w:rPr>
          <w:rFonts w:hint="eastAsia"/>
        </w:rPr>
        <w:t>代表的k-mer第一个字符所在的顶点</w:t>
      </w:r>
      <w:r w:rsidR="00A208A8">
        <w:rPr>
          <w:rFonts w:hint="eastAsia"/>
        </w:rPr>
        <w:t>编</w:t>
      </w:r>
      <w:r w:rsidR="00B6139B">
        <w:rPr>
          <w:rFonts w:hint="eastAsia"/>
        </w:rPr>
        <w:t>号start</w:t>
      </w:r>
      <w:r w:rsidR="00B6139B">
        <w:t>_index</w:t>
      </w:r>
      <w:r w:rsidR="00A208A8">
        <w:rPr>
          <w:rFonts w:hint="eastAsia"/>
        </w:rPr>
        <w:t>，再计算end位置代表的k-mer最后一个字符所在的顶点编号end</w:t>
      </w:r>
      <w:r w:rsidR="00A208A8">
        <w:t>_index</w:t>
      </w:r>
      <w:r w:rsidR="00A208A8">
        <w:rPr>
          <w:rFonts w:hint="eastAsia"/>
        </w:rPr>
        <w:t>，start</w:t>
      </w:r>
      <w:r w:rsidR="00A208A8">
        <w:t>_index</w:t>
      </w:r>
      <w:r w:rsidR="00A208A8">
        <w:rPr>
          <w:rFonts w:hint="eastAsia"/>
        </w:rPr>
        <w:t>和end</w:t>
      </w:r>
      <w:r w:rsidR="00A208A8">
        <w:t>_index</w:t>
      </w:r>
      <w:r w:rsidR="00A208A8">
        <w:rPr>
          <w:rFonts w:hint="eastAsia"/>
        </w:rPr>
        <w:t>仅为顺序编号，并不是顶点的真实编号（计算过程见表3-27）。计算得start</w:t>
      </w:r>
      <w:r w:rsidR="00A208A8">
        <w:t>_index</w:t>
      </w:r>
      <w:r w:rsidR="00A208A8">
        <w:rPr>
          <w:rFonts w:hint="eastAsia"/>
        </w:rPr>
        <w:t>=0，end</w:t>
      </w:r>
      <w:r w:rsidR="00A208A8">
        <w:t>_index</w:t>
      </w:r>
      <w:r w:rsidR="00A208A8">
        <w:rPr>
          <w:rFonts w:hint="eastAsia"/>
        </w:rPr>
        <w:t>=2，因此对应的起始顶点真实编号</w:t>
      </w:r>
      <w:r w:rsidR="00A208A8">
        <w:rPr>
          <w:rFonts w:hint="eastAsia"/>
        </w:rPr>
        <w:lastRenderedPageBreak/>
        <w:t>为0，结束顶点真实编号为1。</w:t>
      </w:r>
    </w:p>
    <w:p w:rsidR="00121DA3" w:rsidRPr="005920E2" w:rsidRDefault="00453626" w:rsidP="00453626">
      <w:pPr>
        <w:jc w:val="center"/>
        <w:rPr>
          <w:sz w:val="21"/>
          <w:szCs w:val="21"/>
        </w:rPr>
      </w:pPr>
      <w:r w:rsidRPr="005920E2">
        <w:rPr>
          <w:rFonts w:hint="eastAsia"/>
          <w:sz w:val="21"/>
          <w:szCs w:val="21"/>
        </w:rPr>
        <w:t>表3-27</w:t>
      </w:r>
      <w:r w:rsidRPr="005920E2">
        <w:rPr>
          <w:sz w:val="21"/>
          <w:szCs w:val="21"/>
        </w:rPr>
        <w:t xml:space="preserve"> </w:t>
      </w:r>
      <w:r w:rsidRPr="005920E2">
        <w:rPr>
          <w:rFonts w:hint="eastAsia"/>
          <w:sz w:val="21"/>
          <w:szCs w:val="21"/>
        </w:rPr>
        <w:t>计算start</w:t>
      </w:r>
      <w:r w:rsidRPr="005920E2">
        <w:rPr>
          <w:sz w:val="21"/>
          <w:szCs w:val="21"/>
        </w:rPr>
        <w:t>_index</w:t>
      </w:r>
      <w:r w:rsidRPr="005920E2">
        <w:rPr>
          <w:rFonts w:hint="eastAsia"/>
          <w:sz w:val="21"/>
          <w:szCs w:val="21"/>
        </w:rPr>
        <w:t>和end</w:t>
      </w:r>
      <w:r w:rsidRPr="005920E2">
        <w:rPr>
          <w:sz w:val="21"/>
          <w:szCs w:val="21"/>
        </w:rPr>
        <w:t>_inde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453626" w:rsidRPr="00460D97" w:rsidTr="009C442A">
        <w:tc>
          <w:tcPr>
            <w:tcW w:w="8528" w:type="dxa"/>
            <w:shd w:val="clear" w:color="auto" w:fill="auto"/>
          </w:tcPr>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for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terminal.size(); i++) {</w:t>
            </w:r>
          </w:p>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 &lt; terminal.get(i)) {</w:t>
            </w:r>
          </w:p>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index = i;</w:t>
            </w:r>
          </w:p>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p w:rsidR="00453626"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terminal.size() - 1; j &gt;= 0; j--) {</w:t>
            </w:r>
          </w:p>
          <w:p w:rsidR="00A208A8" w:rsidRPr="009C442A" w:rsidRDefault="00A208A8" w:rsidP="00A208A8">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end + kh.kmer_length - 1 &gt; terminal.get(j)) {</w:t>
            </w:r>
          </w:p>
          <w:p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end_index = j + 1;</w:t>
            </w:r>
          </w:p>
          <w:p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A208A8" w:rsidRDefault="00A208A8" w:rsidP="003B3C08">
      <w:pPr>
        <w:ind w:firstLine="420"/>
      </w:pPr>
      <w:r>
        <w:rPr>
          <w:rFonts w:hint="eastAsia"/>
        </w:rPr>
        <w:t>然后计算区域中的最小数值作为边的权重。kmer</w:t>
      </w:r>
      <w:r>
        <w:t>_counts</w:t>
      </w:r>
      <w:r>
        <w:rPr>
          <w:rFonts w:hint="eastAsia"/>
        </w:rPr>
        <w:t>排序后最小的数为3，则顶点0到顶点1的边覆盖的fragment的数量为3（权重为3），即fragment</w:t>
      </w:r>
      <w:r>
        <w:t>_count[0][1]=3</w:t>
      </w:r>
      <w:r>
        <w:rPr>
          <w:rFonts w:hint="eastAsia"/>
        </w:rPr>
        <w:t>。然后将start和end之间的区域中所有</w:t>
      </w:r>
      <w:r w:rsidR="003B3C08">
        <w:rPr>
          <w:rFonts w:hint="eastAsia"/>
        </w:rPr>
        <w:t>元素</w:t>
      </w:r>
      <w:r>
        <w:rPr>
          <w:rFonts w:hint="eastAsia"/>
        </w:rPr>
        <w:t>都减3</w:t>
      </w:r>
      <w:r w:rsidR="003B3C08">
        <w:rPr>
          <w:rFonts w:hint="eastAsia"/>
        </w:rPr>
        <w:t>，</w:t>
      </w:r>
      <w:r w:rsidR="003B3C08" w:rsidRPr="00460D97">
        <w:rPr>
          <w:rFonts w:hint="eastAsia"/>
        </w:rPr>
        <w:t xml:space="preserve"> [</w:t>
      </w:r>
      <w:r w:rsidR="003B3C08" w:rsidRPr="00460D97">
        <w:t>2,1,3,7,0,0,7,2,3,4,6,1,1,4,6,5,3,3,4,3,3,6,1,0,1,0]</w:t>
      </w:r>
      <w:r w:rsidR="003B3C08">
        <w:rPr>
          <w:rFonts w:hint="eastAsia"/>
        </w:rPr>
        <w:t>为更新后的数据。</w:t>
      </w:r>
    </w:p>
    <w:p w:rsidR="00123FA8" w:rsidRDefault="003B3C08" w:rsidP="003B3C08">
      <w:r>
        <w:rPr>
          <w:rFonts w:hint="eastAsia"/>
        </w:rPr>
        <w:t>在kmer</w:t>
      </w:r>
      <w:r>
        <w:t>_counts</w:t>
      </w:r>
      <w:r>
        <w:rPr>
          <w:rFonts w:hint="eastAsia"/>
        </w:rPr>
        <w:t>后面人工添加一个0，便于后面计算。用count</w:t>
      </w:r>
      <w:r>
        <w:t>_is_zero</w:t>
      </w:r>
      <w:r w:rsidR="00724F4B">
        <w:t>(Vector)</w:t>
      </w:r>
      <w:r>
        <w:rPr>
          <w:rFonts w:hint="eastAsia"/>
        </w:rPr>
        <w:t>记录kmer</w:t>
      </w:r>
      <w:r>
        <w:t>_counts</w:t>
      </w:r>
      <w:r>
        <w:rPr>
          <w:rFonts w:hint="eastAsia"/>
        </w:rPr>
        <w:t>中为0的元素的位置，则count</w:t>
      </w:r>
      <w:r>
        <w:t>_is_zero</w:t>
      </w:r>
      <w:r>
        <w:rPr>
          <w:rFonts w:hint="eastAsia"/>
        </w:rPr>
        <w:t>为[</w:t>
      </w:r>
      <w:r>
        <w:t>4,5,23,25]</w:t>
      </w:r>
      <w:r>
        <w:rPr>
          <w:rFonts w:hint="eastAsia"/>
        </w:rPr>
        <w:t>。</w:t>
      </w:r>
      <w:r w:rsidR="00123FA8">
        <w:rPr>
          <w:rFonts w:hint="eastAsia"/>
        </w:rPr>
        <w:t>0元素将kmer</w:t>
      </w:r>
      <w:r w:rsidR="00123FA8">
        <w:t>_counts</w:t>
      </w:r>
      <w:r w:rsidR="00123FA8">
        <w:rPr>
          <w:rFonts w:hint="eastAsia"/>
        </w:rPr>
        <w:t>分割成三个不为零的连续区域，先处理第一个区域[</w:t>
      </w:r>
      <w:r w:rsidR="00123FA8">
        <w:t>2,1,3,7]</w:t>
      </w:r>
      <w:r w:rsidR="00123FA8">
        <w:rPr>
          <w:rFonts w:hint="eastAsia"/>
        </w:rPr>
        <w:t>，此时start=0，end=3。由于3+6（kmer</w:t>
      </w:r>
      <w:r w:rsidR="00123FA8">
        <w:t>_length</w:t>
      </w:r>
      <w:r w:rsidR="00123FA8">
        <w:rPr>
          <w:rFonts w:hint="eastAsia"/>
        </w:rPr>
        <w:t>）刚好等于terminal</w:t>
      </w:r>
      <w:r w:rsidR="00123FA8">
        <w:t>[0](9)</w:t>
      </w:r>
      <w:r w:rsidR="00123FA8">
        <w:rPr>
          <w:rFonts w:hint="eastAsia"/>
        </w:rPr>
        <w:t>，因此该区域无法连接两个顶点，因此该区域不做处理。处理第二个区域[</w:t>
      </w:r>
      <w:r w:rsidR="00123FA8">
        <w:t>7,2,3,4,6,1,1,4,6,5,3,3,4,3,3,6,1]</w:t>
      </w:r>
      <w:r w:rsidR="00123FA8">
        <w:rPr>
          <w:rFonts w:hint="eastAsia"/>
        </w:rPr>
        <w:t>，此时start=6，end=22，按照表3-27计算可知start</w:t>
      </w:r>
      <w:r w:rsidR="00123FA8">
        <w:t>_index=0</w:t>
      </w:r>
      <w:r w:rsidR="00123FA8">
        <w:rPr>
          <w:rFonts w:hint="eastAsia"/>
        </w:rPr>
        <w:t>，end</w:t>
      </w:r>
      <w:r w:rsidR="00123FA8">
        <w:t>_index</w:t>
      </w:r>
      <w:r w:rsidR="00123FA8">
        <w:rPr>
          <w:rFonts w:hint="eastAsia"/>
        </w:rPr>
        <w:t>=2，则对应的实际顶点标号为0、1，该区域最小值为1，则有fragment</w:t>
      </w:r>
      <w:r w:rsidR="00123FA8">
        <w:t>_count[0][1]=3+1=4</w:t>
      </w:r>
      <w:r w:rsidR="00123FA8">
        <w:rPr>
          <w:rFonts w:hint="eastAsia"/>
        </w:rPr>
        <w:t>。将该区域的所有元素减去1得到[</w:t>
      </w:r>
      <w:r w:rsidR="00123FA8">
        <w:t>6,1,2,3,5,0,0,3,</w:t>
      </w:r>
      <w:r w:rsidR="00724F4B">
        <w:t>5,4,2,2,3,2,2,5,0]</w:t>
      </w:r>
      <w:r w:rsidR="00724F4B">
        <w:rPr>
          <w:rFonts w:hint="eastAsia"/>
        </w:rPr>
        <w:t>，其中有两个不被0分割的连续区域，则依次处理区域[</w:t>
      </w:r>
      <w:r w:rsidR="00724F4B">
        <w:t>6,1,2,3,5]</w:t>
      </w:r>
      <w:r w:rsidR="00724F4B">
        <w:rPr>
          <w:rFonts w:hint="eastAsia"/>
        </w:rPr>
        <w:t>和[</w:t>
      </w:r>
      <w:r w:rsidR="00724F4B">
        <w:t>3,5,4,2,2,3,2,2,5],</w:t>
      </w:r>
      <w:r w:rsidR="00724F4B">
        <w:rPr>
          <w:rFonts w:hint="eastAsia"/>
        </w:rPr>
        <w:t>重复按照以上方法递归地进行计算。当整个第二个区域处理完之后，接着处理第三个区域</w:t>
      </w:r>
      <w:r w:rsidR="00724F4B">
        <w:t>,</w:t>
      </w:r>
      <w:r w:rsidR="00724F4B">
        <w:rPr>
          <w:rFonts w:hint="eastAsia"/>
        </w:rPr>
        <w:t>当所有区域处理完时边的权重已计算完成。余下的计算结果如图3-28所示，其中</w:t>
      </w:r>
      <w:r w:rsidR="00724F4B" w:rsidRPr="00BB7553">
        <w:rPr>
          <w:rFonts w:hint="eastAsia"/>
        </w:rPr>
        <w:t>图中绿色的线表示顶点最后一个k-mer即将开始，红色的线表示顶点最后一个字符已结束</w:t>
      </w:r>
      <w:r w:rsidR="00724F4B">
        <w:rPr>
          <w:rFonts w:hint="eastAsia"/>
        </w:rPr>
        <w:t>，黄色标记的数字表示新增的边的权重。</w:t>
      </w:r>
    </w:p>
    <w:p w:rsidR="0011564A" w:rsidRPr="00460D97" w:rsidRDefault="007606F4" w:rsidP="00724F4B">
      <w:pPr>
        <w:keepNext/>
        <w:jc w:val="center"/>
      </w:pPr>
      <w:r w:rsidRPr="00460D97">
        <w:rPr>
          <w:rFonts w:cs="Courier New" w:hint="eastAsia"/>
          <w:noProof/>
          <w:kern w:val="0"/>
        </w:rPr>
        <w:lastRenderedPageBreak/>
        <w:drawing>
          <wp:inline distT="0" distB="0" distL="0" distR="0">
            <wp:extent cx="5629275" cy="2609850"/>
            <wp:effectExtent l="0" t="0" r="0" b="0"/>
            <wp:docPr id="28" name="图片 28" descr="add_edge_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edge_cov"/>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29275" cy="2609850"/>
                    </a:xfrm>
                    <a:prstGeom prst="rect">
                      <a:avLst/>
                    </a:prstGeom>
                    <a:noFill/>
                    <a:ln>
                      <a:noFill/>
                    </a:ln>
                  </pic:spPr>
                </pic:pic>
              </a:graphicData>
            </a:graphic>
          </wp:inline>
        </w:drawing>
      </w:r>
    </w:p>
    <w:p w:rsidR="0011564A" w:rsidRPr="00460D97" w:rsidRDefault="0011564A" w:rsidP="00724F4B">
      <w:pPr>
        <w:pStyle w:val="af9"/>
        <w:jc w:val="center"/>
        <w:rPr>
          <w:rFonts w:ascii="宋体" w:eastAsia="宋体" w:hAnsi="宋体"/>
          <w:sz w:val="21"/>
          <w:szCs w:val="21"/>
        </w:rPr>
      </w:pPr>
      <w:r w:rsidRPr="00460D97">
        <w:rPr>
          <w:rFonts w:ascii="宋体" w:eastAsia="宋体" w:hAnsi="宋体" w:hint="eastAsia"/>
          <w:sz w:val="21"/>
          <w:szCs w:val="21"/>
        </w:rPr>
        <w:t>图 3-28 计算边的权重</w:t>
      </w:r>
      <w:r w:rsidR="00724F4B">
        <w:rPr>
          <w:rFonts w:ascii="宋体" w:eastAsia="宋体" w:hAnsi="宋体" w:hint="eastAsia"/>
          <w:sz w:val="21"/>
          <w:szCs w:val="21"/>
        </w:rPr>
        <w:t>示例</w:t>
      </w:r>
    </w:p>
    <w:p w:rsidR="0011564A" w:rsidRPr="00460D97" w:rsidRDefault="00724F4B" w:rsidP="0011564A">
      <w:pPr>
        <w:ind w:firstLine="420"/>
      </w:pPr>
      <w:r>
        <w:rPr>
          <w:rFonts w:hint="eastAsia"/>
        </w:rPr>
        <w:t>计算边的权重关键</w:t>
      </w:r>
      <w:r w:rsidR="0011564A" w:rsidRPr="00460D97">
        <w:rPr>
          <w:rFonts w:hint="eastAsia"/>
        </w:rPr>
        <w:t>代码如表3-29所示：</w:t>
      </w:r>
    </w:p>
    <w:p w:rsidR="0011564A" w:rsidRPr="00724F4B" w:rsidRDefault="0011564A" w:rsidP="00724F4B">
      <w:pPr>
        <w:ind w:firstLine="420"/>
        <w:jc w:val="center"/>
        <w:rPr>
          <w:sz w:val="21"/>
          <w:szCs w:val="21"/>
        </w:rPr>
      </w:pPr>
      <w:r w:rsidRPr="00724F4B">
        <w:rPr>
          <w:rFonts w:hint="eastAsia"/>
          <w:sz w:val="21"/>
          <w:szCs w:val="21"/>
        </w:rPr>
        <w:t>表3-29</w:t>
      </w:r>
      <w:r w:rsidRPr="00724F4B">
        <w:rPr>
          <w:sz w:val="21"/>
          <w:szCs w:val="21"/>
        </w:rPr>
        <w:t xml:space="preserve"> </w:t>
      </w:r>
      <w:r w:rsidRPr="00724F4B">
        <w:rPr>
          <w:rFonts w:hint="eastAsia"/>
          <w:sz w:val="21"/>
          <w:szCs w:val="21"/>
        </w:rPr>
        <w:t>计算边的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11564A" w:rsidRPr="00460D97" w:rsidTr="009C442A">
        <w:tc>
          <w:tcPr>
            <w:tcW w:w="8528" w:type="dxa"/>
            <w:shd w:val="clear" w:color="auto" w:fill="auto"/>
          </w:tcPr>
          <w:p w:rsidR="0011564A" w:rsidRPr="009C442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ount_is_zero.size(); i++) {</w:t>
            </w:r>
          </w:p>
          <w:p w:rsidR="0011564A" w:rsidRPr="009C442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er = start;</w:t>
            </w:r>
          </w:p>
          <w:p w:rsidR="0011564A" w:rsidRPr="009C442A" w:rsidRDefault="0011564A" w:rsidP="009C442A">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 == count_is_zero.size() - 1) {</w:t>
            </w:r>
          </w:p>
          <w:p w:rsidR="0011564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end_biao = cer + count_is_zero.get(i) - 1;</w:t>
            </w:r>
          </w:p>
          <w:p w:rsidR="00724F4B" w:rsidRPr="009C442A" w:rsidRDefault="00724F4B" w:rsidP="00724F4B">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 xml:space="preserve">Vector&lt;Integer&gt; kmer_counts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start_biao - cer; j &lt;= end_biao - cer; j++) {</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kmer_counts_c.add(kmer_counts.get(j));</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compute_fragment(kmer_counts_c, start_biao, end_biao, path, terminal, fragment_count, kh);</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ount_is_zero.get(i) == 0) {</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ndex = count_is_zero.get(i);</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 + cer == start_biao) {</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w:t>
            </w:r>
          </w:p>
          <w:p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rsidR="004C5FB9"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rsidR="00724F4B" w:rsidRDefault="004C5FB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ndex_index = 0;</w:t>
            </w:r>
          </w:p>
          <w:p w:rsidR="00D65E9F" w:rsidRDefault="00D65E9F" w:rsidP="00D65E9F">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start_pos = 0;</w:t>
            </w:r>
          </w:p>
          <w:p w:rsidR="00D65E9F" w:rsidRDefault="00D65E9F" w:rsidP="00D65E9F">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0; j &lt; terminal.size(); j++) {</w:t>
            </w:r>
          </w:p>
          <w:p w:rsidR="00D65E9F" w:rsidRPr="00D65E9F" w:rsidRDefault="00D65E9F" w:rsidP="00D65E9F">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_biao &lt; terminal.get(j)) {</w:t>
            </w:r>
          </w:p>
        </w:tc>
      </w:tr>
    </w:tbl>
    <w:p w:rsidR="00D65E9F" w:rsidRPr="004C5FB9" w:rsidRDefault="005920E2" w:rsidP="005920E2">
      <w:pPr>
        <w:ind w:right="120"/>
        <w:jc w:val="right"/>
        <w:rPr>
          <w:sz w:val="21"/>
          <w:szCs w:val="21"/>
        </w:rPr>
      </w:pPr>
      <w:r>
        <w:rPr>
          <w:rFonts w:hint="eastAsia"/>
          <w:sz w:val="21"/>
          <w:szCs w:val="21"/>
        </w:rPr>
        <w:lastRenderedPageBreak/>
        <w:t xml:space="preserve"> </w:t>
      </w:r>
      <w:r>
        <w:rPr>
          <w:sz w:val="21"/>
          <w:szCs w:val="21"/>
        </w:rPr>
        <w:t xml:space="preserve"> </w:t>
      </w:r>
      <w:r w:rsidR="00D65E9F">
        <w:rPr>
          <w:rFonts w:hint="eastAsia"/>
          <w:sz w:val="21"/>
          <w:szCs w:val="21"/>
        </w:rPr>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11564A" w:rsidRPr="00460D97" w:rsidTr="009C442A">
        <w:tc>
          <w:tcPr>
            <w:tcW w:w="8528" w:type="dxa"/>
            <w:shd w:val="clear" w:color="auto" w:fill="auto"/>
          </w:tcPr>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start_pos = j;</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boolean</w:t>
            </w:r>
            <w:r w:rsidRPr="009C442A">
              <w:rPr>
                <w:rFonts w:ascii="Times New Roman" w:hAnsi="Times New Roman" w:cs="Times New Roman"/>
                <w:sz w:val="21"/>
                <w:szCs w:val="21"/>
              </w:rPr>
              <w:t xml:space="preserve"> flag1 =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terminal.size() - 1; j &gt;= 0; j--) {</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 + cer - 1 + kh.kmer_length - 1 &gt; terminal.get(j)) {</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index_index = j + 1;</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 xml:space="preserve">flag1 =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flag1 == </w:t>
            </w:r>
            <w:r w:rsidRPr="009C442A">
              <w:rPr>
                <w:rFonts w:ascii="Times New Roman" w:hAnsi="Times New Roman" w:cs="Times New Roman"/>
                <w:bCs/>
                <w:sz w:val="21"/>
                <w:szCs w:val="21"/>
              </w:rPr>
              <w:t>false</w:t>
            </w:r>
            <w:r w:rsidRPr="009C442A">
              <w:rPr>
                <w:rFonts w:ascii="Times New Roman" w:hAnsi="Times New Roman" w:cs="Times New Roman"/>
                <w:sz w:val="21"/>
                <w:szCs w:val="21"/>
              </w:rPr>
              <w:t>) {</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index_index = 0;</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cer - 1 + kh.kmer_length - 1 &lt; terminal.get(index_index) &amp;&amp; index_index == start_pos) {</w:t>
            </w:r>
          </w:p>
          <w:p w:rsidR="004C5FB9" w:rsidRPr="009C442A" w:rsidRDefault="004C5FB9" w:rsidP="004C5FB9">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start_biao = cer+index + 1;</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rsidR="0011564A"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rsidR="004C5FB9"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_biao + index - 1 + kh.kmer_length - 1 == terminal.get(index_index) &amp;&amp; index_index == start_pos) {</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 = start_biao + index + 1;</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bookmarkStart w:id="176" w:name="_Hlk513059605"/>
            <w:r w:rsidRPr="009C442A">
              <w:rPr>
                <w:rFonts w:ascii="Times New Roman" w:hAnsi="Times New Roman" w:cs="Times New Roman"/>
                <w:sz w:val="21"/>
                <w:szCs w:val="21"/>
              </w:rPr>
              <w:t>end_biao = cer + index - 1;</w:t>
            </w:r>
          </w:p>
          <w:bookmarkEnd w:id="176"/>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Vector&lt;Integer&gt; kmer_counts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start_biao - cer; j &lt;= end_biao - cer; j++) {</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kmer_counts_c.add(kmer_counts.get(j));</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compute_fragment(kmer_counts_c, start_biao, end_biao, path, terminal, fragment_count, kh);</w:t>
            </w:r>
          </w:p>
          <w:p w:rsidR="00FA2303"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460D97">
      <w:pPr>
        <w:pStyle w:val="3"/>
      </w:pPr>
      <w:bookmarkStart w:id="177" w:name="_Toc513671824"/>
      <w:bookmarkStart w:id="178" w:name="_Toc514612655"/>
      <w:r w:rsidRPr="00460D97">
        <w:rPr>
          <w:rFonts w:hint="eastAsia"/>
        </w:rPr>
        <w:t>3.6.4</w:t>
      </w:r>
      <w:r w:rsidR="006E00C1">
        <w:t xml:space="preserve"> </w:t>
      </w:r>
      <w:r w:rsidR="00B27737">
        <w:rPr>
          <w:rFonts w:hint="eastAsia"/>
        </w:rPr>
        <w:t>重构</w:t>
      </w:r>
      <w:r w:rsidRPr="00460D97">
        <w:rPr>
          <w:rFonts w:hint="eastAsia"/>
        </w:rPr>
        <w:t>流网络运行最大流算法</w:t>
      </w:r>
      <w:bookmarkEnd w:id="177"/>
      <w:bookmarkEnd w:id="178"/>
    </w:p>
    <w:p w:rsidR="00672103" w:rsidRPr="00460D97" w:rsidRDefault="00672103" w:rsidP="00C05C65">
      <w:pPr>
        <w:ind w:firstLine="420"/>
      </w:pPr>
      <w:r w:rsidRPr="00460D97">
        <w:rPr>
          <w:rFonts w:hint="eastAsia"/>
        </w:rPr>
        <w:t>首先根据edges</w:t>
      </w:r>
      <w:r w:rsidRPr="00460D97">
        <w:t>_ter</w:t>
      </w:r>
      <w:r w:rsidRPr="00460D97">
        <w:rPr>
          <w:rFonts w:hint="eastAsia"/>
        </w:rPr>
        <w:t>和node</w:t>
      </w:r>
      <w:r w:rsidRPr="00460D97">
        <w:t>_cov</w:t>
      </w:r>
      <w:r w:rsidRPr="00460D97">
        <w:rPr>
          <w:rFonts w:hint="eastAsia"/>
        </w:rPr>
        <w:t>信息重新构图，将path</w:t>
      </w:r>
      <w:r w:rsidRPr="00460D97">
        <w:t>_highest</w:t>
      </w:r>
      <w:r w:rsidRPr="00460D97">
        <w:rPr>
          <w:rFonts w:hint="eastAsia"/>
        </w:rPr>
        <w:t>中的顶点一分为二。比如</w:t>
      </w:r>
      <w:r w:rsidR="00DE6BE7" w:rsidRPr="00460D97">
        <w:rPr>
          <w:rFonts w:hint="eastAsia"/>
        </w:rPr>
        <w:t>splic</w:t>
      </w:r>
      <w:r w:rsidR="005D64A3">
        <w:t>ing</w:t>
      </w:r>
      <w:r w:rsidR="00DE6BE7" w:rsidRPr="00460D97">
        <w:t xml:space="preserve"> </w:t>
      </w:r>
      <w:r w:rsidR="00DE6BE7" w:rsidRPr="00460D97">
        <w:rPr>
          <w:rFonts w:hint="eastAsia"/>
        </w:rPr>
        <w:t>graph</w:t>
      </w:r>
      <w:r w:rsidRPr="00460D97">
        <w:rPr>
          <w:rFonts w:hint="eastAsia"/>
        </w:rPr>
        <w:t>中一共有12个顶点，从0开始标号，path</w:t>
      </w:r>
      <w:r w:rsidRPr="00460D97">
        <w:t>_highest</w:t>
      </w:r>
      <w:r w:rsidRPr="00460D97">
        <w:rPr>
          <w:rFonts w:hint="eastAsia"/>
        </w:rPr>
        <w:t>为0-&gt;</w:t>
      </w:r>
      <w:r w:rsidRPr="00460D97">
        <w:t>4-&gt;2</w:t>
      </w:r>
      <w:r w:rsidRPr="00460D97">
        <w:rPr>
          <w:rFonts w:hint="eastAsia"/>
        </w:rPr>
        <w:t>-&gt;</w:t>
      </w:r>
      <w:r w:rsidRPr="00460D97">
        <w:t>1-&gt;6</w:t>
      </w:r>
      <w:r w:rsidRPr="00460D97">
        <w:rPr>
          <w:rFonts w:hint="eastAsia"/>
        </w:rPr>
        <w:t>，</w:t>
      </w:r>
      <w:r w:rsidR="00DE6BE7" w:rsidRPr="00460D97">
        <w:rPr>
          <w:rFonts w:hint="eastAsia"/>
        </w:rPr>
        <w:t>根据edges</w:t>
      </w:r>
      <w:r w:rsidR="00DE6BE7" w:rsidRPr="00460D97">
        <w:t>_ter</w:t>
      </w:r>
      <w:r w:rsidRPr="00460D97">
        <w:rPr>
          <w:rFonts w:hint="eastAsia"/>
        </w:rPr>
        <w:t>构建的</w:t>
      </w:r>
      <w:r w:rsidR="00DE6BE7" w:rsidRPr="00460D97">
        <w:rPr>
          <w:rFonts w:hint="eastAsia"/>
        </w:rPr>
        <w:t>初始</w:t>
      </w:r>
      <w:r w:rsidRPr="00460D97">
        <w:rPr>
          <w:rFonts w:hint="eastAsia"/>
        </w:rPr>
        <w:t>流网络</w:t>
      </w:r>
      <w:r w:rsidR="008237CA" w:rsidRPr="00460D97">
        <w:rPr>
          <w:rFonts w:hint="eastAsia"/>
        </w:rPr>
        <w:t>如图3-</w:t>
      </w:r>
      <w:r w:rsidR="0011564A" w:rsidRPr="00460D97">
        <w:rPr>
          <w:rFonts w:hint="eastAsia"/>
        </w:rPr>
        <w:t>30</w:t>
      </w:r>
      <w:r w:rsidR="005920E2">
        <w:rPr>
          <w:rFonts w:hint="eastAsia"/>
        </w:rPr>
        <w:t>所示。在初始</w:t>
      </w:r>
      <w:r w:rsidR="005920E2">
        <w:rPr>
          <w:rFonts w:hint="eastAsia"/>
        </w:rPr>
        <w:lastRenderedPageBreak/>
        <w:t>流网络中，如果两个顶点之间有边，则表示</w:t>
      </w:r>
      <w:r w:rsidR="005920E2" w:rsidRPr="005920E2">
        <w:rPr>
          <w:rFonts w:hint="eastAsia"/>
        </w:rPr>
        <w:t>有fragment从其中一个顶点开始，到其中一个顶点结束，边上的权重即为fragments的数量。</w:t>
      </w:r>
    </w:p>
    <w:p w:rsidR="008237CA" w:rsidRPr="00460D97" w:rsidRDefault="007606F4" w:rsidP="00CE32D7">
      <w:pPr>
        <w:keepNext/>
        <w:jc w:val="center"/>
      </w:pPr>
      <w:r w:rsidRPr="00460D97">
        <w:rPr>
          <w:noProof/>
        </w:rPr>
        <w:drawing>
          <wp:inline distT="0" distB="0" distL="0" distR="0">
            <wp:extent cx="4086225" cy="154305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86225" cy="1543050"/>
                    </a:xfrm>
                    <a:prstGeom prst="rect">
                      <a:avLst/>
                    </a:prstGeom>
                    <a:noFill/>
                    <a:ln>
                      <a:noFill/>
                    </a:ln>
                  </pic:spPr>
                </pic:pic>
              </a:graphicData>
            </a:graphic>
          </wp:inline>
        </w:drawing>
      </w:r>
    </w:p>
    <w:p w:rsidR="00672103" w:rsidRPr="00460D97" w:rsidRDefault="008237CA"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11564A" w:rsidRPr="00460D97">
        <w:rPr>
          <w:rFonts w:ascii="宋体" w:eastAsia="宋体" w:hAnsi="宋体" w:hint="eastAsia"/>
          <w:sz w:val="21"/>
          <w:szCs w:val="21"/>
        </w:rPr>
        <w:t>30</w:t>
      </w:r>
      <w:r w:rsidRPr="00460D97">
        <w:rPr>
          <w:rFonts w:ascii="宋体" w:eastAsia="宋体" w:hAnsi="宋体" w:hint="eastAsia"/>
          <w:sz w:val="21"/>
          <w:szCs w:val="21"/>
        </w:rPr>
        <w:t>初始流网络</w:t>
      </w:r>
    </w:p>
    <w:p w:rsidR="00672103" w:rsidRPr="00460D97" w:rsidRDefault="00672103" w:rsidP="00C05C65">
      <w:pPr>
        <w:ind w:firstLine="420"/>
        <w:rPr>
          <w:sz w:val="20"/>
          <w:szCs w:val="20"/>
        </w:rPr>
      </w:pPr>
      <w:r w:rsidRPr="00460D97">
        <w:rPr>
          <w:rFonts w:hint="eastAsia"/>
        </w:rPr>
        <w:t>将图中的顶点一分为二，新增的顶点的标号即为原始顶点的标号加上</w:t>
      </w:r>
      <w:r w:rsidR="008237CA" w:rsidRPr="00460D97">
        <w:rPr>
          <w:rFonts w:hint="eastAsia"/>
        </w:rPr>
        <w:t>splic</w:t>
      </w:r>
      <w:r w:rsidR="005D64A3">
        <w:t>ing</w:t>
      </w:r>
      <w:r w:rsidR="008237CA" w:rsidRPr="00460D97">
        <w:t xml:space="preserve"> </w:t>
      </w:r>
      <w:r w:rsidR="008237CA" w:rsidRPr="00460D97">
        <w:rPr>
          <w:rFonts w:hint="eastAsia"/>
        </w:rPr>
        <w:t>graph</w:t>
      </w:r>
      <w:r w:rsidRPr="00460D97">
        <w:rPr>
          <w:rFonts w:hint="eastAsia"/>
        </w:rPr>
        <w:t>中顶点的个数，新增顶点与原始顶点之间的边的权重为原始顶点的顶点权重，则新构图</w:t>
      </w:r>
      <w:r w:rsidR="008237CA" w:rsidRPr="00460D97">
        <w:rPr>
          <w:rFonts w:hint="eastAsia"/>
        </w:rPr>
        <w:t>如图3-</w:t>
      </w:r>
      <w:r w:rsidR="00CE32D7" w:rsidRPr="00460D97">
        <w:rPr>
          <w:rFonts w:hint="eastAsia"/>
        </w:rPr>
        <w:t>31</w:t>
      </w:r>
      <w:r w:rsidRPr="00460D97">
        <w:rPr>
          <w:rFonts w:hint="eastAsia"/>
        </w:rPr>
        <w:t>：</w:t>
      </w:r>
    </w:p>
    <w:p w:rsidR="008237CA" w:rsidRPr="00460D97" w:rsidRDefault="007606F4" w:rsidP="008237CA">
      <w:pPr>
        <w:keepNext/>
      </w:pPr>
      <w:r w:rsidRPr="00460D97">
        <w:rPr>
          <w:noProof/>
        </w:rPr>
        <w:drawing>
          <wp:inline distT="0" distB="0" distL="0" distR="0">
            <wp:extent cx="5276850" cy="120967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6850" cy="1209675"/>
                    </a:xfrm>
                    <a:prstGeom prst="rect">
                      <a:avLst/>
                    </a:prstGeom>
                    <a:noFill/>
                    <a:ln>
                      <a:noFill/>
                    </a:ln>
                  </pic:spPr>
                </pic:pic>
              </a:graphicData>
            </a:graphic>
          </wp:inline>
        </w:drawing>
      </w:r>
    </w:p>
    <w:p w:rsidR="00672103" w:rsidRPr="00460D97" w:rsidRDefault="008237CA"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CE32D7" w:rsidRPr="00460D97">
        <w:rPr>
          <w:rFonts w:ascii="宋体" w:eastAsia="宋体" w:hAnsi="宋体" w:hint="eastAsia"/>
          <w:sz w:val="21"/>
          <w:szCs w:val="21"/>
        </w:rPr>
        <w:t>31</w:t>
      </w:r>
      <w:r w:rsidRPr="00460D97">
        <w:rPr>
          <w:rFonts w:ascii="宋体" w:eastAsia="宋体" w:hAnsi="宋体" w:hint="eastAsia"/>
          <w:sz w:val="21"/>
          <w:szCs w:val="21"/>
        </w:rPr>
        <w:t xml:space="preserve"> 重构流网络</w:t>
      </w:r>
    </w:p>
    <w:p w:rsidR="008237CA" w:rsidRPr="00460D97" w:rsidRDefault="00CE32D7" w:rsidP="00A14E00">
      <w:pPr>
        <w:ind w:firstLine="420"/>
      </w:pPr>
      <w:r w:rsidRPr="00460D97">
        <w:rPr>
          <w:rFonts w:hint="eastAsia"/>
        </w:rPr>
        <w:t>与此同时，</w:t>
      </w:r>
      <w:r w:rsidR="00A14E00" w:rsidRPr="00460D97">
        <w:rPr>
          <w:rFonts w:hint="eastAsia"/>
        </w:rPr>
        <w:t>我们试图增加偏差因数来平衡顶点和与顶点连接的边之间的覆盖度的差距，因此我们定义偏差因数为</w:t>
      </w:r>
      <w:r w:rsidR="00A14E00" w:rsidRPr="00460D97">
        <w:rPr>
          <w:position w:val="-32"/>
        </w:rPr>
        <w:object w:dxaOrig="1960" w:dyaOrig="760">
          <v:shape id="_x0000_i1041" type="#_x0000_t75" style="width:98.25pt;height:38.25pt" o:ole="">
            <v:imagedata r:id="rId60" o:title=""/>
          </v:shape>
          <o:OLEObject Type="Embed" ProgID="Equation.DSMT4" ShapeID="_x0000_i1041" DrawAspect="Content" ObjectID="_1588528970" r:id="rId61"/>
        </w:object>
      </w:r>
      <w:r w:rsidR="00A14E00" w:rsidRPr="00460D97">
        <w:rPr>
          <w:rFonts w:hint="eastAsia"/>
        </w:rPr>
        <w:t>（1-1）。f</w:t>
      </w:r>
      <w:r w:rsidR="00A14E00" w:rsidRPr="00460D97">
        <w:rPr>
          <w:sz w:val="18"/>
          <w:szCs w:val="18"/>
        </w:rPr>
        <w:t>xy</w:t>
      </w:r>
      <w:r w:rsidR="00A14E00" w:rsidRPr="00460D97">
        <w:rPr>
          <w:rFonts w:hint="eastAsia"/>
        </w:rPr>
        <w:t>表示的是从x开始到y结束的fragment，w</w:t>
      </w:r>
      <w:r w:rsidR="00A14E00" w:rsidRPr="00460D97">
        <w:t>(</w:t>
      </w:r>
      <w:r w:rsidR="00A14E00" w:rsidRPr="00460D97">
        <w:rPr>
          <w:rFonts w:hint="eastAsia"/>
        </w:rPr>
        <w:t>f</w:t>
      </w:r>
      <w:r w:rsidR="00A14E00" w:rsidRPr="00460D97">
        <w:rPr>
          <w:sz w:val="18"/>
          <w:szCs w:val="18"/>
        </w:rPr>
        <w:t>xy</w:t>
      </w:r>
      <w:r w:rsidR="00A14E00" w:rsidRPr="00460D97">
        <w:t>)</w:t>
      </w:r>
      <w:r w:rsidR="00A14E00" w:rsidRPr="00460D97">
        <w:rPr>
          <w:rFonts w:hint="eastAsia"/>
        </w:rPr>
        <w:t>表示为f</w:t>
      </w:r>
      <w:r w:rsidR="00A14E00" w:rsidRPr="00460D97">
        <w:rPr>
          <w:sz w:val="18"/>
          <w:szCs w:val="18"/>
        </w:rPr>
        <w:t>xy</w:t>
      </w:r>
      <w:r w:rsidR="00A14E00" w:rsidRPr="00460D97">
        <w:rPr>
          <w:rFonts w:hint="eastAsia"/>
        </w:rPr>
        <w:t>的重量，定义w</w:t>
      </w:r>
      <w:r w:rsidR="00A14E00" w:rsidRPr="00460D97">
        <w:t>(</w:t>
      </w:r>
      <w:r w:rsidR="00A14E00" w:rsidRPr="00460D97">
        <w:rPr>
          <w:rFonts w:hint="eastAsia"/>
        </w:rPr>
        <w:t>f</w:t>
      </w:r>
      <w:r w:rsidR="00A14E00" w:rsidRPr="00460D97">
        <w:rPr>
          <w:sz w:val="18"/>
          <w:szCs w:val="18"/>
        </w:rPr>
        <w:t>xy</w:t>
      </w:r>
      <w:r w:rsidR="00A14E00" w:rsidRPr="00460D97">
        <w:t>)</w:t>
      </w:r>
      <w:r w:rsidR="00A14E00" w:rsidRPr="00460D97">
        <w:rPr>
          <w:rFonts w:hint="eastAsia"/>
        </w:rPr>
        <w:t>=1/n，n为f</w:t>
      </w:r>
      <w:r w:rsidR="00A14E00" w:rsidRPr="00460D97">
        <w:rPr>
          <w:sz w:val="18"/>
          <w:szCs w:val="18"/>
        </w:rPr>
        <w:t>xy</w:t>
      </w:r>
      <w:r w:rsidR="00A14E00" w:rsidRPr="00460D97">
        <w:rPr>
          <w:rFonts w:hint="eastAsia"/>
        </w:rPr>
        <w:t>的数量。b</w:t>
      </w:r>
      <w:r w:rsidR="00A14E00" w:rsidRPr="00460D97">
        <w:rPr>
          <w:rFonts w:hint="eastAsia"/>
          <w:sz w:val="18"/>
          <w:szCs w:val="18"/>
        </w:rPr>
        <w:t>v</w:t>
      </w:r>
      <w:r w:rsidR="00A14E00" w:rsidRPr="00460D97">
        <w:rPr>
          <w:rFonts w:hint="eastAsia"/>
        </w:rPr>
        <w:t>其实代表的是到v结束的所有顶点的权重的倒数之和除以从v开始的所有顶点的权重的倒数之和（包括自己到自己）。我们可以根据之前求得的edges</w:t>
      </w:r>
      <w:r w:rsidR="00A14E00" w:rsidRPr="00460D97">
        <w:t>_ter</w:t>
      </w:r>
      <w:r w:rsidR="00A14E00" w:rsidRPr="00460D97">
        <w:rPr>
          <w:rFonts w:hint="eastAsia"/>
        </w:rPr>
        <w:t>和</w:t>
      </w:r>
      <w:r w:rsidR="00A14E00" w:rsidRPr="00460D97">
        <w:t>node_cov</w:t>
      </w:r>
      <w:r w:rsidR="00A14E00" w:rsidRPr="00460D97">
        <w:rPr>
          <w:rFonts w:hint="eastAsia"/>
        </w:rPr>
        <w:t>计算顶点的偏差因数。由于我们已经计算出edge</w:t>
      </w:r>
      <w:r w:rsidR="00A14E00" w:rsidRPr="00460D97">
        <w:t>s_ter</w:t>
      </w:r>
      <w:r w:rsidR="00A14E00" w:rsidRPr="00460D97">
        <w:rPr>
          <w:rFonts w:hint="eastAsia"/>
        </w:rPr>
        <w:t>和node</w:t>
      </w:r>
      <w:r w:rsidR="00A14E00" w:rsidRPr="00460D97">
        <w:t>_cov</w:t>
      </w:r>
      <w:r w:rsidR="00A14E00" w:rsidRPr="00460D97">
        <w:rPr>
          <w:rFonts w:hint="eastAsia"/>
        </w:rPr>
        <w:t>，一个顶点v，其node</w:t>
      </w:r>
      <w:r w:rsidR="00A14E00" w:rsidRPr="00460D97">
        <w:t>_cov</w:t>
      </w:r>
      <w:r w:rsidR="00A14E00" w:rsidRPr="00460D97">
        <w:rPr>
          <w:rFonts w:hint="eastAsia"/>
        </w:rPr>
        <w:t>减去其与子节点、父节点的边的权重，则剩下f</w:t>
      </w:r>
      <w:r w:rsidR="00A14E00" w:rsidRPr="00460D97">
        <w:t>vv</w:t>
      </w:r>
      <w:r w:rsidR="00A14E00" w:rsidRPr="00460D97">
        <w:rPr>
          <w:rFonts w:hint="eastAsia"/>
        </w:rPr>
        <w:t>的数量，则可根据</w:t>
      </w:r>
      <w:r w:rsidR="009C7D1A">
        <w:rPr>
          <w:rFonts w:hint="eastAsia"/>
        </w:rPr>
        <w:t>（1-1）式</w:t>
      </w:r>
      <w:r w:rsidR="00A14E00" w:rsidRPr="00460D97">
        <w:rPr>
          <w:rFonts w:hint="eastAsia"/>
        </w:rPr>
        <w:t>计算出每个顶点的bv。我们在重构流网络时，将顶点</w:t>
      </w:r>
      <w:r w:rsidR="00A14E00" w:rsidRPr="00460D97">
        <w:t>V</w:t>
      </w:r>
      <w:r w:rsidR="00A14E00" w:rsidRPr="00460D97">
        <w:rPr>
          <w:rFonts w:hint="eastAsia"/>
        </w:rPr>
        <w:t>分为了两个顶点</w:t>
      </w:r>
      <w:r w:rsidR="00A14E00" w:rsidRPr="00460D97">
        <w:t>V</w:t>
      </w:r>
      <w:r w:rsidR="00A14E00" w:rsidRPr="00460D97">
        <w:rPr>
          <w:rFonts w:hint="eastAsia"/>
        </w:rPr>
        <w:t>in和Vout并连接这两个点，并把V的coverage作为边的权重。因此我们在图3-</w:t>
      </w:r>
      <w:r w:rsidRPr="00460D97">
        <w:rPr>
          <w:rFonts w:hint="eastAsia"/>
        </w:rPr>
        <w:t>31</w:t>
      </w:r>
      <w:r w:rsidR="00A14E00" w:rsidRPr="00460D97">
        <w:rPr>
          <w:rFonts w:hint="eastAsia"/>
        </w:rPr>
        <w:t>的基础上，在每条Vin到Vout的边上都乘以</w:t>
      </w:r>
      <w:r w:rsidR="003844DC" w:rsidRPr="00460D97">
        <w:rPr>
          <w:rFonts w:hint="eastAsia"/>
        </w:rPr>
        <w:t>bv,即得到了最终的流网络。</w:t>
      </w:r>
      <w:r w:rsidRPr="00460D97">
        <w:rPr>
          <w:rFonts w:hint="eastAsia"/>
        </w:rPr>
        <w:t>综上所述重构图的代码如表3-32所示：</w:t>
      </w:r>
    </w:p>
    <w:p w:rsidR="00672103" w:rsidRPr="005920E2" w:rsidRDefault="00CE32D7" w:rsidP="00CE32D7">
      <w:pPr>
        <w:jc w:val="center"/>
        <w:rPr>
          <w:sz w:val="21"/>
          <w:szCs w:val="21"/>
        </w:rPr>
      </w:pPr>
      <w:r w:rsidRPr="005920E2">
        <w:rPr>
          <w:rFonts w:hint="eastAsia"/>
          <w:sz w:val="21"/>
          <w:szCs w:val="21"/>
        </w:rPr>
        <w:lastRenderedPageBreak/>
        <w:t>表3-32</w:t>
      </w:r>
      <w:r w:rsidRPr="005920E2">
        <w:rPr>
          <w:sz w:val="21"/>
          <w:szCs w:val="21"/>
        </w:rPr>
        <w:t xml:space="preserve"> </w:t>
      </w:r>
      <w:r w:rsidRPr="005920E2">
        <w:rPr>
          <w:rFonts w:hint="eastAsia"/>
          <w:sz w:val="21"/>
          <w:szCs w:val="21"/>
        </w:rPr>
        <w:t>重构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E32D7" w:rsidRPr="00460D97" w:rsidTr="009C442A">
        <w:tc>
          <w:tcPr>
            <w:tcW w:w="8528" w:type="dxa"/>
            <w:shd w:val="clear" w:color="auto" w:fill="auto"/>
          </w:tcPr>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0;i&lt;edges.length;i++){</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new_edge[i][i+edges.length]=node[i]</w:t>
            </w:r>
            <w:r w:rsidRPr="009C442A">
              <w:rPr>
                <w:rFonts w:ascii="Times New Roman" w:hAnsi="Times New Roman" w:cs="Times New Roman" w:hint="eastAsia"/>
                <w:sz w:val="21"/>
                <w:szCs w:val="21"/>
              </w:rPr>
              <w:t>*bv</w:t>
            </w:r>
            <w:r w:rsidRPr="009C442A">
              <w:rPr>
                <w:rFonts w:ascii="Times New Roman" w:hAnsi="Times New Roman" w:cs="Times New Roman"/>
                <w:sz w:val="21"/>
                <w:szCs w:val="21"/>
              </w:rPr>
              <w:t>[i];</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0;j&lt;edges.length;j++){</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edges[i][j]!=0){</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new_edge[i+edges.length][j]=edges[i][j];</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rsidR="00672103" w:rsidRPr="00460D97" w:rsidRDefault="00672103" w:rsidP="00C05C65">
      <w:pPr>
        <w:ind w:firstLine="420"/>
      </w:pPr>
      <w:r w:rsidRPr="00460D97">
        <w:rPr>
          <w:rFonts w:hint="eastAsia"/>
        </w:rPr>
        <w:t>然后运行最大流算法。第一步，寻找增广路径。由于覆盖度越高的转录本表明其在现实中</w:t>
      </w:r>
      <w:r w:rsidR="008237CA" w:rsidRPr="00460D97">
        <w:rPr>
          <w:rFonts w:hint="eastAsia"/>
        </w:rPr>
        <w:t>出现的概率</w:t>
      </w:r>
      <w:r w:rsidR="00CE32D7" w:rsidRPr="00460D97">
        <w:rPr>
          <w:rFonts w:hint="eastAsia"/>
        </w:rPr>
        <w:t>越</w:t>
      </w:r>
      <w:r w:rsidR="008237CA" w:rsidRPr="00460D97">
        <w:rPr>
          <w:rFonts w:hint="eastAsia"/>
        </w:rPr>
        <w:t>大</w:t>
      </w:r>
      <w:r w:rsidRPr="00460D97">
        <w:rPr>
          <w:rFonts w:hint="eastAsia"/>
        </w:rPr>
        <w:t>，因此在寻找增广路径的过程中，我们按照边的权重的大小进行寻找，即首先寻找权重最大的增广路径，并用prefix记录增广路上所有点的前驱。</w:t>
      </w:r>
    </w:p>
    <w:p w:rsidR="00672103" w:rsidRDefault="00672103" w:rsidP="00C05C65">
      <w:pPr>
        <w:ind w:firstLine="420"/>
      </w:pPr>
      <w:r w:rsidRPr="00460D97">
        <w:rPr>
          <w:rFonts w:hint="eastAsia"/>
        </w:rPr>
        <w:t>找到增广路之后，计算这条路径上的流量，每当得到一条增广路上的流量之后，我们要在kmer</w:t>
      </w:r>
      <w:r w:rsidRPr="00460D97">
        <w:t>_hash</w:t>
      </w:r>
      <w:r w:rsidRPr="00460D97">
        <w:rPr>
          <w:rFonts w:hint="eastAsia"/>
        </w:rPr>
        <w:t>中将使用到的k</w:t>
      </w:r>
      <w:r w:rsidR="00352A97">
        <w:rPr>
          <w:rFonts w:hint="eastAsia"/>
        </w:rPr>
        <w:t>-</w:t>
      </w:r>
      <w:r w:rsidRPr="00460D97">
        <w:rPr>
          <w:rFonts w:hint="eastAsia"/>
        </w:rPr>
        <w:t>mer的覆盖度减去流量，表明这些k</w:t>
      </w:r>
      <w:r w:rsidR="009C7D1A">
        <w:rPr>
          <w:rFonts w:hint="eastAsia"/>
        </w:rPr>
        <w:t>-</w:t>
      </w:r>
      <w:r w:rsidRPr="00460D97">
        <w:rPr>
          <w:rFonts w:hint="eastAsia"/>
        </w:rPr>
        <w:t>mer已被</w:t>
      </w:r>
      <w:r w:rsidR="008237CA" w:rsidRPr="00460D97">
        <w:rPr>
          <w:rFonts w:hint="eastAsia"/>
        </w:rPr>
        <w:t>分配</w:t>
      </w:r>
      <w:r w:rsidRPr="00460D97">
        <w:rPr>
          <w:rFonts w:hint="eastAsia"/>
        </w:rPr>
        <w:t>，下次不可再用。当流网络中找不到增广路时，最大流算法停止，得到该预测转录本的转录丰度，处理下一个转录本</w:t>
      </w:r>
      <w:r w:rsidR="00CE32D7" w:rsidRPr="00460D97">
        <w:rPr>
          <w:rFonts w:hint="eastAsia"/>
        </w:rPr>
        <w:t>，这样即完成了转录本的定量分析</w:t>
      </w:r>
      <w:r w:rsidRPr="00460D97">
        <w:rPr>
          <w:rFonts w:hint="eastAsia"/>
        </w:rPr>
        <w:t xml:space="preserve">。 </w:t>
      </w:r>
      <w:r w:rsidR="00152E4E">
        <w:rPr>
          <w:rFonts w:hint="eastAsia"/>
        </w:rPr>
        <w:t>最大流算法伪代码如表3-33所示：</w:t>
      </w:r>
    </w:p>
    <w:p w:rsidR="00B2727C" w:rsidRPr="005920E2" w:rsidRDefault="00B2727C" w:rsidP="00B2727C">
      <w:pPr>
        <w:ind w:firstLine="420"/>
        <w:jc w:val="center"/>
        <w:rPr>
          <w:sz w:val="21"/>
          <w:szCs w:val="21"/>
        </w:rPr>
      </w:pPr>
      <w:r w:rsidRPr="005920E2">
        <w:rPr>
          <w:rFonts w:hint="eastAsia"/>
          <w:sz w:val="21"/>
          <w:szCs w:val="21"/>
        </w:rPr>
        <w:t>表3-33</w:t>
      </w:r>
      <w:r w:rsidRPr="005920E2">
        <w:rPr>
          <w:sz w:val="21"/>
          <w:szCs w:val="21"/>
        </w:rPr>
        <w:t xml:space="preserve"> </w:t>
      </w:r>
      <w:r w:rsidRPr="005920E2">
        <w:rPr>
          <w:rFonts w:hint="eastAsia"/>
          <w:sz w:val="21"/>
          <w:szCs w:val="21"/>
        </w:rPr>
        <w:t>最大流算法伪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2727C" w:rsidTr="005E3435">
        <w:tc>
          <w:tcPr>
            <w:tcW w:w="8528" w:type="dxa"/>
            <w:shd w:val="clear" w:color="auto" w:fill="auto"/>
          </w:tcPr>
          <w:p w:rsidR="00B2727C" w:rsidRPr="005E3435" w:rsidRDefault="00B2727C" w:rsidP="005E3435">
            <w:pPr>
              <w:spacing w:line="240" w:lineRule="auto"/>
              <w:ind w:leftChars="100" w:left="450" w:hangingChars="100" w:hanging="210"/>
              <w:rPr>
                <w:rFonts w:ascii="Times New Roman" w:hAnsi="Times New Roman" w:cs="Times New Roman"/>
                <w:sz w:val="21"/>
                <w:szCs w:val="21"/>
              </w:rPr>
            </w:pPr>
            <w:r w:rsidRPr="005E3435">
              <w:rPr>
                <w:rFonts w:ascii="Times New Roman" w:hAnsi="Times New Roman" w:cs="Times New Roman"/>
                <w:sz w:val="21"/>
                <w:szCs w:val="21"/>
              </w:rPr>
              <w:t xml:space="preserve">Input: flow network with sink, source, new_edge </w:t>
            </w:r>
          </w:p>
          <w:p w:rsidR="00B2727C" w:rsidRPr="005E3435" w:rsidRDefault="00B2727C" w:rsidP="005E3435">
            <w:pPr>
              <w:spacing w:line="240" w:lineRule="auto"/>
              <w:ind w:leftChars="100" w:left="450" w:hangingChars="100" w:hanging="210"/>
              <w:rPr>
                <w:rFonts w:ascii="Times New Roman" w:hAnsi="Times New Roman" w:cs="Times New Roman"/>
                <w:sz w:val="21"/>
                <w:szCs w:val="21"/>
              </w:rPr>
            </w:pPr>
            <w:r w:rsidRPr="005E3435">
              <w:rPr>
                <w:rFonts w:ascii="Times New Roman" w:hAnsi="Times New Roman" w:cs="Times New Roman"/>
                <w:sz w:val="21"/>
                <w:szCs w:val="21"/>
              </w:rPr>
              <w:t xml:space="preserve">Output:  maximum flow flow_max </w:t>
            </w:r>
          </w:p>
          <w:p w:rsidR="00B2727C" w:rsidRPr="005E3435" w:rsidRDefault="00B2727C" w:rsidP="005E3435">
            <w:pPr>
              <w:spacing w:line="240" w:lineRule="auto"/>
              <w:ind w:firstLine="240"/>
              <w:rPr>
                <w:rFonts w:ascii="Times New Roman" w:hAnsi="Times New Roman" w:cs="Times New Roman"/>
                <w:sz w:val="21"/>
                <w:szCs w:val="21"/>
              </w:rPr>
            </w:pPr>
            <w:r w:rsidRPr="005E3435">
              <w:rPr>
                <w:rFonts w:ascii="Times New Roman" w:hAnsi="Times New Roman" w:cs="Times New Roman"/>
                <w:sz w:val="21"/>
                <w:szCs w:val="21"/>
              </w:rPr>
              <w:t xml:space="preserve">Initialization:  set flowmax=0    </w:t>
            </w:r>
          </w:p>
          <w:p w:rsidR="00B2727C" w:rsidRPr="005E3435" w:rsidRDefault="00B2727C" w:rsidP="005E3435">
            <w:pPr>
              <w:spacing w:line="240" w:lineRule="auto"/>
              <w:ind w:firstLine="240"/>
              <w:rPr>
                <w:rFonts w:ascii="Times New Roman" w:hAnsi="Times New Roman" w:cs="Times New Roman"/>
                <w:sz w:val="21"/>
                <w:szCs w:val="21"/>
              </w:rPr>
            </w:pPr>
            <w:r w:rsidRPr="005E3435">
              <w:rPr>
                <w:rFonts w:ascii="Times New Roman" w:hAnsi="Times New Roman" w:cs="Times New Roman"/>
                <w:sz w:val="21"/>
                <w:szCs w:val="21"/>
              </w:rPr>
              <w:t xml:space="preserve">while there is an augmenting path p in network </w:t>
            </w:r>
          </w:p>
          <w:p w:rsidR="00B2727C" w:rsidRPr="005E3435" w:rsidRDefault="00B2727C" w:rsidP="005E3435">
            <w:pPr>
              <w:spacing w:line="240" w:lineRule="auto"/>
              <w:ind w:firstLineChars="200" w:firstLine="420"/>
              <w:rPr>
                <w:rFonts w:ascii="Times New Roman" w:hAnsi="Times New Roman" w:cs="Times New Roman"/>
                <w:sz w:val="21"/>
                <w:szCs w:val="21"/>
              </w:rPr>
            </w:pPr>
            <w:r w:rsidRPr="005E3435">
              <w:rPr>
                <w:rFonts w:ascii="Times New Roman" w:hAnsi="Times New Roman" w:cs="Times New Roman"/>
                <w:sz w:val="21"/>
                <w:szCs w:val="21"/>
              </w:rPr>
              <w:t xml:space="preserve"> set u to sink (the last node in p) </w:t>
            </w:r>
          </w:p>
          <w:p w:rsidR="00B2727C" w:rsidRPr="005E3435" w:rsidRDefault="00B2727C" w:rsidP="005E3435">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increment = ∞ </w:t>
            </w:r>
          </w:p>
          <w:p w:rsidR="00B2727C" w:rsidRPr="005E3435" w:rsidRDefault="00B2727C" w:rsidP="005E3435">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while there is predecessor v of node u in p   </w:t>
            </w:r>
          </w:p>
          <w:p w:rsidR="00B2727C" w:rsidRPr="005E3435" w:rsidRDefault="00B2727C" w:rsidP="005E3435">
            <w:pPr>
              <w:spacing w:line="240" w:lineRule="auto"/>
              <w:ind w:left="210" w:firstLineChars="300" w:firstLine="630"/>
              <w:rPr>
                <w:rFonts w:ascii="Times New Roman" w:hAnsi="Times New Roman" w:cs="Times New Roman"/>
                <w:sz w:val="21"/>
                <w:szCs w:val="21"/>
              </w:rPr>
            </w:pPr>
            <w:r w:rsidRPr="005E3435">
              <w:rPr>
                <w:rFonts w:ascii="Times New Roman" w:hAnsi="Times New Roman" w:cs="Times New Roman"/>
                <w:sz w:val="21"/>
                <w:szCs w:val="21"/>
              </w:rPr>
              <w:t>increment = min(increment,</w:t>
            </w:r>
            <w:r w:rsidRPr="005E3435">
              <w:rPr>
                <w:rFonts w:ascii="Times New Roman" w:hAnsi="Times New Roman" w:cs="Times New Roman" w:hint="eastAsia"/>
                <w:sz w:val="21"/>
                <w:szCs w:val="21"/>
              </w:rPr>
              <w:t>new</w:t>
            </w:r>
            <w:r w:rsidRPr="005E3435">
              <w:rPr>
                <w:rFonts w:ascii="Times New Roman" w:hAnsi="Times New Roman" w:cs="Times New Roman"/>
                <w:sz w:val="21"/>
                <w:szCs w:val="21"/>
              </w:rPr>
              <w:t xml:space="preserve">_edge[v][u])  </w:t>
            </w:r>
          </w:p>
          <w:p w:rsidR="00B2727C" w:rsidRPr="005E3435" w:rsidRDefault="00B2727C" w:rsidP="005E3435">
            <w:pPr>
              <w:spacing w:line="240" w:lineRule="auto"/>
              <w:ind w:left="210"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u = v  </w:t>
            </w:r>
          </w:p>
          <w:p w:rsidR="00B2727C" w:rsidRPr="005E3435" w:rsidRDefault="00B2727C" w:rsidP="005E3435">
            <w:pPr>
              <w:spacing w:line="240" w:lineRule="auto"/>
              <w:ind w:left="210" w:firstLineChars="200" w:firstLine="420"/>
              <w:rPr>
                <w:rFonts w:ascii="Times New Roman" w:hAnsi="Times New Roman" w:cs="Times New Roman"/>
                <w:sz w:val="21"/>
                <w:szCs w:val="21"/>
              </w:rPr>
            </w:pPr>
            <w:r w:rsidRPr="005E3435">
              <w:rPr>
                <w:rFonts w:ascii="Times New Roman" w:hAnsi="Times New Roman" w:cs="Times New Roman"/>
                <w:sz w:val="21"/>
                <w:szCs w:val="21"/>
              </w:rPr>
              <w:t xml:space="preserve">end while   </w:t>
            </w:r>
          </w:p>
          <w:p w:rsidR="00B2727C" w:rsidRDefault="00B2727C" w:rsidP="003F6AD2">
            <w:pPr>
              <w:spacing w:line="240" w:lineRule="auto"/>
              <w:ind w:left="210" w:firstLineChars="150" w:firstLine="315"/>
              <w:rPr>
                <w:rFonts w:ascii="Times New Roman" w:hAnsi="Times New Roman" w:cs="Times New Roman"/>
                <w:sz w:val="21"/>
                <w:szCs w:val="21"/>
              </w:rPr>
            </w:pPr>
            <w:r w:rsidRPr="005E3435">
              <w:rPr>
                <w:rFonts w:ascii="Times New Roman" w:hAnsi="Times New Roman" w:cs="Times New Roman"/>
                <w:sz w:val="21"/>
                <w:szCs w:val="21"/>
              </w:rPr>
              <w:t xml:space="preserve"> for all consecutive nodes u,v (u before v) in p   </w:t>
            </w:r>
          </w:p>
          <w:p w:rsidR="005920E2" w:rsidRPr="005E3435" w:rsidRDefault="005920E2" w:rsidP="005920E2">
            <w:pPr>
              <w:spacing w:line="240" w:lineRule="auto"/>
              <w:ind w:left="525" w:firstLineChars="150" w:firstLine="315"/>
              <w:rPr>
                <w:rFonts w:ascii="Times New Roman" w:hAnsi="Times New Roman" w:cs="Times New Roman"/>
                <w:sz w:val="21"/>
                <w:szCs w:val="21"/>
              </w:rPr>
            </w:pPr>
            <w:r w:rsidRPr="005E3435">
              <w:rPr>
                <w:rFonts w:ascii="Times New Roman" w:hAnsi="Times New Roman" w:cs="Times New Roman"/>
                <w:sz w:val="21"/>
                <w:szCs w:val="21"/>
              </w:rPr>
              <w:t>new_edge[v][u]-=increment</w:t>
            </w:r>
          </w:p>
          <w:p w:rsidR="005920E2" w:rsidRPr="005E3435" w:rsidRDefault="005920E2" w:rsidP="005920E2">
            <w:pPr>
              <w:spacing w:line="240" w:lineRule="auto"/>
              <w:ind w:left="525" w:firstLineChars="150" w:firstLine="315"/>
              <w:rPr>
                <w:rFonts w:ascii="Times New Roman" w:hAnsi="Times New Roman" w:cs="Times New Roman"/>
                <w:sz w:val="21"/>
                <w:szCs w:val="21"/>
              </w:rPr>
            </w:pPr>
            <w:r w:rsidRPr="005E3435">
              <w:rPr>
                <w:rFonts w:ascii="Times New Roman" w:hAnsi="Times New Roman" w:cs="Times New Roman" w:hint="eastAsia"/>
                <w:sz w:val="21"/>
                <w:szCs w:val="21"/>
              </w:rPr>
              <w:t>n</w:t>
            </w:r>
            <w:r w:rsidRPr="005E3435">
              <w:rPr>
                <w:rFonts w:ascii="Times New Roman" w:hAnsi="Times New Roman" w:cs="Times New Roman"/>
                <w:sz w:val="21"/>
                <w:szCs w:val="21"/>
              </w:rPr>
              <w:t>ew_edge[u][v]+=increment</w:t>
            </w:r>
          </w:p>
          <w:p w:rsidR="005920E2" w:rsidRPr="005E3435" w:rsidRDefault="005920E2" w:rsidP="005920E2">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end for </w:t>
            </w:r>
          </w:p>
          <w:p w:rsidR="005920E2" w:rsidRDefault="005920E2" w:rsidP="005920E2">
            <w:pPr>
              <w:spacing w:line="240" w:lineRule="auto"/>
              <w:ind w:firstLine="420"/>
              <w:rPr>
                <w:rFonts w:ascii="Times New Roman" w:hAnsi="Times New Roman" w:cs="Times New Roman"/>
                <w:sz w:val="21"/>
                <w:szCs w:val="21"/>
              </w:rPr>
            </w:pPr>
            <w:r w:rsidRPr="005E3435">
              <w:rPr>
                <w:rFonts w:ascii="Times New Roman" w:hAnsi="Times New Roman" w:cs="Times New Roman"/>
                <w:sz w:val="21"/>
                <w:szCs w:val="21"/>
              </w:rPr>
              <w:t xml:space="preserve">  flow_max += increment </w:t>
            </w:r>
          </w:p>
          <w:p w:rsidR="005920E2" w:rsidRPr="005E3435" w:rsidRDefault="005920E2" w:rsidP="005920E2">
            <w:pPr>
              <w:spacing w:line="240" w:lineRule="auto"/>
              <w:ind w:firstLineChars="100" w:firstLine="210"/>
              <w:rPr>
                <w:rFonts w:ascii="Times New Roman" w:hAnsi="Times New Roman" w:cs="Times New Roman"/>
                <w:sz w:val="21"/>
                <w:szCs w:val="21"/>
              </w:rPr>
            </w:pPr>
            <w:r w:rsidRPr="005E3435">
              <w:rPr>
                <w:rFonts w:ascii="Times New Roman" w:hAnsi="Times New Roman" w:cs="Times New Roman"/>
                <w:sz w:val="21"/>
                <w:szCs w:val="21"/>
              </w:rPr>
              <w:t>end while</w:t>
            </w:r>
          </w:p>
        </w:tc>
      </w:tr>
    </w:tbl>
    <w:p w:rsidR="00255213" w:rsidRPr="00460D97" w:rsidRDefault="008237CA" w:rsidP="00180DCB">
      <w:pPr>
        <w:ind w:firstLine="420"/>
        <w:rPr>
          <w:rFonts w:cs="Courier New"/>
          <w:kern w:val="0"/>
        </w:rPr>
      </w:pPr>
      <w:r w:rsidRPr="00460D97">
        <w:rPr>
          <w:rFonts w:cs="Courier New" w:hint="eastAsia"/>
          <w:kern w:val="0"/>
        </w:rPr>
        <w:t>当splic</w:t>
      </w:r>
      <w:r w:rsidR="005D64A3">
        <w:rPr>
          <w:rFonts w:cs="Courier New"/>
          <w:kern w:val="0"/>
        </w:rPr>
        <w:t>ing</w:t>
      </w:r>
      <w:r w:rsidRPr="00460D97">
        <w:rPr>
          <w:rFonts w:cs="Courier New"/>
          <w:kern w:val="0"/>
        </w:rPr>
        <w:t xml:space="preserve"> </w:t>
      </w:r>
      <w:r w:rsidRPr="00460D97">
        <w:rPr>
          <w:rFonts w:cs="Courier New" w:hint="eastAsia"/>
          <w:kern w:val="0"/>
        </w:rPr>
        <w:t>graph中所有的路径都处理完时，最大流不为0的路径是我们预测的转录本。</w:t>
      </w:r>
    </w:p>
    <w:p w:rsidR="00672103" w:rsidRPr="00460D97" w:rsidRDefault="004C5FB9" w:rsidP="00180DCB">
      <w:pPr>
        <w:pStyle w:val="1"/>
      </w:pPr>
      <w:r>
        <w:rPr>
          <w:rFonts w:cs="Courier New"/>
          <w:kern w:val="0"/>
        </w:rPr>
        <w:br w:type="page"/>
      </w:r>
      <w:bookmarkStart w:id="179" w:name="_Toc513671825"/>
      <w:bookmarkStart w:id="180" w:name="_Toc514612656"/>
      <w:r w:rsidR="00672103" w:rsidRPr="00460D97">
        <w:rPr>
          <w:rFonts w:hint="eastAsia"/>
        </w:rPr>
        <w:lastRenderedPageBreak/>
        <w:t xml:space="preserve">第4章 </w:t>
      </w:r>
      <w:bookmarkEnd w:id="179"/>
      <w:r>
        <w:rPr>
          <w:rFonts w:hint="eastAsia"/>
        </w:rPr>
        <w:t>改进与总结</w:t>
      </w:r>
      <w:bookmarkEnd w:id="180"/>
    </w:p>
    <w:p w:rsidR="00180DCB" w:rsidRDefault="00180DCB" w:rsidP="00180DCB">
      <w:pPr>
        <w:pStyle w:val="2"/>
      </w:pPr>
      <w:bookmarkStart w:id="181" w:name="_Toc514612657"/>
      <w:r>
        <w:rPr>
          <w:rFonts w:hint="eastAsia"/>
        </w:rPr>
        <w:t>4.1</w:t>
      </w:r>
      <w:r>
        <w:t xml:space="preserve"> </w:t>
      </w:r>
      <w:r>
        <w:rPr>
          <w:rFonts w:hint="eastAsia"/>
        </w:rPr>
        <w:t>结果分析</w:t>
      </w:r>
      <w:bookmarkEnd w:id="181"/>
    </w:p>
    <w:p w:rsidR="00672103" w:rsidRPr="00460D97" w:rsidRDefault="00672103" w:rsidP="00B2727C">
      <w:pPr>
        <w:ind w:firstLine="420"/>
      </w:pPr>
      <w:r w:rsidRPr="00460D97">
        <w:rPr>
          <w:rFonts w:hint="eastAsia"/>
        </w:rPr>
        <w:t>在这里我们定义该程序的精度为正确组装的转录本条数占预测转录本总数百分比，定义召回率为正确组装的转录本条数占真正转录本的百分比。此次的测试在模拟数据上进行，首先运行算法得到预测转录本，并给每一个转录本一个可以区分的编号，例如将预测转录本输出到</w:t>
      </w:r>
      <w:r w:rsidRPr="00460D97">
        <w:t>sim55bp.fasta</w:t>
      </w:r>
      <w:r w:rsidRPr="00460D97">
        <w:rPr>
          <w:rFonts w:hint="eastAsia"/>
        </w:rPr>
        <w:t>文件</w:t>
      </w:r>
      <w:r w:rsidR="008237CA" w:rsidRPr="00460D97">
        <w:rPr>
          <w:rFonts w:hint="eastAsia"/>
        </w:rPr>
        <w:t>，文件中的每条转录本都有特定编号</w:t>
      </w:r>
      <w:r w:rsidRPr="00460D97">
        <w:rPr>
          <w:rFonts w:hint="eastAsia"/>
        </w:rPr>
        <w:t>。在linux环境下下载安装blast和</w:t>
      </w:r>
      <w:r w:rsidRPr="00460D97">
        <w:t>trinityrnaseq-2.2.0</w:t>
      </w:r>
      <w:r w:rsidRPr="00460D97">
        <w:rPr>
          <w:rFonts w:hint="eastAsia"/>
        </w:rPr>
        <w:t>，安装完成之后，对参考转录本文件</w:t>
      </w:r>
      <w:r w:rsidRPr="00460D97">
        <w:t>refTranscripts.fasta</w:t>
      </w:r>
      <w:r w:rsidRPr="00460D97">
        <w:rPr>
          <w:rFonts w:hint="eastAsia"/>
        </w:rPr>
        <w:t>（其中共有100条参考转录本）进行建库：</w:t>
      </w:r>
    </w:p>
    <w:p w:rsidR="00672103" w:rsidRPr="00460D97" w:rsidRDefault="00672103" w:rsidP="00C05C65">
      <w:pPr>
        <w:ind w:firstLine="420"/>
      </w:pPr>
      <w:r w:rsidRPr="00460D97">
        <w:t>makeblastdb -in refTranscripts.fasta -out refTranscripts -dbtype nucl</w:t>
      </w:r>
    </w:p>
    <w:p w:rsidR="00672103" w:rsidRPr="00460D97" w:rsidRDefault="00672103" w:rsidP="00CE32D7">
      <w:pPr>
        <w:ind w:firstLine="420"/>
      </w:pPr>
      <w:r w:rsidRPr="00460D97">
        <w:rPr>
          <w:rFonts w:hint="eastAsia"/>
        </w:rPr>
        <w:t>将预测转录本与参考转录本进行对比：</w:t>
      </w:r>
    </w:p>
    <w:p w:rsidR="00672103" w:rsidRPr="00460D97" w:rsidRDefault="00672103" w:rsidP="001C703C">
      <w:pPr>
        <w:ind w:firstLine="420"/>
      </w:pPr>
      <w:r w:rsidRPr="00460D97">
        <w:t xml:space="preserve">blastn -query sim55bp.fasta -db refTranscripts -out blastn.fmt6.txt </w:t>
      </w:r>
    </w:p>
    <w:p w:rsidR="00672103" w:rsidRPr="00460D97" w:rsidRDefault="00672103" w:rsidP="00C05C65">
      <w:r w:rsidRPr="00460D97">
        <w:t xml:space="preserve"> -evalue 1e-20 -dust no -task megablast -num_threads 2 -max_target_seqs 1 -outfmt 6</w:t>
      </w:r>
    </w:p>
    <w:p w:rsidR="00672103" w:rsidRPr="00460D97" w:rsidRDefault="00672103" w:rsidP="00CE32D7">
      <w:pPr>
        <w:ind w:firstLine="420"/>
      </w:pPr>
      <w:r w:rsidRPr="00460D97">
        <w:rPr>
          <w:rFonts w:hint="eastAsia"/>
        </w:rPr>
        <w:t>执行</w:t>
      </w:r>
      <w:r w:rsidRPr="00460D97">
        <w:t>trinityrnaseq-2.2.0</w:t>
      </w:r>
      <w:r w:rsidRPr="00460D97">
        <w:rPr>
          <w:rFonts w:hint="eastAsia"/>
        </w:rPr>
        <w:t>中的</w:t>
      </w:r>
      <w:r w:rsidRPr="00460D97">
        <w:t>analyze_blastPlus_topHit_coverage.pl</w:t>
      </w:r>
      <w:r w:rsidRPr="00460D97">
        <w:rPr>
          <w:rFonts w:hint="eastAsia"/>
        </w:rPr>
        <w:t>脚本：</w:t>
      </w:r>
    </w:p>
    <w:p w:rsidR="00672103" w:rsidRPr="00460D97" w:rsidRDefault="00672103" w:rsidP="001C703C">
      <w:pPr>
        <w:ind w:firstLine="420"/>
      </w:pPr>
      <w:r w:rsidRPr="00460D97">
        <w:rPr>
          <w:rFonts w:hint="eastAsia"/>
        </w:rPr>
        <w:t>perl</w:t>
      </w:r>
      <w:r w:rsidRPr="00460D97">
        <w:t xml:space="preserve"> analyze_blastPlus_topHit_coverage.pl blastn.fmt6.txt refTranscripts.fasta sim55bp.fasta</w:t>
      </w:r>
    </w:p>
    <w:p w:rsidR="00672103" w:rsidRPr="00460D97" w:rsidRDefault="00672103" w:rsidP="006859D5">
      <w:r w:rsidRPr="00460D97">
        <w:rPr>
          <w:rFonts w:hint="eastAsia"/>
        </w:rPr>
        <w:t>对不同bp长度的数据运行程序，当kmer_</w:t>
      </w:r>
      <w:r w:rsidRPr="00460D97">
        <w:t>length</w:t>
      </w:r>
      <w:r w:rsidRPr="00460D97">
        <w:rPr>
          <w:rFonts w:hint="eastAsia"/>
        </w:rPr>
        <w:t>为25时，结果</w:t>
      </w:r>
      <w:r w:rsidR="00EC1F95" w:rsidRPr="00460D97">
        <w:rPr>
          <w:rFonts w:hint="eastAsia"/>
        </w:rPr>
        <w:t>如表</w:t>
      </w:r>
      <w:r w:rsidR="000A7ACF" w:rsidRPr="00460D97">
        <w:rPr>
          <w:rFonts w:hint="eastAsia"/>
        </w:rPr>
        <w:t>4</w:t>
      </w:r>
      <w:r w:rsidR="00EC1F95" w:rsidRPr="00460D97">
        <w:rPr>
          <w:rFonts w:hint="eastAsia"/>
        </w:rPr>
        <w:t>-1</w:t>
      </w:r>
      <w:r w:rsidRPr="00460D97">
        <w:rPr>
          <w:rFonts w:hint="eastAsia"/>
        </w:rPr>
        <w:t>：</w:t>
      </w:r>
    </w:p>
    <w:p w:rsidR="00EC1F95" w:rsidRPr="005920E2" w:rsidRDefault="00EC1F95" w:rsidP="00EC1F95">
      <w:pPr>
        <w:pStyle w:val="af9"/>
        <w:keepNext/>
        <w:jc w:val="center"/>
        <w:rPr>
          <w:rFonts w:ascii="宋体" w:eastAsia="宋体" w:hAnsi="宋体"/>
          <w:sz w:val="21"/>
          <w:szCs w:val="21"/>
        </w:rPr>
      </w:pPr>
      <w:r w:rsidRPr="005920E2">
        <w:rPr>
          <w:rFonts w:ascii="宋体" w:eastAsia="宋体" w:hAnsi="宋体"/>
          <w:sz w:val="21"/>
          <w:szCs w:val="21"/>
        </w:rPr>
        <w:lastRenderedPageBreak/>
        <w:t>表</w:t>
      </w:r>
      <w:r w:rsidR="000A7ACF" w:rsidRPr="005920E2">
        <w:rPr>
          <w:rFonts w:ascii="宋体" w:eastAsia="宋体" w:hAnsi="宋体" w:hint="eastAsia"/>
          <w:sz w:val="21"/>
          <w:szCs w:val="21"/>
        </w:rPr>
        <w:t>4</w:t>
      </w:r>
      <w:r w:rsidRPr="005920E2">
        <w:rPr>
          <w:rFonts w:ascii="宋体" w:eastAsia="宋体" w:hAnsi="宋体"/>
          <w:sz w:val="21"/>
          <w:szCs w:val="21"/>
        </w:rPr>
        <w:t xml:space="preserve">-1 结果分析 </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172139" w:rsidRPr="00460D97" w:rsidTr="00C819B8">
        <w:trPr>
          <w:cantSplit/>
          <w:trHeight w:hRule="exact" w:val="542"/>
          <w:tblHeader/>
        </w:trPr>
        <w:tc>
          <w:tcPr>
            <w:tcW w:w="1242" w:type="dxa"/>
            <w:shd w:val="clear" w:color="auto" w:fill="auto"/>
          </w:tcPr>
          <w:p w:rsidR="00172139" w:rsidRPr="00460D97" w:rsidRDefault="00172139" w:rsidP="007C4ABB">
            <w:pPr>
              <w:rPr>
                <w:sz w:val="21"/>
                <w:szCs w:val="21"/>
              </w:rPr>
            </w:pPr>
            <w:r w:rsidRPr="00460D97">
              <w:rPr>
                <w:rFonts w:hint="eastAsia"/>
                <w:sz w:val="21"/>
                <w:szCs w:val="21"/>
              </w:rPr>
              <w:t>bp长度</w:t>
            </w:r>
          </w:p>
        </w:tc>
        <w:tc>
          <w:tcPr>
            <w:tcW w:w="1985" w:type="dxa"/>
            <w:shd w:val="clear" w:color="auto" w:fill="auto"/>
          </w:tcPr>
          <w:p w:rsidR="00172139" w:rsidRPr="00460D97" w:rsidRDefault="00172139" w:rsidP="007C4ABB">
            <w:pPr>
              <w:rPr>
                <w:sz w:val="21"/>
                <w:szCs w:val="21"/>
              </w:rPr>
            </w:pPr>
            <w:r w:rsidRPr="00460D97">
              <w:rPr>
                <w:rFonts w:hint="eastAsia"/>
                <w:sz w:val="21"/>
                <w:szCs w:val="21"/>
              </w:rPr>
              <w:t>预测转录本条数</w:t>
            </w:r>
          </w:p>
        </w:tc>
        <w:tc>
          <w:tcPr>
            <w:tcW w:w="2835" w:type="dxa"/>
            <w:shd w:val="clear" w:color="auto" w:fill="auto"/>
          </w:tcPr>
          <w:p w:rsidR="00172139" w:rsidRPr="00460D97" w:rsidRDefault="00172139" w:rsidP="007C4ABB">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rsidR="00172139" w:rsidRPr="00460D97" w:rsidRDefault="00172139" w:rsidP="007C4ABB">
            <w:pPr>
              <w:rPr>
                <w:sz w:val="21"/>
                <w:szCs w:val="21"/>
              </w:rPr>
            </w:pPr>
            <w:r w:rsidRPr="00460D97">
              <w:rPr>
                <w:rFonts w:hint="eastAsia"/>
                <w:sz w:val="21"/>
                <w:szCs w:val="21"/>
              </w:rPr>
              <w:t>精度</w:t>
            </w:r>
          </w:p>
        </w:tc>
        <w:tc>
          <w:tcPr>
            <w:tcW w:w="1418" w:type="dxa"/>
            <w:shd w:val="clear" w:color="auto" w:fill="auto"/>
          </w:tcPr>
          <w:p w:rsidR="00172139" w:rsidRPr="00460D97" w:rsidRDefault="00172139" w:rsidP="007C4ABB">
            <w:pPr>
              <w:rPr>
                <w:sz w:val="21"/>
                <w:szCs w:val="21"/>
              </w:rPr>
            </w:pPr>
            <w:r w:rsidRPr="00460D97">
              <w:rPr>
                <w:rFonts w:hint="eastAsia"/>
                <w:sz w:val="21"/>
                <w:szCs w:val="21"/>
              </w:rPr>
              <w:t>召回率</w:t>
            </w:r>
          </w:p>
        </w:tc>
      </w:tr>
      <w:tr w:rsidR="00172139" w:rsidRPr="00460D97" w:rsidTr="00C819B8">
        <w:trPr>
          <w:cantSplit/>
          <w:trHeight w:hRule="exact" w:val="422"/>
          <w:tblHeader/>
        </w:trPr>
        <w:tc>
          <w:tcPr>
            <w:tcW w:w="1242" w:type="dxa"/>
            <w:shd w:val="clear" w:color="auto" w:fill="auto"/>
          </w:tcPr>
          <w:p w:rsidR="00172139" w:rsidRPr="00460D97" w:rsidRDefault="00172139" w:rsidP="007C4ABB">
            <w:pPr>
              <w:jc w:val="center"/>
              <w:rPr>
                <w:sz w:val="21"/>
                <w:szCs w:val="21"/>
              </w:rPr>
            </w:pPr>
            <w:r w:rsidRPr="00460D97">
              <w:rPr>
                <w:rFonts w:hint="eastAsia"/>
                <w:sz w:val="21"/>
                <w:szCs w:val="21"/>
              </w:rPr>
              <w:t>55</w:t>
            </w:r>
          </w:p>
        </w:tc>
        <w:tc>
          <w:tcPr>
            <w:tcW w:w="1985" w:type="dxa"/>
            <w:shd w:val="clear" w:color="auto" w:fill="auto"/>
          </w:tcPr>
          <w:p w:rsidR="00172139" w:rsidRPr="009276EF" w:rsidRDefault="002F23AC" w:rsidP="007C4ABB">
            <w:pPr>
              <w:rPr>
                <w:sz w:val="21"/>
                <w:szCs w:val="21"/>
              </w:rPr>
            </w:pPr>
            <w:r w:rsidRPr="009276EF">
              <w:rPr>
                <w:rFonts w:hint="eastAsia"/>
                <w:sz w:val="21"/>
                <w:szCs w:val="21"/>
              </w:rPr>
              <w:t>12</w:t>
            </w:r>
            <w:r w:rsidR="00FE0C48" w:rsidRPr="009276EF">
              <w:rPr>
                <w:rFonts w:hint="eastAsia"/>
                <w:sz w:val="21"/>
                <w:szCs w:val="21"/>
              </w:rPr>
              <w:t>3</w:t>
            </w:r>
          </w:p>
        </w:tc>
        <w:tc>
          <w:tcPr>
            <w:tcW w:w="2835" w:type="dxa"/>
            <w:shd w:val="clear" w:color="auto" w:fill="auto"/>
          </w:tcPr>
          <w:p w:rsidR="00172139" w:rsidRPr="009276EF" w:rsidRDefault="00FE0C48" w:rsidP="007C4ABB">
            <w:pPr>
              <w:rPr>
                <w:sz w:val="21"/>
                <w:szCs w:val="21"/>
              </w:rPr>
            </w:pPr>
            <w:r w:rsidRPr="009276EF">
              <w:rPr>
                <w:rFonts w:hint="eastAsia"/>
                <w:sz w:val="21"/>
                <w:szCs w:val="21"/>
              </w:rPr>
              <w:t>12</w:t>
            </w:r>
          </w:p>
        </w:tc>
        <w:tc>
          <w:tcPr>
            <w:tcW w:w="992" w:type="dxa"/>
            <w:shd w:val="clear" w:color="auto" w:fill="auto"/>
          </w:tcPr>
          <w:p w:rsidR="00172139" w:rsidRPr="00460D97" w:rsidRDefault="001408B0" w:rsidP="007C4ABB">
            <w:pPr>
              <w:rPr>
                <w:sz w:val="21"/>
                <w:szCs w:val="21"/>
              </w:rPr>
            </w:pPr>
            <w:r w:rsidRPr="00460D97">
              <w:rPr>
                <w:rFonts w:hint="eastAsia"/>
                <w:sz w:val="21"/>
                <w:szCs w:val="21"/>
              </w:rPr>
              <w:t>0.09</w:t>
            </w:r>
            <w:r w:rsidR="009276EF">
              <w:rPr>
                <w:rFonts w:hint="eastAsia"/>
                <w:sz w:val="21"/>
                <w:szCs w:val="21"/>
              </w:rPr>
              <w:t>76</w:t>
            </w:r>
          </w:p>
        </w:tc>
        <w:tc>
          <w:tcPr>
            <w:tcW w:w="1418" w:type="dxa"/>
            <w:shd w:val="clear" w:color="auto" w:fill="auto"/>
          </w:tcPr>
          <w:p w:rsidR="00172139" w:rsidRPr="00460D97" w:rsidRDefault="001408B0" w:rsidP="007C4ABB">
            <w:pPr>
              <w:rPr>
                <w:sz w:val="21"/>
                <w:szCs w:val="21"/>
              </w:rPr>
            </w:pPr>
            <w:r w:rsidRPr="00460D97">
              <w:rPr>
                <w:rFonts w:hint="eastAsia"/>
                <w:sz w:val="21"/>
                <w:szCs w:val="21"/>
              </w:rPr>
              <w:t>0.1</w:t>
            </w:r>
            <w:r w:rsidR="009276EF">
              <w:rPr>
                <w:rFonts w:hint="eastAsia"/>
                <w:sz w:val="21"/>
                <w:szCs w:val="21"/>
              </w:rPr>
              <w:t>2</w:t>
            </w:r>
          </w:p>
        </w:tc>
      </w:tr>
      <w:tr w:rsidR="00172139" w:rsidRPr="00460D97" w:rsidTr="00C819B8">
        <w:trPr>
          <w:cantSplit/>
          <w:trHeight w:hRule="exact" w:val="427"/>
          <w:tblHeader/>
        </w:trPr>
        <w:tc>
          <w:tcPr>
            <w:tcW w:w="1242" w:type="dxa"/>
            <w:shd w:val="clear" w:color="auto" w:fill="auto"/>
          </w:tcPr>
          <w:p w:rsidR="00172139" w:rsidRPr="00460D97" w:rsidRDefault="00172139" w:rsidP="00286A5F">
            <w:pPr>
              <w:jc w:val="center"/>
              <w:rPr>
                <w:sz w:val="21"/>
                <w:szCs w:val="21"/>
              </w:rPr>
            </w:pPr>
            <w:r w:rsidRPr="00460D97">
              <w:rPr>
                <w:rFonts w:hint="eastAsia"/>
                <w:sz w:val="21"/>
                <w:szCs w:val="21"/>
              </w:rPr>
              <w:t>60</w:t>
            </w:r>
          </w:p>
        </w:tc>
        <w:tc>
          <w:tcPr>
            <w:tcW w:w="1985" w:type="dxa"/>
            <w:shd w:val="clear" w:color="auto" w:fill="auto"/>
          </w:tcPr>
          <w:p w:rsidR="00172139" w:rsidRPr="009276EF" w:rsidRDefault="002F23AC" w:rsidP="00286A5F">
            <w:pPr>
              <w:rPr>
                <w:sz w:val="21"/>
                <w:szCs w:val="21"/>
              </w:rPr>
            </w:pPr>
            <w:r w:rsidRPr="009276EF">
              <w:rPr>
                <w:rFonts w:hint="eastAsia"/>
                <w:sz w:val="21"/>
                <w:szCs w:val="21"/>
              </w:rPr>
              <w:t>1</w:t>
            </w:r>
            <w:r w:rsidR="00FE0C48" w:rsidRPr="009276EF">
              <w:rPr>
                <w:rFonts w:hint="eastAsia"/>
                <w:sz w:val="21"/>
                <w:szCs w:val="21"/>
              </w:rPr>
              <w:t>24</w:t>
            </w:r>
          </w:p>
        </w:tc>
        <w:tc>
          <w:tcPr>
            <w:tcW w:w="2835" w:type="dxa"/>
            <w:shd w:val="clear" w:color="auto" w:fill="auto"/>
          </w:tcPr>
          <w:p w:rsidR="00172139" w:rsidRPr="009276EF" w:rsidRDefault="002F23AC" w:rsidP="00286A5F">
            <w:pPr>
              <w:rPr>
                <w:sz w:val="21"/>
                <w:szCs w:val="21"/>
              </w:rPr>
            </w:pPr>
            <w:r w:rsidRPr="009276EF">
              <w:rPr>
                <w:rFonts w:hint="eastAsia"/>
                <w:sz w:val="21"/>
                <w:szCs w:val="21"/>
              </w:rPr>
              <w:t>9</w:t>
            </w:r>
          </w:p>
        </w:tc>
        <w:tc>
          <w:tcPr>
            <w:tcW w:w="992" w:type="dxa"/>
            <w:shd w:val="clear" w:color="auto" w:fill="auto"/>
          </w:tcPr>
          <w:p w:rsidR="00172139" w:rsidRPr="00460D97" w:rsidRDefault="001408B0" w:rsidP="00286A5F">
            <w:pPr>
              <w:rPr>
                <w:sz w:val="21"/>
                <w:szCs w:val="21"/>
              </w:rPr>
            </w:pPr>
            <w:r w:rsidRPr="00460D97">
              <w:rPr>
                <w:rFonts w:hint="eastAsia"/>
                <w:sz w:val="21"/>
                <w:szCs w:val="21"/>
              </w:rPr>
              <w:t>0.0</w:t>
            </w:r>
            <w:r w:rsidR="009276EF">
              <w:rPr>
                <w:rFonts w:hint="eastAsia"/>
                <w:sz w:val="21"/>
                <w:szCs w:val="21"/>
              </w:rPr>
              <w:t>726</w:t>
            </w:r>
          </w:p>
        </w:tc>
        <w:tc>
          <w:tcPr>
            <w:tcW w:w="1418" w:type="dxa"/>
            <w:shd w:val="clear" w:color="auto" w:fill="auto"/>
          </w:tcPr>
          <w:p w:rsidR="00172139" w:rsidRPr="00460D97" w:rsidRDefault="001408B0" w:rsidP="00286A5F">
            <w:pPr>
              <w:rPr>
                <w:sz w:val="21"/>
                <w:szCs w:val="21"/>
              </w:rPr>
            </w:pPr>
            <w:r w:rsidRPr="00460D97">
              <w:rPr>
                <w:rFonts w:hint="eastAsia"/>
                <w:sz w:val="21"/>
                <w:szCs w:val="21"/>
              </w:rPr>
              <w:t>0.09</w:t>
            </w:r>
          </w:p>
        </w:tc>
      </w:tr>
      <w:tr w:rsidR="00172139" w:rsidRPr="00460D97" w:rsidTr="00C819B8">
        <w:trPr>
          <w:cantSplit/>
          <w:trHeight w:hRule="exact" w:val="419"/>
          <w:tblHeader/>
        </w:trPr>
        <w:tc>
          <w:tcPr>
            <w:tcW w:w="1242" w:type="dxa"/>
            <w:shd w:val="clear" w:color="auto" w:fill="auto"/>
          </w:tcPr>
          <w:p w:rsidR="00172139" w:rsidRPr="00460D97" w:rsidRDefault="00172139" w:rsidP="00286A5F">
            <w:pPr>
              <w:jc w:val="center"/>
              <w:rPr>
                <w:sz w:val="21"/>
                <w:szCs w:val="21"/>
              </w:rPr>
            </w:pPr>
            <w:r w:rsidRPr="00460D97">
              <w:rPr>
                <w:rFonts w:hint="eastAsia"/>
                <w:sz w:val="21"/>
                <w:szCs w:val="21"/>
              </w:rPr>
              <w:t>65</w:t>
            </w:r>
          </w:p>
        </w:tc>
        <w:tc>
          <w:tcPr>
            <w:tcW w:w="1985" w:type="dxa"/>
            <w:shd w:val="clear" w:color="auto" w:fill="auto"/>
          </w:tcPr>
          <w:p w:rsidR="00172139" w:rsidRPr="009276EF" w:rsidRDefault="001408B0" w:rsidP="00286A5F">
            <w:pPr>
              <w:rPr>
                <w:sz w:val="21"/>
                <w:szCs w:val="21"/>
              </w:rPr>
            </w:pPr>
            <w:r w:rsidRPr="009276EF">
              <w:rPr>
                <w:rFonts w:hint="eastAsia"/>
                <w:sz w:val="21"/>
                <w:szCs w:val="21"/>
              </w:rPr>
              <w:t>1</w:t>
            </w:r>
            <w:r w:rsidR="00FE0C48" w:rsidRPr="009276EF">
              <w:rPr>
                <w:rFonts w:hint="eastAsia"/>
                <w:sz w:val="21"/>
                <w:szCs w:val="21"/>
              </w:rPr>
              <w:t>35</w:t>
            </w:r>
          </w:p>
        </w:tc>
        <w:tc>
          <w:tcPr>
            <w:tcW w:w="2835" w:type="dxa"/>
            <w:shd w:val="clear" w:color="auto" w:fill="auto"/>
          </w:tcPr>
          <w:p w:rsidR="00172139" w:rsidRPr="009276EF" w:rsidRDefault="00FE0C48" w:rsidP="00286A5F">
            <w:pPr>
              <w:rPr>
                <w:sz w:val="21"/>
                <w:szCs w:val="21"/>
              </w:rPr>
            </w:pPr>
            <w:r w:rsidRPr="009276EF">
              <w:rPr>
                <w:rFonts w:hint="eastAsia"/>
                <w:sz w:val="21"/>
                <w:szCs w:val="21"/>
              </w:rPr>
              <w:t>9</w:t>
            </w:r>
          </w:p>
        </w:tc>
        <w:tc>
          <w:tcPr>
            <w:tcW w:w="992" w:type="dxa"/>
            <w:shd w:val="clear" w:color="auto" w:fill="auto"/>
          </w:tcPr>
          <w:p w:rsidR="00172139" w:rsidRPr="00460D97" w:rsidRDefault="001408B0" w:rsidP="00286A5F">
            <w:pPr>
              <w:rPr>
                <w:sz w:val="21"/>
                <w:szCs w:val="21"/>
              </w:rPr>
            </w:pPr>
            <w:r w:rsidRPr="00460D97">
              <w:rPr>
                <w:rFonts w:hint="eastAsia"/>
                <w:sz w:val="21"/>
                <w:szCs w:val="21"/>
              </w:rPr>
              <w:t>0.06</w:t>
            </w:r>
            <w:r w:rsidR="009276EF">
              <w:rPr>
                <w:rFonts w:hint="eastAsia"/>
                <w:sz w:val="21"/>
                <w:szCs w:val="21"/>
              </w:rPr>
              <w:t>67</w:t>
            </w:r>
          </w:p>
        </w:tc>
        <w:tc>
          <w:tcPr>
            <w:tcW w:w="1418" w:type="dxa"/>
            <w:shd w:val="clear" w:color="auto" w:fill="auto"/>
          </w:tcPr>
          <w:p w:rsidR="00172139" w:rsidRPr="00460D97" w:rsidRDefault="001408B0" w:rsidP="00286A5F">
            <w:pPr>
              <w:rPr>
                <w:sz w:val="21"/>
                <w:szCs w:val="21"/>
              </w:rPr>
            </w:pPr>
            <w:r w:rsidRPr="00460D97">
              <w:rPr>
                <w:rFonts w:hint="eastAsia"/>
                <w:sz w:val="21"/>
                <w:szCs w:val="21"/>
              </w:rPr>
              <w:t>0.</w:t>
            </w:r>
            <w:r w:rsidR="009276EF">
              <w:rPr>
                <w:rFonts w:hint="eastAsia"/>
                <w:sz w:val="21"/>
                <w:szCs w:val="21"/>
              </w:rPr>
              <w:t>09</w:t>
            </w:r>
          </w:p>
        </w:tc>
      </w:tr>
      <w:tr w:rsidR="00172139" w:rsidRPr="00460D97" w:rsidTr="00C819B8">
        <w:trPr>
          <w:cantSplit/>
          <w:trHeight w:hRule="exact" w:val="425"/>
          <w:tblHeader/>
        </w:trPr>
        <w:tc>
          <w:tcPr>
            <w:tcW w:w="1242" w:type="dxa"/>
            <w:shd w:val="clear" w:color="auto" w:fill="auto"/>
          </w:tcPr>
          <w:p w:rsidR="00172139" w:rsidRPr="00460D97" w:rsidRDefault="00172139" w:rsidP="00286A5F">
            <w:pPr>
              <w:jc w:val="center"/>
              <w:rPr>
                <w:sz w:val="21"/>
                <w:szCs w:val="21"/>
              </w:rPr>
            </w:pPr>
            <w:r w:rsidRPr="00460D97">
              <w:rPr>
                <w:rFonts w:hint="eastAsia"/>
                <w:sz w:val="21"/>
                <w:szCs w:val="21"/>
              </w:rPr>
              <w:t>75</w:t>
            </w:r>
          </w:p>
        </w:tc>
        <w:tc>
          <w:tcPr>
            <w:tcW w:w="1985" w:type="dxa"/>
            <w:shd w:val="clear" w:color="auto" w:fill="auto"/>
          </w:tcPr>
          <w:p w:rsidR="00172139" w:rsidRPr="009276EF" w:rsidRDefault="00FE0C48" w:rsidP="00286A5F">
            <w:pPr>
              <w:rPr>
                <w:sz w:val="21"/>
                <w:szCs w:val="21"/>
              </w:rPr>
            </w:pPr>
            <w:r w:rsidRPr="009276EF">
              <w:rPr>
                <w:rFonts w:hint="eastAsia"/>
                <w:sz w:val="21"/>
                <w:szCs w:val="21"/>
              </w:rPr>
              <w:t>121</w:t>
            </w:r>
          </w:p>
        </w:tc>
        <w:tc>
          <w:tcPr>
            <w:tcW w:w="2835" w:type="dxa"/>
            <w:shd w:val="clear" w:color="auto" w:fill="auto"/>
          </w:tcPr>
          <w:p w:rsidR="00172139" w:rsidRPr="009276EF" w:rsidRDefault="002F23AC" w:rsidP="00286A5F">
            <w:pPr>
              <w:rPr>
                <w:sz w:val="21"/>
                <w:szCs w:val="21"/>
              </w:rPr>
            </w:pPr>
            <w:r w:rsidRPr="009276EF">
              <w:rPr>
                <w:rFonts w:hint="eastAsia"/>
                <w:sz w:val="21"/>
                <w:szCs w:val="21"/>
              </w:rPr>
              <w:t>11</w:t>
            </w:r>
          </w:p>
        </w:tc>
        <w:tc>
          <w:tcPr>
            <w:tcW w:w="992" w:type="dxa"/>
            <w:shd w:val="clear" w:color="auto" w:fill="auto"/>
          </w:tcPr>
          <w:p w:rsidR="00172139" w:rsidRPr="00460D97" w:rsidRDefault="001408B0" w:rsidP="00286A5F">
            <w:pPr>
              <w:rPr>
                <w:sz w:val="21"/>
                <w:szCs w:val="21"/>
              </w:rPr>
            </w:pPr>
            <w:r w:rsidRPr="00460D97">
              <w:rPr>
                <w:rFonts w:hint="eastAsia"/>
                <w:sz w:val="21"/>
                <w:szCs w:val="21"/>
              </w:rPr>
              <w:t>0.09</w:t>
            </w:r>
            <w:r w:rsidR="009276EF">
              <w:rPr>
                <w:rFonts w:hint="eastAsia"/>
                <w:sz w:val="21"/>
                <w:szCs w:val="21"/>
              </w:rPr>
              <w:t>10</w:t>
            </w:r>
          </w:p>
        </w:tc>
        <w:tc>
          <w:tcPr>
            <w:tcW w:w="1418" w:type="dxa"/>
            <w:shd w:val="clear" w:color="auto" w:fill="auto"/>
          </w:tcPr>
          <w:p w:rsidR="00172139" w:rsidRPr="00460D97" w:rsidRDefault="001408B0" w:rsidP="00286A5F">
            <w:pPr>
              <w:rPr>
                <w:sz w:val="21"/>
                <w:szCs w:val="21"/>
              </w:rPr>
            </w:pPr>
            <w:r w:rsidRPr="00460D97">
              <w:rPr>
                <w:rFonts w:hint="eastAsia"/>
                <w:sz w:val="21"/>
                <w:szCs w:val="21"/>
              </w:rPr>
              <w:t>0.11</w:t>
            </w:r>
          </w:p>
        </w:tc>
      </w:tr>
      <w:tr w:rsidR="00180DCB" w:rsidRPr="00460D97" w:rsidTr="00C819B8">
        <w:trPr>
          <w:cantSplit/>
          <w:trHeight w:hRule="exact" w:val="431"/>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80</w:t>
            </w:r>
          </w:p>
        </w:tc>
        <w:tc>
          <w:tcPr>
            <w:tcW w:w="1985" w:type="dxa"/>
            <w:shd w:val="clear" w:color="auto" w:fill="auto"/>
          </w:tcPr>
          <w:p w:rsidR="00180DCB" w:rsidRPr="009276EF" w:rsidRDefault="00FE0C48" w:rsidP="005A26CC">
            <w:pPr>
              <w:rPr>
                <w:sz w:val="21"/>
                <w:szCs w:val="21"/>
              </w:rPr>
            </w:pPr>
            <w:r w:rsidRPr="009276EF">
              <w:rPr>
                <w:rFonts w:hint="eastAsia"/>
                <w:sz w:val="21"/>
                <w:szCs w:val="21"/>
              </w:rPr>
              <w:t>131</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3</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09</w:t>
            </w:r>
            <w:r w:rsidR="009276EF">
              <w:rPr>
                <w:rFonts w:hint="eastAsia"/>
                <w:sz w:val="21"/>
                <w:szCs w:val="21"/>
              </w:rPr>
              <w:t>92</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13</w:t>
            </w:r>
          </w:p>
        </w:tc>
      </w:tr>
      <w:tr w:rsidR="00180DCB" w:rsidRPr="00460D97" w:rsidTr="00C819B8">
        <w:trPr>
          <w:cantSplit/>
          <w:trHeight w:hRule="exact" w:val="422"/>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85</w:t>
            </w:r>
          </w:p>
        </w:tc>
        <w:tc>
          <w:tcPr>
            <w:tcW w:w="1985" w:type="dxa"/>
            <w:shd w:val="clear" w:color="auto" w:fill="auto"/>
          </w:tcPr>
          <w:p w:rsidR="00180DCB" w:rsidRPr="009276EF" w:rsidRDefault="00180DCB" w:rsidP="005A26CC">
            <w:pPr>
              <w:rPr>
                <w:sz w:val="21"/>
                <w:szCs w:val="21"/>
              </w:rPr>
            </w:pPr>
            <w:r w:rsidRPr="009276EF">
              <w:rPr>
                <w:rFonts w:hint="eastAsia"/>
                <w:sz w:val="21"/>
                <w:szCs w:val="21"/>
              </w:rPr>
              <w:t>157</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w:t>
            </w:r>
            <w:r w:rsidR="00523D0A" w:rsidRPr="009276EF">
              <w:rPr>
                <w:rFonts w:hint="eastAsia"/>
                <w:sz w:val="21"/>
                <w:szCs w:val="21"/>
              </w:rPr>
              <w:t>4</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08</w:t>
            </w:r>
            <w:r w:rsidR="009276EF">
              <w:rPr>
                <w:rFonts w:hint="eastAsia"/>
                <w:sz w:val="21"/>
                <w:szCs w:val="21"/>
              </w:rPr>
              <w:t>91</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4</w:t>
            </w:r>
          </w:p>
        </w:tc>
      </w:tr>
      <w:tr w:rsidR="00180DCB" w:rsidRPr="00460D97" w:rsidTr="00C819B8">
        <w:trPr>
          <w:cantSplit/>
          <w:trHeight w:hRule="exact" w:val="429"/>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90</w:t>
            </w:r>
          </w:p>
        </w:tc>
        <w:tc>
          <w:tcPr>
            <w:tcW w:w="1985" w:type="dxa"/>
            <w:shd w:val="clear" w:color="auto" w:fill="auto"/>
          </w:tcPr>
          <w:p w:rsidR="00180DCB" w:rsidRPr="009276EF" w:rsidRDefault="00523D0A" w:rsidP="005A26CC">
            <w:pPr>
              <w:rPr>
                <w:sz w:val="21"/>
                <w:szCs w:val="21"/>
              </w:rPr>
            </w:pPr>
            <w:r w:rsidRPr="009276EF">
              <w:rPr>
                <w:rFonts w:hint="eastAsia"/>
                <w:sz w:val="21"/>
                <w:szCs w:val="21"/>
              </w:rPr>
              <w:t>138</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5</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0</w:t>
            </w:r>
            <w:r w:rsidR="009276EF">
              <w:rPr>
                <w:rFonts w:hint="eastAsia"/>
                <w:sz w:val="21"/>
                <w:szCs w:val="21"/>
              </w:rPr>
              <w:t>87</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15</w:t>
            </w:r>
          </w:p>
        </w:tc>
      </w:tr>
      <w:tr w:rsidR="00180DCB" w:rsidRPr="00460D97" w:rsidTr="00597734">
        <w:trPr>
          <w:cantSplit/>
          <w:trHeight w:hRule="exact" w:val="435"/>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95</w:t>
            </w:r>
          </w:p>
        </w:tc>
        <w:tc>
          <w:tcPr>
            <w:tcW w:w="1985" w:type="dxa"/>
            <w:shd w:val="clear" w:color="auto" w:fill="auto"/>
          </w:tcPr>
          <w:p w:rsidR="00180DCB" w:rsidRPr="009276EF" w:rsidRDefault="00523D0A" w:rsidP="005A26CC">
            <w:pPr>
              <w:rPr>
                <w:sz w:val="21"/>
                <w:szCs w:val="21"/>
              </w:rPr>
            </w:pPr>
            <w:r w:rsidRPr="009276EF">
              <w:rPr>
                <w:rFonts w:hint="eastAsia"/>
                <w:sz w:val="21"/>
                <w:szCs w:val="21"/>
              </w:rPr>
              <w:t>151</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6</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0</w:t>
            </w:r>
            <w:r w:rsidR="009276EF">
              <w:rPr>
                <w:rFonts w:hint="eastAsia"/>
                <w:sz w:val="21"/>
                <w:szCs w:val="21"/>
              </w:rPr>
              <w:t>60</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16</w:t>
            </w:r>
          </w:p>
        </w:tc>
      </w:tr>
      <w:tr w:rsidR="00180DCB" w:rsidRPr="00460D97" w:rsidTr="00597734">
        <w:trPr>
          <w:cantSplit/>
          <w:trHeight w:hRule="exact" w:val="413"/>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00</w:t>
            </w:r>
          </w:p>
        </w:tc>
        <w:tc>
          <w:tcPr>
            <w:tcW w:w="1985" w:type="dxa"/>
            <w:shd w:val="clear" w:color="auto" w:fill="auto"/>
          </w:tcPr>
          <w:p w:rsidR="00180DCB" w:rsidRPr="009276EF" w:rsidRDefault="00180DCB" w:rsidP="005A26CC">
            <w:pPr>
              <w:rPr>
                <w:sz w:val="21"/>
                <w:szCs w:val="21"/>
              </w:rPr>
            </w:pPr>
            <w:r w:rsidRPr="009276EF">
              <w:rPr>
                <w:rFonts w:hint="eastAsia"/>
                <w:sz w:val="21"/>
                <w:szCs w:val="21"/>
              </w:rPr>
              <w:t>14</w:t>
            </w:r>
            <w:r w:rsidR="00523D0A" w:rsidRPr="009276EF">
              <w:rPr>
                <w:rFonts w:hint="eastAsia"/>
                <w:sz w:val="21"/>
                <w:szCs w:val="21"/>
              </w:rPr>
              <w:t>4</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w:t>
            </w:r>
            <w:r w:rsidR="00523D0A" w:rsidRPr="009276EF">
              <w:rPr>
                <w:rFonts w:hint="eastAsia"/>
                <w:sz w:val="21"/>
                <w:szCs w:val="21"/>
              </w:rPr>
              <w:t>7</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181</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w:t>
            </w:r>
            <w:r w:rsidR="009276EF">
              <w:rPr>
                <w:rFonts w:hint="eastAsia"/>
                <w:sz w:val="21"/>
                <w:szCs w:val="21"/>
              </w:rPr>
              <w:t>17</w:t>
            </w:r>
          </w:p>
        </w:tc>
      </w:tr>
      <w:tr w:rsidR="00180DCB" w:rsidRPr="00460D97" w:rsidTr="00597734">
        <w:trPr>
          <w:cantSplit/>
          <w:trHeight w:hRule="exact" w:val="418"/>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05</w:t>
            </w:r>
          </w:p>
        </w:tc>
        <w:tc>
          <w:tcPr>
            <w:tcW w:w="1985" w:type="dxa"/>
            <w:shd w:val="clear" w:color="auto" w:fill="auto"/>
          </w:tcPr>
          <w:p w:rsidR="00180DCB" w:rsidRPr="009276EF" w:rsidRDefault="00523D0A" w:rsidP="005A26CC">
            <w:pPr>
              <w:rPr>
                <w:sz w:val="21"/>
                <w:szCs w:val="21"/>
              </w:rPr>
            </w:pPr>
            <w:r w:rsidRPr="009276EF">
              <w:rPr>
                <w:rFonts w:hint="eastAsia"/>
                <w:sz w:val="21"/>
                <w:szCs w:val="21"/>
              </w:rPr>
              <w:t>153</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1</w:t>
            </w:r>
            <w:r w:rsidR="00523D0A" w:rsidRPr="009276EF">
              <w:rPr>
                <w:rFonts w:hint="eastAsia"/>
                <w:sz w:val="21"/>
                <w:szCs w:val="21"/>
              </w:rPr>
              <w:t>9</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242</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9</w:t>
            </w:r>
          </w:p>
        </w:tc>
      </w:tr>
      <w:tr w:rsidR="00180DCB" w:rsidRPr="00460D97" w:rsidTr="00597734">
        <w:trPr>
          <w:cantSplit/>
          <w:trHeight w:hRule="exact" w:val="425"/>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10</w:t>
            </w:r>
          </w:p>
        </w:tc>
        <w:tc>
          <w:tcPr>
            <w:tcW w:w="1985" w:type="dxa"/>
            <w:shd w:val="clear" w:color="auto" w:fill="auto"/>
          </w:tcPr>
          <w:p w:rsidR="00180DCB" w:rsidRPr="009276EF" w:rsidRDefault="00523D0A" w:rsidP="005A26CC">
            <w:pPr>
              <w:rPr>
                <w:sz w:val="21"/>
                <w:szCs w:val="21"/>
              </w:rPr>
            </w:pPr>
            <w:r w:rsidRPr="009276EF">
              <w:rPr>
                <w:rFonts w:hint="eastAsia"/>
                <w:sz w:val="21"/>
                <w:szCs w:val="21"/>
              </w:rPr>
              <w:t>164</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21</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2</w:t>
            </w:r>
            <w:r w:rsidR="009276EF">
              <w:rPr>
                <w:rFonts w:hint="eastAsia"/>
                <w:sz w:val="21"/>
                <w:szCs w:val="21"/>
              </w:rPr>
              <w:t>80</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21</w:t>
            </w:r>
          </w:p>
        </w:tc>
      </w:tr>
      <w:tr w:rsidR="00180DCB" w:rsidRPr="00460D97" w:rsidTr="00597734">
        <w:trPr>
          <w:cantSplit/>
          <w:trHeight w:hRule="exact" w:val="431"/>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15</w:t>
            </w:r>
          </w:p>
        </w:tc>
        <w:tc>
          <w:tcPr>
            <w:tcW w:w="1985" w:type="dxa"/>
            <w:shd w:val="clear" w:color="auto" w:fill="auto"/>
          </w:tcPr>
          <w:p w:rsidR="00180DCB" w:rsidRPr="009276EF" w:rsidRDefault="00523D0A" w:rsidP="005A26CC">
            <w:pPr>
              <w:rPr>
                <w:sz w:val="21"/>
                <w:szCs w:val="21"/>
              </w:rPr>
            </w:pPr>
            <w:r w:rsidRPr="009276EF">
              <w:rPr>
                <w:rFonts w:hint="eastAsia"/>
                <w:sz w:val="21"/>
                <w:szCs w:val="21"/>
              </w:rPr>
              <w:t>153</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2</w:t>
            </w:r>
            <w:r w:rsidR="00523D0A" w:rsidRPr="009276EF">
              <w:rPr>
                <w:rFonts w:hint="eastAsia"/>
                <w:sz w:val="21"/>
                <w:szCs w:val="21"/>
              </w:rPr>
              <w:t>5</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634</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2</w:t>
            </w:r>
            <w:r w:rsidR="009276EF">
              <w:rPr>
                <w:rFonts w:hint="eastAsia"/>
                <w:sz w:val="21"/>
                <w:szCs w:val="21"/>
              </w:rPr>
              <w:t>5</w:t>
            </w:r>
          </w:p>
        </w:tc>
      </w:tr>
      <w:tr w:rsidR="00180DCB" w:rsidRPr="00460D97" w:rsidTr="00597734">
        <w:trPr>
          <w:cantSplit/>
          <w:trHeight w:hRule="exact" w:val="423"/>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20</w:t>
            </w:r>
          </w:p>
        </w:tc>
        <w:tc>
          <w:tcPr>
            <w:tcW w:w="1985" w:type="dxa"/>
            <w:shd w:val="clear" w:color="auto" w:fill="auto"/>
          </w:tcPr>
          <w:p w:rsidR="00180DCB" w:rsidRPr="009276EF" w:rsidRDefault="00180DCB" w:rsidP="005A26CC">
            <w:pPr>
              <w:rPr>
                <w:sz w:val="21"/>
                <w:szCs w:val="21"/>
              </w:rPr>
            </w:pPr>
            <w:r w:rsidRPr="009276EF">
              <w:rPr>
                <w:rFonts w:hint="eastAsia"/>
                <w:sz w:val="21"/>
                <w:szCs w:val="21"/>
              </w:rPr>
              <w:t>1</w:t>
            </w:r>
            <w:r w:rsidR="00523D0A" w:rsidRPr="009276EF">
              <w:rPr>
                <w:rFonts w:hint="eastAsia"/>
                <w:sz w:val="21"/>
                <w:szCs w:val="21"/>
              </w:rPr>
              <w:t>50</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21</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1</w:t>
            </w:r>
            <w:r w:rsidR="009276EF">
              <w:rPr>
                <w:rFonts w:hint="eastAsia"/>
                <w:sz w:val="21"/>
                <w:szCs w:val="21"/>
              </w:rPr>
              <w:t>400</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21</w:t>
            </w:r>
          </w:p>
        </w:tc>
      </w:tr>
      <w:tr w:rsidR="00180DCB" w:rsidRPr="00460D97" w:rsidTr="00597734">
        <w:trPr>
          <w:cantSplit/>
          <w:trHeight w:hRule="exact" w:val="428"/>
          <w:tblHeader/>
        </w:trPr>
        <w:tc>
          <w:tcPr>
            <w:tcW w:w="1242" w:type="dxa"/>
            <w:shd w:val="clear" w:color="auto" w:fill="auto"/>
          </w:tcPr>
          <w:p w:rsidR="00180DCB" w:rsidRPr="00460D97" w:rsidRDefault="00180DCB" w:rsidP="005A26CC">
            <w:pPr>
              <w:jc w:val="center"/>
              <w:rPr>
                <w:sz w:val="21"/>
                <w:szCs w:val="21"/>
              </w:rPr>
            </w:pPr>
            <w:r w:rsidRPr="00460D97">
              <w:rPr>
                <w:rFonts w:hint="eastAsia"/>
                <w:sz w:val="21"/>
                <w:szCs w:val="21"/>
              </w:rPr>
              <w:t>125</w:t>
            </w:r>
          </w:p>
        </w:tc>
        <w:tc>
          <w:tcPr>
            <w:tcW w:w="1985" w:type="dxa"/>
            <w:shd w:val="clear" w:color="auto" w:fill="auto"/>
          </w:tcPr>
          <w:p w:rsidR="00180DCB" w:rsidRPr="009276EF" w:rsidRDefault="00180DCB" w:rsidP="005A26CC">
            <w:pPr>
              <w:rPr>
                <w:sz w:val="21"/>
                <w:szCs w:val="21"/>
              </w:rPr>
            </w:pPr>
            <w:r w:rsidRPr="009276EF">
              <w:rPr>
                <w:rFonts w:hint="eastAsia"/>
                <w:sz w:val="21"/>
                <w:szCs w:val="21"/>
              </w:rPr>
              <w:t>1</w:t>
            </w:r>
            <w:r w:rsidR="00523D0A" w:rsidRPr="009276EF">
              <w:rPr>
                <w:rFonts w:hint="eastAsia"/>
                <w:sz w:val="21"/>
                <w:szCs w:val="21"/>
              </w:rPr>
              <w:t>22</w:t>
            </w:r>
          </w:p>
        </w:tc>
        <w:tc>
          <w:tcPr>
            <w:tcW w:w="2835" w:type="dxa"/>
            <w:shd w:val="clear" w:color="auto" w:fill="auto"/>
          </w:tcPr>
          <w:p w:rsidR="00180DCB" w:rsidRPr="009276EF" w:rsidRDefault="00180DCB" w:rsidP="005A26CC">
            <w:pPr>
              <w:rPr>
                <w:sz w:val="21"/>
                <w:szCs w:val="21"/>
              </w:rPr>
            </w:pPr>
            <w:r w:rsidRPr="009276EF">
              <w:rPr>
                <w:rFonts w:hint="eastAsia"/>
                <w:sz w:val="21"/>
                <w:szCs w:val="21"/>
              </w:rPr>
              <w:t>2</w:t>
            </w:r>
            <w:r w:rsidR="00523D0A" w:rsidRPr="009276EF">
              <w:rPr>
                <w:rFonts w:hint="eastAsia"/>
                <w:sz w:val="21"/>
                <w:szCs w:val="21"/>
              </w:rPr>
              <w:t>3</w:t>
            </w:r>
          </w:p>
        </w:tc>
        <w:tc>
          <w:tcPr>
            <w:tcW w:w="992" w:type="dxa"/>
            <w:shd w:val="clear" w:color="auto" w:fill="auto"/>
          </w:tcPr>
          <w:p w:rsidR="00180DCB" w:rsidRPr="00460D97" w:rsidRDefault="00180DCB" w:rsidP="005A26CC">
            <w:pPr>
              <w:rPr>
                <w:sz w:val="21"/>
                <w:szCs w:val="21"/>
              </w:rPr>
            </w:pPr>
            <w:r w:rsidRPr="00460D97">
              <w:rPr>
                <w:rFonts w:hint="eastAsia"/>
                <w:sz w:val="21"/>
                <w:szCs w:val="21"/>
              </w:rPr>
              <w:t>0.</w:t>
            </w:r>
            <w:r w:rsidR="009276EF">
              <w:rPr>
                <w:rFonts w:hint="eastAsia"/>
                <w:sz w:val="21"/>
                <w:szCs w:val="21"/>
              </w:rPr>
              <w:t>1885</w:t>
            </w:r>
          </w:p>
        </w:tc>
        <w:tc>
          <w:tcPr>
            <w:tcW w:w="1418" w:type="dxa"/>
            <w:shd w:val="clear" w:color="auto" w:fill="auto"/>
          </w:tcPr>
          <w:p w:rsidR="00180DCB" w:rsidRPr="00460D97" w:rsidRDefault="00180DCB" w:rsidP="005A26CC">
            <w:pPr>
              <w:rPr>
                <w:sz w:val="21"/>
                <w:szCs w:val="21"/>
              </w:rPr>
            </w:pPr>
            <w:r w:rsidRPr="00460D97">
              <w:rPr>
                <w:rFonts w:hint="eastAsia"/>
                <w:sz w:val="21"/>
                <w:szCs w:val="21"/>
              </w:rPr>
              <w:t>0.2</w:t>
            </w:r>
            <w:r w:rsidR="009276EF">
              <w:rPr>
                <w:rFonts w:hint="eastAsia"/>
                <w:sz w:val="21"/>
                <w:szCs w:val="21"/>
              </w:rPr>
              <w:t>3</w:t>
            </w:r>
          </w:p>
        </w:tc>
      </w:tr>
      <w:tr w:rsidR="009276EF" w:rsidRPr="00460D97" w:rsidTr="00597734">
        <w:trPr>
          <w:cantSplit/>
          <w:trHeight w:hRule="exact" w:val="421"/>
          <w:tblHeader/>
        </w:trPr>
        <w:tc>
          <w:tcPr>
            <w:tcW w:w="1242" w:type="dxa"/>
            <w:shd w:val="clear" w:color="auto" w:fill="auto"/>
          </w:tcPr>
          <w:p w:rsidR="009276EF" w:rsidRPr="00460D97" w:rsidRDefault="009276EF" w:rsidP="009276EF">
            <w:pPr>
              <w:jc w:val="center"/>
              <w:rPr>
                <w:sz w:val="21"/>
                <w:szCs w:val="21"/>
              </w:rPr>
            </w:pPr>
            <w:r w:rsidRPr="00460D97">
              <w:rPr>
                <w:rFonts w:hint="eastAsia"/>
                <w:sz w:val="21"/>
                <w:szCs w:val="21"/>
              </w:rPr>
              <w:t>130</w:t>
            </w:r>
          </w:p>
        </w:tc>
        <w:tc>
          <w:tcPr>
            <w:tcW w:w="1985" w:type="dxa"/>
            <w:shd w:val="clear" w:color="auto" w:fill="auto"/>
          </w:tcPr>
          <w:p w:rsidR="009276EF" w:rsidRPr="009276EF" w:rsidRDefault="009276EF" w:rsidP="009276EF">
            <w:pPr>
              <w:rPr>
                <w:sz w:val="21"/>
                <w:szCs w:val="21"/>
              </w:rPr>
            </w:pPr>
            <w:r w:rsidRPr="009276EF">
              <w:rPr>
                <w:rFonts w:hint="eastAsia"/>
                <w:sz w:val="21"/>
                <w:szCs w:val="21"/>
              </w:rPr>
              <w:t>132</w:t>
            </w:r>
          </w:p>
        </w:tc>
        <w:tc>
          <w:tcPr>
            <w:tcW w:w="2835" w:type="dxa"/>
            <w:shd w:val="clear" w:color="auto" w:fill="auto"/>
          </w:tcPr>
          <w:p w:rsidR="009276EF" w:rsidRPr="009276EF" w:rsidRDefault="009276EF" w:rsidP="009276EF">
            <w:pPr>
              <w:rPr>
                <w:sz w:val="21"/>
                <w:szCs w:val="21"/>
              </w:rPr>
            </w:pPr>
            <w:r w:rsidRPr="009276EF">
              <w:rPr>
                <w:rFonts w:hint="eastAsia"/>
                <w:sz w:val="21"/>
                <w:szCs w:val="21"/>
              </w:rPr>
              <w:t>27</w:t>
            </w:r>
          </w:p>
        </w:tc>
        <w:tc>
          <w:tcPr>
            <w:tcW w:w="992" w:type="dxa"/>
            <w:shd w:val="clear" w:color="auto" w:fill="auto"/>
          </w:tcPr>
          <w:p w:rsidR="009276EF" w:rsidRPr="00460D97" w:rsidRDefault="009276EF" w:rsidP="009276EF">
            <w:pPr>
              <w:rPr>
                <w:sz w:val="21"/>
                <w:szCs w:val="21"/>
              </w:rPr>
            </w:pPr>
            <w:r w:rsidRPr="00460D97">
              <w:rPr>
                <w:rFonts w:hint="eastAsia"/>
                <w:sz w:val="21"/>
                <w:szCs w:val="21"/>
              </w:rPr>
              <w:t>0.</w:t>
            </w:r>
            <w:r>
              <w:rPr>
                <w:rFonts w:hint="eastAsia"/>
                <w:sz w:val="21"/>
                <w:szCs w:val="21"/>
              </w:rPr>
              <w:t>2045</w:t>
            </w:r>
          </w:p>
        </w:tc>
        <w:tc>
          <w:tcPr>
            <w:tcW w:w="1418" w:type="dxa"/>
            <w:shd w:val="clear" w:color="auto" w:fill="auto"/>
          </w:tcPr>
          <w:p w:rsidR="009276EF" w:rsidRPr="00460D97" w:rsidRDefault="009276EF" w:rsidP="009276EF">
            <w:pPr>
              <w:rPr>
                <w:sz w:val="21"/>
                <w:szCs w:val="21"/>
              </w:rPr>
            </w:pPr>
            <w:r w:rsidRPr="00460D97">
              <w:rPr>
                <w:rFonts w:hint="eastAsia"/>
                <w:sz w:val="21"/>
                <w:szCs w:val="21"/>
              </w:rPr>
              <w:t>0.2</w:t>
            </w:r>
            <w:r>
              <w:rPr>
                <w:rFonts w:hint="eastAsia"/>
                <w:sz w:val="21"/>
                <w:szCs w:val="21"/>
              </w:rPr>
              <w:t>7</w:t>
            </w:r>
          </w:p>
        </w:tc>
      </w:tr>
    </w:tbl>
    <w:p w:rsidR="00672103" w:rsidRPr="004C5FB9" w:rsidRDefault="00672103" w:rsidP="004C5FB9">
      <w:pPr>
        <w:ind w:firstLine="420"/>
      </w:pPr>
      <w:r w:rsidRPr="00460D97">
        <w:rPr>
          <w:rFonts w:hint="eastAsia"/>
        </w:rPr>
        <w:t>针对以上表格数据绘制折线图，根据折线图分析可得，</w:t>
      </w:r>
      <w:r w:rsidR="004C5FB9">
        <w:rPr>
          <w:rFonts w:hint="eastAsia"/>
        </w:rPr>
        <w:t>当k-mer长度一定时，</w:t>
      </w:r>
      <w:r w:rsidRPr="00460D97">
        <w:rPr>
          <w:rFonts w:hint="eastAsia"/>
        </w:rPr>
        <w:t>该算法随着</w:t>
      </w:r>
      <w:r w:rsidR="009C6C95" w:rsidRPr="00460D97">
        <w:rPr>
          <w:rFonts w:hint="eastAsia"/>
        </w:rPr>
        <w:t>reads长度</w:t>
      </w:r>
      <w:r w:rsidRPr="00460D97">
        <w:rPr>
          <w:rFonts w:hint="eastAsia"/>
        </w:rPr>
        <w:t>的增大，召回率</w:t>
      </w:r>
      <w:r w:rsidR="000A7ACF" w:rsidRPr="00460D97">
        <w:rPr>
          <w:rFonts w:hint="eastAsia"/>
        </w:rPr>
        <w:t>和精度总体上呈上升趋势，reads的长度越大，召回率和精度相对就越高。</w:t>
      </w:r>
      <w:r w:rsidR="004C5FB9" w:rsidRPr="004C5FB9">
        <w:rPr>
          <w:rFonts w:hint="eastAsia"/>
        </w:rPr>
        <w:t>当reads长度为130bp时，召回率最大，当reads长度为1</w:t>
      </w:r>
      <w:r w:rsidR="009276EF">
        <w:rPr>
          <w:rFonts w:hint="eastAsia"/>
        </w:rPr>
        <w:t>30</w:t>
      </w:r>
      <w:r w:rsidR="004C5FB9" w:rsidRPr="004C5FB9">
        <w:rPr>
          <w:rFonts w:hint="eastAsia"/>
        </w:rPr>
        <w:t>bp时，精度最大</w:t>
      </w:r>
      <w:r w:rsidR="00180DCB">
        <w:rPr>
          <w:rFonts w:hint="eastAsia"/>
        </w:rPr>
        <w:t>，如图4-1</w:t>
      </w:r>
      <w:r w:rsidR="004C5FB9" w:rsidRPr="004C5FB9">
        <w:rPr>
          <w:rFonts w:hint="eastAsia"/>
        </w:rPr>
        <w:t>。</w:t>
      </w:r>
    </w:p>
    <w:p w:rsidR="00FD2AC5" w:rsidRPr="00460D97" w:rsidRDefault="007606F4" w:rsidP="00EC1F95">
      <w:pPr>
        <w:pStyle w:val="af9"/>
        <w:jc w:val="center"/>
        <w:rPr>
          <w:rFonts w:ascii="宋体" w:eastAsia="宋体" w:hAnsi="宋体"/>
          <w:sz w:val="21"/>
          <w:szCs w:val="21"/>
        </w:rPr>
      </w:pPr>
      <w:r w:rsidRPr="00460D97">
        <w:rPr>
          <w:rFonts w:ascii="宋体" w:eastAsia="宋体" w:hAnsi="宋体"/>
          <w:noProof/>
          <w:sz w:val="30"/>
          <w:szCs w:val="30"/>
        </w:rPr>
        <w:drawing>
          <wp:inline distT="0" distB="0" distL="0" distR="0">
            <wp:extent cx="6296025" cy="1924050"/>
            <wp:effectExtent l="0" t="0" r="0" b="0"/>
            <wp:docPr id="32" name="对象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sidR="00FD2AC5" w:rsidRPr="00460D97">
        <w:rPr>
          <w:rFonts w:ascii="宋体" w:eastAsia="宋体" w:hAnsi="宋体"/>
          <w:sz w:val="21"/>
          <w:szCs w:val="21"/>
        </w:rPr>
        <w:t>图 4-1 不同bp长度的reads数据比较结果</w:t>
      </w:r>
    </w:p>
    <w:p w:rsidR="00672103" w:rsidRPr="00460D97" w:rsidRDefault="00672103" w:rsidP="001C703C">
      <w:pPr>
        <w:ind w:firstLine="420"/>
      </w:pPr>
      <w:r w:rsidRPr="00460D97">
        <w:rPr>
          <w:rFonts w:hint="eastAsia"/>
        </w:rPr>
        <w:t>正确预测的转录本条数趋势与召回率趋势相同，</w:t>
      </w:r>
      <w:r w:rsidR="009C6C95" w:rsidRPr="00460D97">
        <w:rPr>
          <w:rFonts w:hint="eastAsia"/>
        </w:rPr>
        <w:t>总体呈上升状态</w:t>
      </w:r>
      <w:r w:rsidRPr="00460D97">
        <w:rPr>
          <w:rFonts w:hint="eastAsia"/>
        </w:rPr>
        <w:t>，在</w:t>
      </w:r>
      <w:r w:rsidR="009C6C95" w:rsidRPr="00460D97">
        <w:rPr>
          <w:rFonts w:hint="eastAsia"/>
        </w:rPr>
        <w:t>130</w:t>
      </w:r>
      <w:r w:rsidRPr="00460D97">
        <w:rPr>
          <w:rFonts w:hint="eastAsia"/>
        </w:rPr>
        <w:t>bp</w:t>
      </w:r>
      <w:r w:rsidRPr="00460D97">
        <w:rPr>
          <w:rFonts w:hint="eastAsia"/>
        </w:rPr>
        <w:lastRenderedPageBreak/>
        <w:t>时最大</w:t>
      </w:r>
      <w:r w:rsidR="00FD2AC5" w:rsidRPr="00460D97">
        <w:rPr>
          <w:rFonts w:hint="eastAsia"/>
        </w:rPr>
        <w:t>（见图4-2）</w:t>
      </w:r>
      <w:r w:rsidRPr="00460D97">
        <w:rPr>
          <w:rFonts w:hint="eastAsia"/>
        </w:rPr>
        <w:t>。</w:t>
      </w:r>
    </w:p>
    <w:p w:rsidR="00FD2AC5" w:rsidRPr="00460D97" w:rsidRDefault="007606F4" w:rsidP="00EC1F95">
      <w:pPr>
        <w:pStyle w:val="af9"/>
        <w:jc w:val="center"/>
        <w:rPr>
          <w:rFonts w:ascii="宋体" w:eastAsia="宋体" w:hAnsi="宋体"/>
          <w:sz w:val="21"/>
          <w:szCs w:val="21"/>
        </w:rPr>
      </w:pPr>
      <w:r w:rsidRPr="00460D97">
        <w:rPr>
          <w:rFonts w:ascii="宋体" w:eastAsia="宋体" w:hAnsi="宋体"/>
          <w:noProof/>
          <w:sz w:val="30"/>
          <w:szCs w:val="30"/>
        </w:rPr>
        <w:drawing>
          <wp:inline distT="0" distB="0" distL="0" distR="0">
            <wp:extent cx="5962650" cy="1714500"/>
            <wp:effectExtent l="0" t="0" r="0" b="0"/>
            <wp:docPr id="33" name="对象 3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sidR="00FD2AC5" w:rsidRPr="00460D97">
        <w:rPr>
          <w:rFonts w:ascii="宋体" w:eastAsia="宋体" w:hAnsi="宋体"/>
          <w:sz w:val="21"/>
          <w:szCs w:val="21"/>
        </w:rPr>
        <w:t>图 4-2 正确组装的转录本的数目</w:t>
      </w:r>
    </w:p>
    <w:p w:rsidR="00672103" w:rsidRPr="00460D97" w:rsidRDefault="00672103" w:rsidP="004C5FB9">
      <w:pPr>
        <w:ind w:firstLine="420"/>
      </w:pPr>
      <w:r w:rsidRPr="00460D97">
        <w:rPr>
          <w:rFonts w:hint="eastAsia"/>
        </w:rPr>
        <w:t>当reads长度为</w:t>
      </w:r>
      <w:r w:rsidR="00721E4E" w:rsidRPr="00460D97">
        <w:rPr>
          <w:rFonts w:hint="eastAsia"/>
        </w:rPr>
        <w:t>130</w:t>
      </w:r>
      <w:r w:rsidRPr="00460D97">
        <w:t>bp</w:t>
      </w:r>
      <w:r w:rsidRPr="00460D97">
        <w:rPr>
          <w:rFonts w:hint="eastAsia"/>
        </w:rPr>
        <w:t>时，</w:t>
      </w:r>
      <w:r w:rsidR="004C5FB9">
        <w:rPr>
          <w:rFonts w:hint="eastAsia"/>
        </w:rPr>
        <w:t>对于k-mer长度不同的数据也</w:t>
      </w:r>
      <w:r w:rsidRPr="00460D97">
        <w:rPr>
          <w:rFonts w:hint="eastAsia"/>
        </w:rPr>
        <w:t>得到</w:t>
      </w:r>
      <w:r w:rsidR="004C5FB9">
        <w:rPr>
          <w:rFonts w:hint="eastAsia"/>
        </w:rPr>
        <w:t>了</w:t>
      </w:r>
      <w:r w:rsidRPr="00460D97">
        <w:rPr>
          <w:rFonts w:hint="eastAsia"/>
        </w:rPr>
        <w:t>不同的</w:t>
      </w:r>
      <w:r w:rsidR="004C5FB9">
        <w:rPr>
          <w:rFonts w:hint="eastAsia"/>
        </w:rPr>
        <w:t>结果</w:t>
      </w:r>
      <w:r w:rsidRPr="00460D97">
        <w:rPr>
          <w:rFonts w:hint="eastAsia"/>
        </w:rPr>
        <w:t>，</w:t>
      </w:r>
      <w:r w:rsidR="00E83068" w:rsidRPr="00460D97">
        <w:rPr>
          <w:rFonts w:hint="eastAsia"/>
        </w:rPr>
        <w:t>其结果见表4-3：</w:t>
      </w:r>
    </w:p>
    <w:p w:rsidR="00E83068" w:rsidRPr="005920E2" w:rsidRDefault="00E83068" w:rsidP="00E83068">
      <w:pPr>
        <w:jc w:val="center"/>
        <w:rPr>
          <w:sz w:val="21"/>
          <w:szCs w:val="21"/>
        </w:rPr>
      </w:pPr>
      <w:r w:rsidRPr="005920E2">
        <w:rPr>
          <w:rFonts w:hint="eastAsia"/>
          <w:sz w:val="21"/>
          <w:szCs w:val="21"/>
        </w:rPr>
        <w:t>表4-3</w:t>
      </w:r>
      <w:r w:rsidRPr="005920E2">
        <w:rPr>
          <w:sz w:val="21"/>
          <w:szCs w:val="21"/>
        </w:rPr>
        <w:t xml:space="preserve"> </w:t>
      </w:r>
      <w:r w:rsidRPr="005920E2">
        <w:rPr>
          <w:rFonts w:hint="eastAsia"/>
          <w:sz w:val="21"/>
          <w:szCs w:val="21"/>
        </w:rPr>
        <w:t>130bp时不同k-mer长度的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1F61C1" w:rsidRPr="00460D97" w:rsidTr="00C819B8">
        <w:trPr>
          <w:cantSplit/>
          <w:trHeight w:hRule="exact" w:val="436"/>
          <w:tblHeader/>
        </w:trPr>
        <w:tc>
          <w:tcPr>
            <w:tcW w:w="1242" w:type="dxa"/>
            <w:shd w:val="clear" w:color="auto" w:fill="auto"/>
          </w:tcPr>
          <w:p w:rsidR="001F61C1" w:rsidRPr="00460D97" w:rsidRDefault="001F61C1" w:rsidP="00636C4B">
            <w:pPr>
              <w:rPr>
                <w:sz w:val="21"/>
                <w:szCs w:val="21"/>
              </w:rPr>
            </w:pPr>
            <w:r w:rsidRPr="00460D97">
              <w:rPr>
                <w:rFonts w:hint="eastAsia"/>
                <w:sz w:val="21"/>
                <w:szCs w:val="21"/>
              </w:rPr>
              <w:t>k-mer长度</w:t>
            </w:r>
          </w:p>
        </w:tc>
        <w:tc>
          <w:tcPr>
            <w:tcW w:w="1985" w:type="dxa"/>
            <w:shd w:val="clear" w:color="auto" w:fill="auto"/>
          </w:tcPr>
          <w:p w:rsidR="001F61C1" w:rsidRPr="00460D97" w:rsidRDefault="001F61C1" w:rsidP="00636C4B">
            <w:pPr>
              <w:rPr>
                <w:sz w:val="21"/>
                <w:szCs w:val="21"/>
              </w:rPr>
            </w:pPr>
            <w:r w:rsidRPr="00460D97">
              <w:rPr>
                <w:rFonts w:hint="eastAsia"/>
                <w:sz w:val="21"/>
                <w:szCs w:val="21"/>
              </w:rPr>
              <w:t>预测转录本条数</w:t>
            </w:r>
          </w:p>
        </w:tc>
        <w:tc>
          <w:tcPr>
            <w:tcW w:w="2835" w:type="dxa"/>
            <w:shd w:val="clear" w:color="auto" w:fill="auto"/>
          </w:tcPr>
          <w:p w:rsidR="001F61C1" w:rsidRPr="00460D97" w:rsidRDefault="001F61C1" w:rsidP="00636C4B">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rsidR="001F61C1" w:rsidRPr="00460D97" w:rsidRDefault="001F61C1" w:rsidP="00636C4B">
            <w:pPr>
              <w:rPr>
                <w:sz w:val="21"/>
                <w:szCs w:val="21"/>
              </w:rPr>
            </w:pPr>
            <w:r w:rsidRPr="00460D97">
              <w:rPr>
                <w:rFonts w:hint="eastAsia"/>
                <w:sz w:val="21"/>
                <w:szCs w:val="21"/>
              </w:rPr>
              <w:t>精度</w:t>
            </w:r>
          </w:p>
        </w:tc>
        <w:tc>
          <w:tcPr>
            <w:tcW w:w="1418" w:type="dxa"/>
            <w:shd w:val="clear" w:color="auto" w:fill="auto"/>
          </w:tcPr>
          <w:p w:rsidR="001F61C1" w:rsidRPr="00460D97" w:rsidRDefault="001F61C1" w:rsidP="00636C4B">
            <w:pPr>
              <w:rPr>
                <w:sz w:val="21"/>
                <w:szCs w:val="21"/>
              </w:rPr>
            </w:pPr>
            <w:r w:rsidRPr="00460D97">
              <w:rPr>
                <w:rFonts w:hint="eastAsia"/>
                <w:sz w:val="21"/>
                <w:szCs w:val="21"/>
              </w:rPr>
              <w:t>召回率</w:t>
            </w:r>
          </w:p>
        </w:tc>
      </w:tr>
      <w:tr w:rsidR="008045A7" w:rsidRPr="00460D97" w:rsidTr="00C819B8">
        <w:trPr>
          <w:cantSplit/>
          <w:trHeight w:hRule="exact" w:val="431"/>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25</w:t>
            </w:r>
          </w:p>
        </w:tc>
        <w:tc>
          <w:tcPr>
            <w:tcW w:w="1985" w:type="dxa"/>
            <w:shd w:val="clear" w:color="auto" w:fill="auto"/>
          </w:tcPr>
          <w:p w:rsidR="008045A7" w:rsidRPr="00460D97" w:rsidRDefault="008045A7" w:rsidP="008045A7">
            <w:pPr>
              <w:rPr>
                <w:sz w:val="21"/>
                <w:szCs w:val="21"/>
              </w:rPr>
            </w:pPr>
            <w:r w:rsidRPr="00460D97">
              <w:rPr>
                <w:rFonts w:hint="eastAsia"/>
                <w:sz w:val="21"/>
                <w:szCs w:val="21"/>
              </w:rPr>
              <w:t>132</w:t>
            </w:r>
          </w:p>
        </w:tc>
        <w:tc>
          <w:tcPr>
            <w:tcW w:w="2835" w:type="dxa"/>
            <w:shd w:val="clear" w:color="auto" w:fill="auto"/>
          </w:tcPr>
          <w:p w:rsidR="008045A7" w:rsidRPr="00460D97" w:rsidRDefault="008045A7" w:rsidP="008045A7">
            <w:pPr>
              <w:rPr>
                <w:sz w:val="21"/>
                <w:szCs w:val="21"/>
              </w:rPr>
            </w:pPr>
            <w:r w:rsidRPr="00FE0C48">
              <w:rPr>
                <w:rFonts w:hint="eastAsia"/>
                <w:sz w:val="21"/>
                <w:szCs w:val="21"/>
              </w:rPr>
              <w:t>2</w:t>
            </w:r>
            <w:r w:rsidR="001D0D41" w:rsidRPr="00FE0C48">
              <w:rPr>
                <w:rFonts w:hint="eastAsia"/>
                <w:sz w:val="21"/>
                <w:szCs w:val="21"/>
              </w:rPr>
              <w:t>7</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w:t>
            </w:r>
            <w:r w:rsidR="001D0D41">
              <w:rPr>
                <w:rFonts w:hint="eastAsia"/>
                <w:sz w:val="21"/>
                <w:szCs w:val="21"/>
              </w:rPr>
              <w:t>2045</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7</w:t>
            </w:r>
          </w:p>
        </w:tc>
      </w:tr>
      <w:tr w:rsidR="008045A7" w:rsidRPr="00460D97" w:rsidTr="00C819B8">
        <w:trPr>
          <w:cantSplit/>
          <w:trHeight w:hRule="exact" w:val="423"/>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26</w:t>
            </w:r>
          </w:p>
        </w:tc>
        <w:tc>
          <w:tcPr>
            <w:tcW w:w="1985" w:type="dxa"/>
            <w:shd w:val="clear" w:color="auto" w:fill="auto"/>
          </w:tcPr>
          <w:p w:rsidR="008045A7" w:rsidRPr="00460D97" w:rsidRDefault="00254AC4" w:rsidP="008045A7">
            <w:pPr>
              <w:rPr>
                <w:sz w:val="21"/>
                <w:szCs w:val="21"/>
              </w:rPr>
            </w:pPr>
            <w:r w:rsidRPr="00FE0C48">
              <w:rPr>
                <w:rFonts w:hint="eastAsia"/>
                <w:sz w:val="21"/>
                <w:szCs w:val="21"/>
              </w:rPr>
              <w:t>111</w:t>
            </w:r>
          </w:p>
        </w:tc>
        <w:tc>
          <w:tcPr>
            <w:tcW w:w="2835" w:type="dxa"/>
            <w:shd w:val="clear" w:color="auto" w:fill="auto"/>
          </w:tcPr>
          <w:p w:rsidR="008045A7" w:rsidRPr="00460D97" w:rsidRDefault="008045A7" w:rsidP="008045A7">
            <w:pPr>
              <w:rPr>
                <w:sz w:val="21"/>
                <w:szCs w:val="21"/>
              </w:rPr>
            </w:pPr>
            <w:r w:rsidRPr="00460D97">
              <w:rPr>
                <w:rFonts w:hint="eastAsia"/>
                <w:sz w:val="21"/>
                <w:szCs w:val="21"/>
              </w:rPr>
              <w:t>26</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342</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6</w:t>
            </w:r>
          </w:p>
        </w:tc>
      </w:tr>
      <w:tr w:rsidR="008045A7" w:rsidRPr="00460D97" w:rsidTr="00C819B8">
        <w:trPr>
          <w:cantSplit/>
          <w:trHeight w:hRule="exact" w:val="428"/>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27</w:t>
            </w:r>
          </w:p>
        </w:tc>
        <w:tc>
          <w:tcPr>
            <w:tcW w:w="1985" w:type="dxa"/>
            <w:shd w:val="clear" w:color="auto" w:fill="auto"/>
          </w:tcPr>
          <w:p w:rsidR="008045A7" w:rsidRPr="00460D97" w:rsidRDefault="008045A7" w:rsidP="008045A7">
            <w:pPr>
              <w:rPr>
                <w:sz w:val="21"/>
                <w:szCs w:val="21"/>
              </w:rPr>
            </w:pPr>
            <w:r w:rsidRPr="00FE0C48">
              <w:rPr>
                <w:rFonts w:hint="eastAsia"/>
                <w:sz w:val="21"/>
                <w:szCs w:val="21"/>
              </w:rPr>
              <w:t>13</w:t>
            </w:r>
            <w:r w:rsidR="00254AC4" w:rsidRPr="00FE0C48">
              <w:rPr>
                <w:rFonts w:hint="eastAsia"/>
                <w:sz w:val="21"/>
                <w:szCs w:val="21"/>
              </w:rPr>
              <w:t>5</w:t>
            </w:r>
          </w:p>
        </w:tc>
        <w:tc>
          <w:tcPr>
            <w:tcW w:w="2835" w:type="dxa"/>
            <w:shd w:val="clear" w:color="auto" w:fill="auto"/>
          </w:tcPr>
          <w:p w:rsidR="008045A7" w:rsidRPr="00460D97" w:rsidRDefault="008045A7" w:rsidP="008045A7">
            <w:pPr>
              <w:rPr>
                <w:sz w:val="21"/>
                <w:szCs w:val="21"/>
              </w:rPr>
            </w:pPr>
            <w:r w:rsidRPr="00460D97">
              <w:rPr>
                <w:rFonts w:hint="eastAsia"/>
                <w:sz w:val="21"/>
                <w:szCs w:val="21"/>
              </w:rPr>
              <w:t>25</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18</w:t>
            </w:r>
            <w:r w:rsidR="001D0D41">
              <w:rPr>
                <w:rFonts w:hint="eastAsia"/>
                <w:sz w:val="21"/>
                <w:szCs w:val="21"/>
              </w:rPr>
              <w:t>52</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5</w:t>
            </w:r>
          </w:p>
        </w:tc>
      </w:tr>
      <w:tr w:rsidR="008045A7" w:rsidRPr="00460D97" w:rsidTr="00C819B8">
        <w:trPr>
          <w:cantSplit/>
          <w:trHeight w:hRule="exact" w:val="421"/>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28</w:t>
            </w:r>
          </w:p>
        </w:tc>
        <w:tc>
          <w:tcPr>
            <w:tcW w:w="1985" w:type="dxa"/>
            <w:shd w:val="clear" w:color="auto" w:fill="auto"/>
          </w:tcPr>
          <w:p w:rsidR="008045A7" w:rsidRPr="00460D97" w:rsidRDefault="008045A7" w:rsidP="008045A7">
            <w:pPr>
              <w:rPr>
                <w:sz w:val="21"/>
                <w:szCs w:val="21"/>
              </w:rPr>
            </w:pPr>
            <w:r w:rsidRPr="00FE0C48">
              <w:rPr>
                <w:rFonts w:hint="eastAsia"/>
                <w:sz w:val="21"/>
                <w:szCs w:val="21"/>
              </w:rPr>
              <w:t>1</w:t>
            </w:r>
            <w:r w:rsidR="00254AC4" w:rsidRPr="00FE0C48">
              <w:rPr>
                <w:rFonts w:hint="eastAsia"/>
                <w:sz w:val="21"/>
                <w:szCs w:val="21"/>
              </w:rPr>
              <w:t>10</w:t>
            </w:r>
          </w:p>
        </w:tc>
        <w:tc>
          <w:tcPr>
            <w:tcW w:w="2835" w:type="dxa"/>
            <w:shd w:val="clear" w:color="auto" w:fill="auto"/>
          </w:tcPr>
          <w:p w:rsidR="008045A7" w:rsidRPr="00460D97" w:rsidRDefault="008045A7" w:rsidP="008045A7">
            <w:pPr>
              <w:rPr>
                <w:sz w:val="21"/>
                <w:szCs w:val="21"/>
              </w:rPr>
            </w:pPr>
            <w:r w:rsidRPr="00460D97">
              <w:rPr>
                <w:rFonts w:hint="eastAsia"/>
                <w:sz w:val="21"/>
                <w:szCs w:val="21"/>
              </w:rPr>
              <w:t>26</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23</w:t>
            </w:r>
            <w:r w:rsidR="001D0D41">
              <w:rPr>
                <w:rFonts w:hint="eastAsia"/>
                <w:sz w:val="21"/>
                <w:szCs w:val="21"/>
              </w:rPr>
              <w:t>63</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6</w:t>
            </w:r>
          </w:p>
        </w:tc>
      </w:tr>
      <w:tr w:rsidR="008045A7" w:rsidRPr="00460D97" w:rsidTr="00C819B8">
        <w:trPr>
          <w:cantSplit/>
          <w:trHeight w:hRule="exact" w:val="427"/>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29</w:t>
            </w:r>
          </w:p>
        </w:tc>
        <w:tc>
          <w:tcPr>
            <w:tcW w:w="1985" w:type="dxa"/>
            <w:shd w:val="clear" w:color="auto" w:fill="auto"/>
          </w:tcPr>
          <w:p w:rsidR="008045A7" w:rsidRPr="00460D97" w:rsidRDefault="008045A7" w:rsidP="008045A7">
            <w:pPr>
              <w:rPr>
                <w:sz w:val="21"/>
                <w:szCs w:val="21"/>
              </w:rPr>
            </w:pPr>
            <w:r w:rsidRPr="00FE0C48">
              <w:rPr>
                <w:rFonts w:hint="eastAsia"/>
                <w:sz w:val="21"/>
                <w:szCs w:val="21"/>
              </w:rPr>
              <w:t>11</w:t>
            </w:r>
            <w:r w:rsidR="00254AC4" w:rsidRPr="00FE0C48">
              <w:rPr>
                <w:rFonts w:hint="eastAsia"/>
                <w:sz w:val="21"/>
                <w:szCs w:val="21"/>
              </w:rPr>
              <w:t>4</w:t>
            </w:r>
          </w:p>
        </w:tc>
        <w:tc>
          <w:tcPr>
            <w:tcW w:w="2835" w:type="dxa"/>
            <w:shd w:val="clear" w:color="auto" w:fill="auto"/>
          </w:tcPr>
          <w:p w:rsidR="008045A7" w:rsidRPr="00460D97" w:rsidRDefault="008045A7" w:rsidP="008045A7">
            <w:pPr>
              <w:rPr>
                <w:sz w:val="21"/>
                <w:szCs w:val="21"/>
              </w:rPr>
            </w:pPr>
            <w:r w:rsidRPr="00FE0C48">
              <w:rPr>
                <w:rFonts w:hint="eastAsia"/>
                <w:sz w:val="21"/>
                <w:szCs w:val="21"/>
              </w:rPr>
              <w:t>2</w:t>
            </w:r>
            <w:r w:rsidR="001D0D41" w:rsidRPr="00FE0C48">
              <w:rPr>
                <w:rFonts w:hint="eastAsia"/>
                <w:sz w:val="21"/>
                <w:szCs w:val="21"/>
              </w:rPr>
              <w:t>8</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456</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8</w:t>
            </w:r>
          </w:p>
        </w:tc>
      </w:tr>
      <w:tr w:rsidR="008045A7" w:rsidRPr="00460D97" w:rsidTr="00C819B8">
        <w:trPr>
          <w:cantSplit/>
          <w:trHeight w:hRule="exact" w:val="419"/>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30</w:t>
            </w:r>
          </w:p>
        </w:tc>
        <w:tc>
          <w:tcPr>
            <w:tcW w:w="1985" w:type="dxa"/>
            <w:shd w:val="clear" w:color="auto" w:fill="auto"/>
          </w:tcPr>
          <w:p w:rsidR="008045A7" w:rsidRPr="00460D97" w:rsidRDefault="008045A7" w:rsidP="008045A7">
            <w:pPr>
              <w:rPr>
                <w:sz w:val="21"/>
                <w:szCs w:val="21"/>
              </w:rPr>
            </w:pPr>
            <w:r w:rsidRPr="00460D97">
              <w:rPr>
                <w:rFonts w:hint="eastAsia"/>
                <w:sz w:val="21"/>
                <w:szCs w:val="21"/>
              </w:rPr>
              <w:t>116</w:t>
            </w:r>
          </w:p>
        </w:tc>
        <w:tc>
          <w:tcPr>
            <w:tcW w:w="2835" w:type="dxa"/>
            <w:shd w:val="clear" w:color="auto" w:fill="auto"/>
          </w:tcPr>
          <w:p w:rsidR="008045A7" w:rsidRPr="00460D97" w:rsidRDefault="008045A7" w:rsidP="008045A7">
            <w:pPr>
              <w:rPr>
                <w:sz w:val="21"/>
                <w:szCs w:val="21"/>
              </w:rPr>
            </w:pPr>
            <w:r w:rsidRPr="00460D97">
              <w:rPr>
                <w:rFonts w:hint="eastAsia"/>
                <w:sz w:val="21"/>
                <w:szCs w:val="21"/>
              </w:rPr>
              <w:t>28</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2414</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8</w:t>
            </w:r>
          </w:p>
        </w:tc>
      </w:tr>
      <w:tr w:rsidR="008045A7" w:rsidRPr="00460D97" w:rsidTr="00C819B8">
        <w:trPr>
          <w:cantSplit/>
          <w:trHeight w:hRule="exact" w:val="424"/>
          <w:tblHeader/>
        </w:trPr>
        <w:tc>
          <w:tcPr>
            <w:tcW w:w="1242" w:type="dxa"/>
            <w:shd w:val="clear" w:color="auto" w:fill="auto"/>
          </w:tcPr>
          <w:p w:rsidR="008045A7" w:rsidRPr="00460D97" w:rsidRDefault="008045A7" w:rsidP="008045A7">
            <w:pPr>
              <w:jc w:val="center"/>
              <w:rPr>
                <w:sz w:val="21"/>
                <w:szCs w:val="21"/>
              </w:rPr>
            </w:pPr>
            <w:r w:rsidRPr="00460D97">
              <w:rPr>
                <w:rFonts w:hint="eastAsia"/>
                <w:sz w:val="21"/>
                <w:szCs w:val="21"/>
              </w:rPr>
              <w:t>31</w:t>
            </w:r>
          </w:p>
        </w:tc>
        <w:tc>
          <w:tcPr>
            <w:tcW w:w="1985" w:type="dxa"/>
            <w:shd w:val="clear" w:color="auto" w:fill="auto"/>
          </w:tcPr>
          <w:p w:rsidR="008045A7" w:rsidRPr="00460D97" w:rsidRDefault="001D0D41" w:rsidP="008045A7">
            <w:pPr>
              <w:rPr>
                <w:sz w:val="21"/>
                <w:szCs w:val="21"/>
              </w:rPr>
            </w:pPr>
            <w:r w:rsidRPr="00FE0C48">
              <w:rPr>
                <w:rFonts w:hint="eastAsia"/>
                <w:sz w:val="21"/>
                <w:szCs w:val="21"/>
              </w:rPr>
              <w:t>123</w:t>
            </w:r>
          </w:p>
        </w:tc>
        <w:tc>
          <w:tcPr>
            <w:tcW w:w="2835" w:type="dxa"/>
            <w:shd w:val="clear" w:color="auto" w:fill="auto"/>
          </w:tcPr>
          <w:p w:rsidR="008045A7" w:rsidRPr="00460D97" w:rsidRDefault="008045A7" w:rsidP="008045A7">
            <w:pPr>
              <w:rPr>
                <w:sz w:val="21"/>
                <w:szCs w:val="21"/>
              </w:rPr>
            </w:pPr>
            <w:r w:rsidRPr="00FE0C48">
              <w:rPr>
                <w:rFonts w:hint="eastAsia"/>
                <w:sz w:val="21"/>
                <w:szCs w:val="21"/>
              </w:rPr>
              <w:t>2</w:t>
            </w:r>
            <w:r w:rsidR="001D0D41" w:rsidRPr="00FE0C48">
              <w:rPr>
                <w:rFonts w:hint="eastAsia"/>
                <w:sz w:val="21"/>
                <w:szCs w:val="21"/>
              </w:rPr>
              <w:t>6</w:t>
            </w:r>
          </w:p>
        </w:tc>
        <w:tc>
          <w:tcPr>
            <w:tcW w:w="992"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114</w:t>
            </w:r>
          </w:p>
        </w:tc>
        <w:tc>
          <w:tcPr>
            <w:tcW w:w="1418" w:type="dxa"/>
            <w:shd w:val="clear" w:color="auto" w:fill="auto"/>
          </w:tcPr>
          <w:p w:rsidR="008045A7" w:rsidRPr="00460D97" w:rsidRDefault="008045A7" w:rsidP="008045A7">
            <w:pPr>
              <w:rPr>
                <w:sz w:val="21"/>
                <w:szCs w:val="21"/>
              </w:rPr>
            </w:pPr>
            <w:r w:rsidRPr="00460D97">
              <w:rPr>
                <w:rFonts w:hint="eastAsia"/>
                <w:sz w:val="21"/>
                <w:szCs w:val="21"/>
              </w:rPr>
              <w:t>0.2</w:t>
            </w:r>
            <w:r w:rsidR="001D0D41">
              <w:rPr>
                <w:rFonts w:hint="eastAsia"/>
                <w:sz w:val="21"/>
                <w:szCs w:val="21"/>
              </w:rPr>
              <w:t>6</w:t>
            </w:r>
          </w:p>
        </w:tc>
      </w:tr>
    </w:tbl>
    <w:p w:rsidR="00672103" w:rsidRPr="00460D97" w:rsidRDefault="00672103" w:rsidP="001C703C">
      <w:pPr>
        <w:ind w:firstLine="420"/>
      </w:pPr>
      <w:r w:rsidRPr="00460D97">
        <w:rPr>
          <w:rFonts w:hint="eastAsia"/>
        </w:rPr>
        <w:t>根据以上数据绘制折线图，观察折线图发现随着k</w:t>
      </w:r>
      <w:r w:rsidR="007A07FC" w:rsidRPr="00460D97">
        <w:rPr>
          <w:rFonts w:hint="eastAsia"/>
        </w:rPr>
        <w:t>-</w:t>
      </w:r>
      <w:r w:rsidRPr="00460D97">
        <w:rPr>
          <w:rFonts w:hint="eastAsia"/>
        </w:rPr>
        <w:t>mer</w:t>
      </w:r>
      <w:r w:rsidR="007A07FC" w:rsidRPr="00460D97">
        <w:rPr>
          <w:rFonts w:hint="eastAsia"/>
        </w:rPr>
        <w:t>长度</w:t>
      </w:r>
      <w:r w:rsidRPr="00460D97">
        <w:rPr>
          <w:rFonts w:hint="eastAsia"/>
        </w:rPr>
        <w:t>的增加，召回率较为平稳，在k</w:t>
      </w:r>
      <w:r w:rsidR="004C5FB9">
        <w:rPr>
          <w:rFonts w:hint="eastAsia"/>
        </w:rPr>
        <w:t>-</w:t>
      </w:r>
      <w:r w:rsidRPr="00460D97">
        <w:rPr>
          <w:rFonts w:hint="eastAsia"/>
        </w:rPr>
        <w:t>mer</w:t>
      </w:r>
      <w:r w:rsidR="004C5FB9">
        <w:rPr>
          <w:rFonts w:hint="eastAsia"/>
        </w:rPr>
        <w:t>长度</w:t>
      </w:r>
      <w:r w:rsidRPr="00460D97">
        <w:rPr>
          <w:rFonts w:hint="eastAsia"/>
        </w:rPr>
        <w:t>为</w:t>
      </w:r>
      <w:r w:rsidR="00742436" w:rsidRPr="00460D97">
        <w:rPr>
          <w:rFonts w:hint="eastAsia"/>
        </w:rPr>
        <w:t>30</w:t>
      </w:r>
      <w:r w:rsidR="00FE0C48">
        <w:rPr>
          <w:rFonts w:hint="eastAsia"/>
        </w:rPr>
        <w:t>和29</w:t>
      </w:r>
      <w:r w:rsidRPr="00460D97">
        <w:rPr>
          <w:rFonts w:hint="eastAsia"/>
        </w:rPr>
        <w:t>的时候召回率最大</w:t>
      </w:r>
      <w:r w:rsidR="00742436" w:rsidRPr="00460D97">
        <w:rPr>
          <w:rFonts w:hint="eastAsia"/>
        </w:rPr>
        <w:t>。</w:t>
      </w:r>
      <w:r w:rsidR="00FD2AC5" w:rsidRPr="00460D97">
        <w:rPr>
          <w:rFonts w:hint="eastAsia"/>
        </w:rPr>
        <w:t>如图4-</w:t>
      </w:r>
      <w:r w:rsidR="00E83068" w:rsidRPr="00460D97">
        <w:rPr>
          <w:rFonts w:hint="eastAsia"/>
        </w:rPr>
        <w:t>4</w:t>
      </w:r>
      <w:r w:rsidRPr="00460D97">
        <w:rPr>
          <w:rFonts w:hint="eastAsia"/>
        </w:rPr>
        <w:t>。</w:t>
      </w:r>
    </w:p>
    <w:p w:rsidR="00FD2AC5" w:rsidRPr="00460D97" w:rsidRDefault="007606F4" w:rsidP="00FD2AC5">
      <w:pPr>
        <w:keepNext/>
        <w:jc w:val="center"/>
      </w:pPr>
      <w:r w:rsidRPr="00460D97">
        <w:rPr>
          <w:noProof/>
          <w:sz w:val="30"/>
          <w:szCs w:val="30"/>
        </w:rPr>
        <w:drawing>
          <wp:inline distT="0" distB="0" distL="0" distR="0">
            <wp:extent cx="4552950" cy="1828800"/>
            <wp:effectExtent l="0" t="0" r="0" b="0"/>
            <wp:docPr id="34" name="对象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180DCB" w:rsidRDefault="00FD2AC5" w:rsidP="00180DCB">
      <w:pPr>
        <w:pStyle w:val="af9"/>
        <w:jc w:val="center"/>
        <w:rPr>
          <w:rFonts w:ascii="宋体" w:eastAsia="宋体" w:hAnsi="宋体"/>
          <w:sz w:val="21"/>
          <w:szCs w:val="21"/>
        </w:rPr>
      </w:pPr>
      <w:r w:rsidRPr="00460D97">
        <w:rPr>
          <w:rFonts w:ascii="宋体" w:eastAsia="宋体" w:hAnsi="宋体" w:hint="eastAsia"/>
          <w:sz w:val="21"/>
          <w:szCs w:val="21"/>
        </w:rPr>
        <w:t>图 4-</w:t>
      </w:r>
      <w:r w:rsidR="00E83068" w:rsidRPr="00460D97">
        <w:rPr>
          <w:rFonts w:ascii="宋体" w:eastAsia="宋体" w:hAnsi="宋体" w:hint="eastAsia"/>
          <w:sz w:val="21"/>
          <w:szCs w:val="21"/>
        </w:rPr>
        <w:t>4</w:t>
      </w:r>
      <w:r w:rsidRPr="00460D97">
        <w:rPr>
          <w:rFonts w:ascii="宋体" w:eastAsia="宋体" w:hAnsi="宋体" w:hint="eastAsia"/>
          <w:sz w:val="21"/>
          <w:szCs w:val="21"/>
        </w:rPr>
        <w:t xml:space="preserve"> 相同reads长度，不同k-mer长度时的结果分析</w:t>
      </w:r>
    </w:p>
    <w:p w:rsidR="00180DCB" w:rsidRPr="00180DCB" w:rsidRDefault="00180DCB" w:rsidP="00180DCB">
      <w:pPr>
        <w:pStyle w:val="2"/>
      </w:pPr>
      <w:bookmarkStart w:id="182" w:name="_Toc514612658"/>
      <w:r>
        <w:rPr>
          <w:rFonts w:hint="eastAsia"/>
        </w:rPr>
        <w:lastRenderedPageBreak/>
        <w:t>4.2</w:t>
      </w:r>
      <w:r>
        <w:t xml:space="preserve"> </w:t>
      </w:r>
      <w:r>
        <w:rPr>
          <w:rFonts w:hint="eastAsia"/>
        </w:rPr>
        <w:t>改进</w:t>
      </w:r>
      <w:bookmarkEnd w:id="182"/>
    </w:p>
    <w:p w:rsidR="00590228" w:rsidRPr="00460D97" w:rsidRDefault="003844DC" w:rsidP="004C5FB9">
      <w:pPr>
        <w:ind w:firstLine="420"/>
      </w:pPr>
      <w:r w:rsidRPr="00460D97">
        <w:rPr>
          <w:rFonts w:hint="eastAsia"/>
        </w:rPr>
        <w:t>我们初始版本的算法中加入了偏差因数，但是</w:t>
      </w:r>
      <w:r w:rsidR="00E83068" w:rsidRPr="00460D97">
        <w:rPr>
          <w:rFonts w:hint="eastAsia"/>
        </w:rPr>
        <w:t>是否</w:t>
      </w:r>
      <w:r w:rsidRPr="00460D97">
        <w:rPr>
          <w:rFonts w:hint="eastAsia"/>
        </w:rPr>
        <w:t>在模拟数据上不加偏差因数结果可能会更好</w:t>
      </w:r>
      <w:r w:rsidR="00E83068" w:rsidRPr="00460D97">
        <w:rPr>
          <w:rFonts w:hint="eastAsia"/>
        </w:rPr>
        <w:t>是一个值得验证的问题</w:t>
      </w:r>
      <w:r w:rsidRPr="00460D97">
        <w:rPr>
          <w:rFonts w:hint="eastAsia"/>
        </w:rPr>
        <w:t>，</w:t>
      </w:r>
      <w:r w:rsidR="004C5FB9">
        <w:rPr>
          <w:rFonts w:hint="eastAsia"/>
        </w:rPr>
        <w:t>我们去掉偏差因数对算法进行了改进</w:t>
      </w:r>
      <w:r w:rsidRPr="00460D97">
        <w:rPr>
          <w:rFonts w:hint="eastAsia"/>
        </w:rPr>
        <w:t>，</w:t>
      </w:r>
      <w:r w:rsidR="000A7ACF" w:rsidRPr="00460D97">
        <w:rPr>
          <w:rFonts w:hint="eastAsia"/>
        </w:rPr>
        <w:t>当k-mer长度为25时，</w:t>
      </w:r>
      <w:r w:rsidR="004C5FB9">
        <w:rPr>
          <w:rFonts w:hint="eastAsia"/>
        </w:rPr>
        <w:t>改进后的算法</w:t>
      </w:r>
      <w:r w:rsidRPr="00460D97">
        <w:rPr>
          <w:rFonts w:hint="eastAsia"/>
        </w:rPr>
        <w:t>结果</w:t>
      </w:r>
      <w:r w:rsidR="004C5FB9">
        <w:rPr>
          <w:rFonts w:hint="eastAsia"/>
        </w:rPr>
        <w:t>分析</w:t>
      </w:r>
      <w:r w:rsidRPr="00460D97">
        <w:rPr>
          <w:rFonts w:hint="eastAsia"/>
        </w:rPr>
        <w:t>如表</w:t>
      </w:r>
      <w:r w:rsidR="00A70BCB">
        <w:rPr>
          <w:rFonts w:hint="eastAsia"/>
        </w:rPr>
        <w:t>4</w:t>
      </w:r>
      <w:r w:rsidR="000A7ACF" w:rsidRPr="00460D97">
        <w:rPr>
          <w:rFonts w:hint="eastAsia"/>
        </w:rPr>
        <w:t>-</w:t>
      </w:r>
      <w:r w:rsidR="00A70BCB">
        <w:rPr>
          <w:rFonts w:hint="eastAsia"/>
        </w:rPr>
        <w:t>5</w:t>
      </w:r>
      <w:r w:rsidRPr="00460D97">
        <w:rPr>
          <w:rFonts w:hint="eastAsia"/>
        </w:rPr>
        <w:t>所示</w:t>
      </w:r>
      <w:r w:rsidR="000A7ACF" w:rsidRPr="00460D97">
        <w:rPr>
          <w:rFonts w:hint="eastAsia"/>
        </w:rPr>
        <w:t>：</w:t>
      </w:r>
    </w:p>
    <w:p w:rsidR="000A7ACF" w:rsidRPr="005920E2" w:rsidRDefault="000A7ACF" w:rsidP="000A7ACF">
      <w:pPr>
        <w:jc w:val="center"/>
        <w:rPr>
          <w:sz w:val="21"/>
          <w:szCs w:val="21"/>
        </w:rPr>
      </w:pPr>
      <w:r w:rsidRPr="005920E2">
        <w:rPr>
          <w:rFonts w:hint="eastAsia"/>
          <w:sz w:val="21"/>
          <w:szCs w:val="21"/>
        </w:rPr>
        <w:t>表</w:t>
      </w:r>
      <w:r w:rsidR="00A70BCB" w:rsidRPr="005920E2">
        <w:rPr>
          <w:rFonts w:hint="eastAsia"/>
          <w:sz w:val="21"/>
          <w:szCs w:val="21"/>
        </w:rPr>
        <w:t>4</w:t>
      </w:r>
      <w:r w:rsidRPr="005920E2">
        <w:rPr>
          <w:rFonts w:hint="eastAsia"/>
          <w:sz w:val="21"/>
          <w:szCs w:val="21"/>
        </w:rPr>
        <w:t>-</w:t>
      </w:r>
      <w:r w:rsidR="00A70BCB" w:rsidRPr="005920E2">
        <w:rPr>
          <w:rFonts w:hint="eastAsia"/>
          <w:sz w:val="21"/>
          <w:szCs w:val="21"/>
        </w:rPr>
        <w:t>5</w:t>
      </w:r>
      <w:r w:rsidRPr="005920E2">
        <w:rPr>
          <w:sz w:val="21"/>
          <w:szCs w:val="21"/>
        </w:rPr>
        <w:t xml:space="preserve"> </w:t>
      </w:r>
      <w:r w:rsidRPr="005920E2">
        <w:rPr>
          <w:rFonts w:hint="eastAsia"/>
          <w:sz w:val="21"/>
          <w:szCs w:val="21"/>
        </w:rPr>
        <w:t>改进后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0A7ACF" w:rsidRPr="00460D97" w:rsidTr="00C819B8">
        <w:trPr>
          <w:cantSplit/>
          <w:trHeight w:hRule="exact" w:val="436"/>
          <w:tblHeader/>
        </w:trPr>
        <w:tc>
          <w:tcPr>
            <w:tcW w:w="1242" w:type="dxa"/>
            <w:shd w:val="clear" w:color="auto" w:fill="auto"/>
          </w:tcPr>
          <w:p w:rsidR="000A7ACF" w:rsidRPr="00460D97" w:rsidRDefault="000A7ACF" w:rsidP="00636C4B">
            <w:pPr>
              <w:rPr>
                <w:sz w:val="21"/>
                <w:szCs w:val="21"/>
              </w:rPr>
            </w:pPr>
            <w:r w:rsidRPr="00460D97">
              <w:rPr>
                <w:rFonts w:hint="eastAsia"/>
                <w:sz w:val="21"/>
                <w:szCs w:val="21"/>
              </w:rPr>
              <w:t>bp长度</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预测转录本条数</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rsidR="000A7ACF" w:rsidRPr="00460D97" w:rsidRDefault="000A7ACF" w:rsidP="00636C4B">
            <w:pPr>
              <w:rPr>
                <w:sz w:val="21"/>
                <w:szCs w:val="21"/>
              </w:rPr>
            </w:pPr>
            <w:r w:rsidRPr="00460D97">
              <w:rPr>
                <w:rFonts w:hint="eastAsia"/>
                <w:sz w:val="21"/>
                <w:szCs w:val="21"/>
              </w:rPr>
              <w:t>精度</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召回率</w:t>
            </w:r>
          </w:p>
        </w:tc>
      </w:tr>
      <w:tr w:rsidR="000A7ACF" w:rsidRPr="00460D97" w:rsidTr="00C819B8">
        <w:trPr>
          <w:cantSplit/>
          <w:trHeight w:hRule="exact" w:val="428"/>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5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35</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2</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0889</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2</w:t>
            </w:r>
          </w:p>
        </w:tc>
      </w:tr>
      <w:tr w:rsidR="000A7ACF" w:rsidRPr="00460D97" w:rsidTr="00597734">
        <w:trPr>
          <w:cantSplit/>
          <w:trHeight w:hRule="exact" w:val="419"/>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6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1</w:t>
            </w:r>
            <w:r w:rsidR="00437D62">
              <w:rPr>
                <w:rFonts w:hint="eastAsia"/>
                <w:sz w:val="21"/>
                <w:szCs w:val="21"/>
              </w:rPr>
              <w:t>2</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8</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07</w:t>
            </w:r>
            <w:r w:rsidR="00DE4CC7">
              <w:rPr>
                <w:rFonts w:hint="eastAsia"/>
                <w:sz w:val="21"/>
                <w:szCs w:val="21"/>
              </w:rPr>
              <w:t>14</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08</w:t>
            </w:r>
          </w:p>
        </w:tc>
      </w:tr>
      <w:tr w:rsidR="000A7ACF" w:rsidRPr="00460D97" w:rsidTr="00597734">
        <w:trPr>
          <w:cantSplit/>
          <w:trHeight w:hRule="exact" w:val="424"/>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6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02</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9</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0882</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09</w:t>
            </w:r>
          </w:p>
        </w:tc>
      </w:tr>
      <w:tr w:rsidR="000A7ACF" w:rsidRPr="00460D97" w:rsidTr="00597734">
        <w:trPr>
          <w:cantSplit/>
          <w:trHeight w:hRule="exact" w:val="430"/>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7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24</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2</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0968</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2</w:t>
            </w:r>
          </w:p>
        </w:tc>
      </w:tr>
      <w:tr w:rsidR="000A7ACF" w:rsidRPr="00460D97" w:rsidTr="00597734">
        <w:trPr>
          <w:cantSplit/>
          <w:trHeight w:hRule="exact" w:val="437"/>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8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12</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3</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161</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3</w:t>
            </w:r>
          </w:p>
        </w:tc>
      </w:tr>
      <w:tr w:rsidR="000A7ACF" w:rsidRPr="00460D97" w:rsidTr="00597734">
        <w:trPr>
          <w:cantSplit/>
          <w:trHeight w:hRule="exact" w:val="415"/>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8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78</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8</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011</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8</w:t>
            </w:r>
          </w:p>
        </w:tc>
      </w:tr>
      <w:tr w:rsidR="000A7ACF" w:rsidRPr="00460D97" w:rsidTr="00597734">
        <w:trPr>
          <w:cantSplit/>
          <w:trHeight w:hRule="exact" w:val="434"/>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90</w:t>
            </w:r>
          </w:p>
        </w:tc>
        <w:tc>
          <w:tcPr>
            <w:tcW w:w="1985" w:type="dxa"/>
            <w:shd w:val="clear" w:color="auto" w:fill="auto"/>
          </w:tcPr>
          <w:p w:rsidR="000A7ACF" w:rsidRPr="00460D97" w:rsidRDefault="006D3E0A" w:rsidP="00636C4B">
            <w:pPr>
              <w:rPr>
                <w:sz w:val="21"/>
                <w:szCs w:val="21"/>
              </w:rPr>
            </w:pPr>
            <w:r>
              <w:rPr>
                <w:rFonts w:hint="eastAsia"/>
                <w:sz w:val="21"/>
                <w:szCs w:val="21"/>
              </w:rPr>
              <w:t>149</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8</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w:t>
            </w:r>
            <w:r w:rsidR="00DE4CC7">
              <w:rPr>
                <w:rFonts w:hint="eastAsia"/>
                <w:sz w:val="21"/>
                <w:szCs w:val="21"/>
              </w:rPr>
              <w:t>208</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8</w:t>
            </w:r>
          </w:p>
        </w:tc>
      </w:tr>
      <w:tr w:rsidR="000A7ACF" w:rsidRPr="00460D97" w:rsidTr="00597734">
        <w:trPr>
          <w:cantSplit/>
          <w:trHeight w:hRule="exact" w:val="426"/>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9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20</w:t>
            </w:r>
            <w:r w:rsidR="006D3E0A">
              <w:rPr>
                <w:rFonts w:hint="eastAsia"/>
                <w:sz w:val="21"/>
                <w:szCs w:val="21"/>
              </w:rPr>
              <w:t>5</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0</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097</w:t>
            </w:r>
            <w:r w:rsidR="00DE4CC7">
              <w:rPr>
                <w:rFonts w:hint="eastAsia"/>
                <w:sz w:val="21"/>
                <w:szCs w:val="21"/>
              </w:rPr>
              <w:t>6</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0</w:t>
            </w:r>
          </w:p>
        </w:tc>
      </w:tr>
      <w:tr w:rsidR="000A7ACF" w:rsidRPr="00460D97" w:rsidTr="00597734">
        <w:trPr>
          <w:cantSplit/>
          <w:trHeight w:hRule="exact" w:val="419"/>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0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60</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1</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313</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1</w:t>
            </w:r>
          </w:p>
        </w:tc>
      </w:tr>
      <w:tr w:rsidR="000A7ACF" w:rsidRPr="00460D97" w:rsidTr="00597734">
        <w:trPr>
          <w:cantSplit/>
          <w:trHeight w:hRule="exact" w:val="425"/>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0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3</w:t>
            </w:r>
            <w:r w:rsidR="006D3E0A">
              <w:rPr>
                <w:rFonts w:hint="eastAsia"/>
                <w:sz w:val="21"/>
                <w:szCs w:val="21"/>
              </w:rPr>
              <w:t>2</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17</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2</w:t>
            </w:r>
            <w:r w:rsidR="00DE4CC7">
              <w:rPr>
                <w:rFonts w:hint="eastAsia"/>
                <w:sz w:val="21"/>
                <w:szCs w:val="21"/>
              </w:rPr>
              <w:t>88</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17</w:t>
            </w:r>
          </w:p>
        </w:tc>
      </w:tr>
      <w:tr w:rsidR="000A7ACF" w:rsidRPr="00460D97" w:rsidTr="00597734">
        <w:trPr>
          <w:cantSplit/>
          <w:trHeight w:hRule="exact" w:val="430"/>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1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8</w:t>
            </w:r>
            <w:r w:rsidR="006D3E0A">
              <w:rPr>
                <w:rFonts w:hint="eastAsia"/>
                <w:sz w:val="21"/>
                <w:szCs w:val="21"/>
              </w:rPr>
              <w:t>5</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2</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18</w:t>
            </w:r>
            <w:r w:rsidR="00DE4CC7">
              <w:rPr>
                <w:rFonts w:hint="eastAsia"/>
                <w:sz w:val="21"/>
                <w:szCs w:val="21"/>
              </w:rPr>
              <w:t>9</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2</w:t>
            </w:r>
          </w:p>
        </w:tc>
      </w:tr>
      <w:tr w:rsidR="000A7ACF" w:rsidRPr="00460D97" w:rsidTr="00597734">
        <w:trPr>
          <w:cantSplit/>
          <w:trHeight w:hRule="exact" w:val="409"/>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1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w:t>
            </w:r>
            <w:r w:rsidR="006D3E0A">
              <w:rPr>
                <w:rFonts w:hint="eastAsia"/>
                <w:sz w:val="21"/>
                <w:szCs w:val="21"/>
              </w:rPr>
              <w:t>79</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6</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4</w:t>
            </w:r>
            <w:r w:rsidR="00DE4CC7">
              <w:rPr>
                <w:rFonts w:hint="eastAsia"/>
                <w:sz w:val="21"/>
                <w:szCs w:val="21"/>
              </w:rPr>
              <w:t>53</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6</w:t>
            </w:r>
          </w:p>
        </w:tc>
      </w:tr>
      <w:tr w:rsidR="000A7ACF" w:rsidRPr="00460D97" w:rsidTr="00597734">
        <w:trPr>
          <w:cantSplit/>
          <w:trHeight w:hRule="exact" w:val="429"/>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2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60</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6</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625</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6</w:t>
            </w:r>
          </w:p>
        </w:tc>
      </w:tr>
      <w:tr w:rsidR="000A7ACF" w:rsidRPr="00460D97" w:rsidTr="00597734">
        <w:trPr>
          <w:cantSplit/>
          <w:trHeight w:hRule="exact" w:val="435"/>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25</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60</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27</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688</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27</w:t>
            </w:r>
          </w:p>
        </w:tc>
      </w:tr>
      <w:tr w:rsidR="000A7ACF" w:rsidRPr="00460D97" w:rsidTr="00597734">
        <w:trPr>
          <w:cantSplit/>
          <w:trHeight w:hRule="exact" w:val="426"/>
          <w:tblHeader/>
        </w:trPr>
        <w:tc>
          <w:tcPr>
            <w:tcW w:w="1242" w:type="dxa"/>
            <w:shd w:val="clear" w:color="auto" w:fill="auto"/>
          </w:tcPr>
          <w:p w:rsidR="000A7ACF" w:rsidRPr="00460D97" w:rsidRDefault="000A7ACF" w:rsidP="00636C4B">
            <w:pPr>
              <w:jc w:val="center"/>
              <w:rPr>
                <w:sz w:val="21"/>
                <w:szCs w:val="21"/>
              </w:rPr>
            </w:pPr>
            <w:r w:rsidRPr="00460D97">
              <w:rPr>
                <w:rFonts w:hint="eastAsia"/>
                <w:sz w:val="21"/>
                <w:szCs w:val="21"/>
              </w:rPr>
              <w:t>130</w:t>
            </w:r>
          </w:p>
        </w:tc>
        <w:tc>
          <w:tcPr>
            <w:tcW w:w="1985" w:type="dxa"/>
            <w:shd w:val="clear" w:color="auto" w:fill="auto"/>
          </w:tcPr>
          <w:p w:rsidR="000A7ACF" w:rsidRPr="00460D97" w:rsidRDefault="000A7ACF" w:rsidP="00636C4B">
            <w:pPr>
              <w:rPr>
                <w:sz w:val="21"/>
                <w:szCs w:val="21"/>
              </w:rPr>
            </w:pPr>
            <w:r w:rsidRPr="00460D97">
              <w:rPr>
                <w:rFonts w:hint="eastAsia"/>
                <w:sz w:val="21"/>
                <w:szCs w:val="21"/>
              </w:rPr>
              <w:t>19</w:t>
            </w:r>
            <w:r w:rsidR="00186C94">
              <w:rPr>
                <w:rFonts w:hint="eastAsia"/>
                <w:sz w:val="21"/>
                <w:szCs w:val="21"/>
              </w:rPr>
              <w:t>2</w:t>
            </w:r>
          </w:p>
        </w:tc>
        <w:tc>
          <w:tcPr>
            <w:tcW w:w="2835" w:type="dxa"/>
            <w:shd w:val="clear" w:color="auto" w:fill="auto"/>
          </w:tcPr>
          <w:p w:rsidR="000A7ACF" w:rsidRPr="00460D97" w:rsidRDefault="000A7ACF" w:rsidP="00636C4B">
            <w:pPr>
              <w:rPr>
                <w:sz w:val="21"/>
                <w:szCs w:val="21"/>
              </w:rPr>
            </w:pPr>
            <w:r w:rsidRPr="00460D97">
              <w:rPr>
                <w:rFonts w:hint="eastAsia"/>
                <w:sz w:val="21"/>
                <w:szCs w:val="21"/>
              </w:rPr>
              <w:t>30</w:t>
            </w:r>
          </w:p>
        </w:tc>
        <w:tc>
          <w:tcPr>
            <w:tcW w:w="992" w:type="dxa"/>
            <w:shd w:val="clear" w:color="auto" w:fill="auto"/>
          </w:tcPr>
          <w:p w:rsidR="000A7ACF" w:rsidRPr="00460D97" w:rsidRDefault="000A7ACF" w:rsidP="00636C4B">
            <w:pPr>
              <w:rPr>
                <w:sz w:val="21"/>
                <w:szCs w:val="21"/>
              </w:rPr>
            </w:pPr>
            <w:r w:rsidRPr="00460D97">
              <w:rPr>
                <w:rFonts w:hint="eastAsia"/>
                <w:sz w:val="21"/>
                <w:szCs w:val="21"/>
              </w:rPr>
              <w:t>0.15</w:t>
            </w:r>
            <w:r w:rsidR="00186C94">
              <w:rPr>
                <w:rFonts w:hint="eastAsia"/>
                <w:sz w:val="21"/>
                <w:szCs w:val="21"/>
              </w:rPr>
              <w:t>63</w:t>
            </w:r>
          </w:p>
        </w:tc>
        <w:tc>
          <w:tcPr>
            <w:tcW w:w="1418" w:type="dxa"/>
            <w:shd w:val="clear" w:color="auto" w:fill="auto"/>
          </w:tcPr>
          <w:p w:rsidR="000A7ACF" w:rsidRPr="00460D97" w:rsidRDefault="000A7ACF" w:rsidP="00636C4B">
            <w:pPr>
              <w:rPr>
                <w:sz w:val="21"/>
                <w:szCs w:val="21"/>
              </w:rPr>
            </w:pPr>
            <w:r w:rsidRPr="00460D97">
              <w:rPr>
                <w:rFonts w:hint="eastAsia"/>
                <w:sz w:val="21"/>
                <w:szCs w:val="21"/>
              </w:rPr>
              <w:t>0.30</w:t>
            </w:r>
          </w:p>
        </w:tc>
      </w:tr>
    </w:tbl>
    <w:p w:rsidR="00A70BCB" w:rsidRPr="00A70BCB" w:rsidRDefault="000A7ACF" w:rsidP="00A70BCB">
      <w:r w:rsidRPr="00460D97">
        <w:rPr>
          <w:rFonts w:cs="Courier New"/>
          <w:kern w:val="0"/>
        </w:rPr>
        <w:tab/>
      </w:r>
      <w:r w:rsidRPr="00A70BCB">
        <w:rPr>
          <w:rFonts w:cs="Courier New" w:hint="eastAsia"/>
          <w:kern w:val="0"/>
        </w:rPr>
        <w:t>对上表进行折线图分析可</w:t>
      </w:r>
      <w:r w:rsidR="00A70BCB" w:rsidRPr="00A70BCB">
        <w:rPr>
          <w:rFonts w:cs="Courier New" w:hint="eastAsia"/>
          <w:kern w:val="0"/>
        </w:rPr>
        <w:t>知，</w:t>
      </w:r>
      <w:r w:rsidR="00A70BCB" w:rsidRPr="00A70BCB">
        <w:rPr>
          <w:rFonts w:hint="eastAsia"/>
        </w:rPr>
        <w:t>当k-mer长度一定时（25），精度和召回率</w:t>
      </w:r>
      <w:r w:rsidR="00A70BCB">
        <w:rPr>
          <w:rFonts w:hint="eastAsia"/>
        </w:rPr>
        <w:t>随着reads数据长度的增加</w:t>
      </w:r>
      <w:r w:rsidR="00A70BCB" w:rsidRPr="00A70BCB">
        <w:rPr>
          <w:rFonts w:hint="eastAsia"/>
        </w:rPr>
        <w:t>总体呈上升趋势，当reads长度为130bp时，召回率最大，当reads长度为125bp时，精度最大</w:t>
      </w:r>
      <w:r w:rsidR="00A70BCB">
        <w:rPr>
          <w:rFonts w:hint="eastAsia"/>
        </w:rPr>
        <w:t>，结果如图4-6所示</w:t>
      </w:r>
      <w:r w:rsidR="00A70BCB" w:rsidRPr="00A70BCB">
        <w:rPr>
          <w:rFonts w:hint="eastAsia"/>
        </w:rPr>
        <w:t>。</w:t>
      </w:r>
    </w:p>
    <w:p w:rsidR="000A7ACF" w:rsidRPr="00460D97" w:rsidRDefault="007606F4" w:rsidP="000A7ACF">
      <w:pPr>
        <w:pStyle w:val="af9"/>
        <w:jc w:val="center"/>
        <w:rPr>
          <w:rFonts w:ascii="宋体" w:eastAsia="宋体" w:hAnsi="宋体"/>
          <w:sz w:val="21"/>
          <w:szCs w:val="21"/>
        </w:rPr>
      </w:pPr>
      <w:r w:rsidRPr="00460D97">
        <w:rPr>
          <w:noProof/>
          <w:sz w:val="30"/>
          <w:szCs w:val="30"/>
        </w:rPr>
        <w:lastRenderedPageBreak/>
        <w:drawing>
          <wp:inline distT="0" distB="0" distL="0" distR="0">
            <wp:extent cx="5438775" cy="1638300"/>
            <wp:effectExtent l="0" t="0" r="0" b="0"/>
            <wp:docPr id="35" name="对象 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sidR="000A7ACF" w:rsidRPr="00460D97">
        <w:rPr>
          <w:rFonts w:ascii="宋体" w:eastAsia="宋体" w:hAnsi="宋体"/>
          <w:sz w:val="21"/>
          <w:szCs w:val="21"/>
        </w:rPr>
        <w:t xml:space="preserve">图 </w:t>
      </w:r>
      <w:r w:rsidR="00A70BCB">
        <w:rPr>
          <w:rFonts w:ascii="宋体" w:eastAsia="宋体" w:hAnsi="宋体" w:hint="eastAsia"/>
          <w:sz w:val="21"/>
          <w:szCs w:val="21"/>
        </w:rPr>
        <w:t>4-6</w:t>
      </w:r>
      <w:r w:rsidR="000A7ACF" w:rsidRPr="00460D97">
        <w:rPr>
          <w:rFonts w:ascii="宋体" w:eastAsia="宋体" w:hAnsi="宋体"/>
          <w:sz w:val="21"/>
          <w:szCs w:val="21"/>
        </w:rPr>
        <w:t xml:space="preserve"> </w:t>
      </w:r>
      <w:r w:rsidR="000A7ACF" w:rsidRPr="00460D97">
        <w:rPr>
          <w:rFonts w:ascii="宋体" w:eastAsia="宋体" w:hAnsi="宋体" w:hint="eastAsia"/>
          <w:sz w:val="21"/>
          <w:szCs w:val="21"/>
        </w:rPr>
        <w:t>改进后</w:t>
      </w:r>
      <w:r w:rsidR="000A7ACF" w:rsidRPr="00460D97">
        <w:rPr>
          <w:rFonts w:ascii="宋体" w:eastAsia="宋体" w:hAnsi="宋体"/>
          <w:sz w:val="21"/>
          <w:szCs w:val="21"/>
        </w:rPr>
        <w:t>不同bp长度的reads数据比较结果</w:t>
      </w:r>
    </w:p>
    <w:p w:rsidR="00C877D2" w:rsidRPr="00460D97" w:rsidRDefault="00C877D2" w:rsidP="00A70BCB">
      <w:pPr>
        <w:ind w:firstLine="420"/>
      </w:pPr>
      <w:r w:rsidRPr="00460D97">
        <w:rPr>
          <w:rFonts w:hint="eastAsia"/>
        </w:rPr>
        <w:t>当reads长度为130</w:t>
      </w:r>
      <w:r w:rsidRPr="00460D97">
        <w:t>bp</w:t>
      </w:r>
      <w:r w:rsidRPr="00460D97">
        <w:rPr>
          <w:rFonts w:hint="eastAsia"/>
        </w:rPr>
        <w:t>时，不同的</w:t>
      </w:r>
      <w:r w:rsidR="00A70BCB">
        <w:rPr>
          <w:rFonts w:hint="eastAsia"/>
        </w:rPr>
        <w:t>k-mer大小</w:t>
      </w:r>
      <w:r w:rsidRPr="00460D97">
        <w:rPr>
          <w:rFonts w:hint="eastAsia"/>
        </w:rPr>
        <w:t>得到不同的</w:t>
      </w:r>
      <w:r w:rsidR="00A70BCB">
        <w:rPr>
          <w:rFonts w:hint="eastAsia"/>
        </w:rPr>
        <w:t>结果</w:t>
      </w:r>
      <w:r w:rsidRPr="00460D97">
        <w:rPr>
          <w:rFonts w:hint="eastAsia"/>
        </w:rPr>
        <w:t>，</w:t>
      </w:r>
      <w:r w:rsidR="00E83068" w:rsidRPr="00460D97">
        <w:rPr>
          <w:rFonts w:hint="eastAsia"/>
        </w:rPr>
        <w:t>其结果见表</w:t>
      </w:r>
      <w:r w:rsidR="00A70BCB">
        <w:rPr>
          <w:rFonts w:hint="eastAsia"/>
        </w:rPr>
        <w:t>4-7</w:t>
      </w:r>
      <w:r w:rsidR="00E83068" w:rsidRPr="00460D97">
        <w:rPr>
          <w:rFonts w:hint="eastAsia"/>
        </w:rPr>
        <w:t>：</w:t>
      </w:r>
    </w:p>
    <w:p w:rsidR="00E83068" w:rsidRPr="005920E2" w:rsidRDefault="00E83068" w:rsidP="00E83068">
      <w:pPr>
        <w:jc w:val="center"/>
        <w:rPr>
          <w:sz w:val="21"/>
          <w:szCs w:val="21"/>
        </w:rPr>
      </w:pPr>
      <w:r w:rsidRPr="005920E2">
        <w:rPr>
          <w:rFonts w:hint="eastAsia"/>
          <w:sz w:val="21"/>
          <w:szCs w:val="21"/>
        </w:rPr>
        <w:t>表</w:t>
      </w:r>
      <w:r w:rsidR="00A70BCB" w:rsidRPr="005920E2">
        <w:rPr>
          <w:rFonts w:hint="eastAsia"/>
          <w:sz w:val="21"/>
          <w:szCs w:val="21"/>
        </w:rPr>
        <w:t>4-7</w:t>
      </w:r>
      <w:r w:rsidRPr="005920E2">
        <w:rPr>
          <w:sz w:val="21"/>
          <w:szCs w:val="21"/>
        </w:rPr>
        <w:t xml:space="preserve"> </w:t>
      </w:r>
      <w:r w:rsidRPr="005920E2">
        <w:rPr>
          <w:rFonts w:hint="eastAsia"/>
          <w:sz w:val="21"/>
          <w:szCs w:val="21"/>
        </w:rPr>
        <w:t>改进后130bp的reads数据在不同k-mer长度下的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C877D2" w:rsidRPr="00460D97" w:rsidTr="00636C4B">
        <w:trPr>
          <w:cantSplit/>
          <w:trHeight w:hRule="exact" w:val="567"/>
          <w:tblHeader/>
        </w:trPr>
        <w:tc>
          <w:tcPr>
            <w:tcW w:w="1242" w:type="dxa"/>
            <w:shd w:val="clear" w:color="auto" w:fill="auto"/>
          </w:tcPr>
          <w:p w:rsidR="00C877D2" w:rsidRPr="00460D97" w:rsidRDefault="00C877D2" w:rsidP="00636C4B">
            <w:pPr>
              <w:rPr>
                <w:sz w:val="21"/>
                <w:szCs w:val="21"/>
              </w:rPr>
            </w:pPr>
            <w:r w:rsidRPr="00460D97">
              <w:rPr>
                <w:rFonts w:hint="eastAsia"/>
                <w:sz w:val="21"/>
                <w:szCs w:val="21"/>
              </w:rPr>
              <w:t>k-mer长度</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预测转录本条数</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rsidR="00C877D2" w:rsidRPr="00460D97" w:rsidRDefault="00C877D2" w:rsidP="00636C4B">
            <w:pPr>
              <w:rPr>
                <w:sz w:val="21"/>
                <w:szCs w:val="21"/>
              </w:rPr>
            </w:pPr>
            <w:r w:rsidRPr="00460D97">
              <w:rPr>
                <w:rFonts w:hint="eastAsia"/>
                <w:sz w:val="21"/>
                <w:szCs w:val="21"/>
              </w:rPr>
              <w:t>精度</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召回率</w:t>
            </w:r>
          </w:p>
        </w:tc>
      </w:tr>
      <w:tr w:rsidR="00C877D2" w:rsidRPr="00460D97" w:rsidTr="00597734">
        <w:trPr>
          <w:cantSplit/>
          <w:trHeight w:hRule="exact" w:val="424"/>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25</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9</w:t>
            </w:r>
            <w:r w:rsidR="00D113AA">
              <w:rPr>
                <w:rFonts w:hint="eastAsia"/>
                <w:sz w:val="21"/>
                <w:szCs w:val="21"/>
              </w:rPr>
              <w:t>2</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30</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15</w:t>
            </w:r>
            <w:r w:rsidR="00437D62">
              <w:rPr>
                <w:rFonts w:hint="eastAsia"/>
                <w:sz w:val="21"/>
                <w:szCs w:val="21"/>
              </w:rPr>
              <w:t>63</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30</w:t>
            </w:r>
          </w:p>
        </w:tc>
      </w:tr>
      <w:tr w:rsidR="00C877D2" w:rsidRPr="00460D97" w:rsidTr="00597734">
        <w:trPr>
          <w:cantSplit/>
          <w:trHeight w:hRule="exact" w:val="431"/>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26</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w:t>
            </w:r>
            <w:r w:rsidR="00D113AA">
              <w:rPr>
                <w:rFonts w:hint="eastAsia"/>
                <w:sz w:val="21"/>
                <w:szCs w:val="21"/>
              </w:rPr>
              <w:t>70</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27</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15</w:t>
            </w:r>
            <w:r w:rsidR="00437D62">
              <w:rPr>
                <w:rFonts w:hint="eastAsia"/>
                <w:sz w:val="21"/>
                <w:szCs w:val="21"/>
              </w:rPr>
              <w:t>8</w:t>
            </w:r>
            <w:r w:rsidRPr="00460D97">
              <w:rPr>
                <w:rFonts w:hint="eastAsia"/>
                <w:sz w:val="21"/>
                <w:szCs w:val="21"/>
              </w:rPr>
              <w:t>8</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27</w:t>
            </w:r>
          </w:p>
        </w:tc>
      </w:tr>
      <w:tr w:rsidR="00C877D2" w:rsidRPr="00460D97" w:rsidTr="00597734">
        <w:trPr>
          <w:cantSplit/>
          <w:trHeight w:hRule="exact" w:val="423"/>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27</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44</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27</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1875</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27</w:t>
            </w:r>
          </w:p>
        </w:tc>
      </w:tr>
      <w:tr w:rsidR="00C877D2" w:rsidRPr="00460D97" w:rsidTr="00597734">
        <w:trPr>
          <w:cantSplit/>
          <w:trHeight w:hRule="exact" w:val="428"/>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28</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51</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29</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1921</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29</w:t>
            </w:r>
          </w:p>
        </w:tc>
      </w:tr>
      <w:tr w:rsidR="00C877D2" w:rsidRPr="00460D97" w:rsidTr="00597734">
        <w:trPr>
          <w:cantSplit/>
          <w:trHeight w:hRule="exact" w:val="420"/>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29</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4</w:t>
            </w:r>
            <w:r w:rsidR="006D0EE0">
              <w:rPr>
                <w:rFonts w:hint="eastAsia"/>
                <w:sz w:val="21"/>
                <w:szCs w:val="21"/>
              </w:rPr>
              <w:t>6</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31</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21</w:t>
            </w:r>
            <w:r w:rsidR="00437D62">
              <w:rPr>
                <w:rFonts w:hint="eastAsia"/>
                <w:sz w:val="21"/>
                <w:szCs w:val="21"/>
              </w:rPr>
              <w:t>23</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31</w:t>
            </w:r>
          </w:p>
        </w:tc>
      </w:tr>
      <w:tr w:rsidR="00C877D2" w:rsidRPr="00460D97" w:rsidTr="00597734">
        <w:trPr>
          <w:cantSplit/>
          <w:trHeight w:hRule="exact" w:val="427"/>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30</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2</w:t>
            </w:r>
            <w:r w:rsidR="006D0EE0">
              <w:rPr>
                <w:rFonts w:hint="eastAsia"/>
                <w:sz w:val="21"/>
                <w:szCs w:val="21"/>
              </w:rPr>
              <w:t>7</w:t>
            </w:r>
          </w:p>
        </w:tc>
        <w:tc>
          <w:tcPr>
            <w:tcW w:w="2835" w:type="dxa"/>
            <w:shd w:val="clear" w:color="auto" w:fill="auto"/>
          </w:tcPr>
          <w:p w:rsidR="00C877D2" w:rsidRPr="00460D97" w:rsidRDefault="00C877D2" w:rsidP="00636C4B">
            <w:pPr>
              <w:rPr>
                <w:sz w:val="21"/>
                <w:szCs w:val="21"/>
              </w:rPr>
            </w:pPr>
            <w:r w:rsidRPr="00460D97">
              <w:rPr>
                <w:rFonts w:hint="eastAsia"/>
                <w:sz w:val="21"/>
                <w:szCs w:val="21"/>
              </w:rPr>
              <w:t>2</w:t>
            </w:r>
            <w:r w:rsidR="00437D62">
              <w:rPr>
                <w:rFonts w:hint="eastAsia"/>
                <w:sz w:val="21"/>
                <w:szCs w:val="21"/>
              </w:rPr>
              <w:t>8</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22</w:t>
            </w:r>
            <w:r w:rsidR="00437D62">
              <w:rPr>
                <w:rFonts w:hint="eastAsia"/>
                <w:sz w:val="21"/>
                <w:szCs w:val="21"/>
              </w:rPr>
              <w:t>05</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w:t>
            </w:r>
            <w:r w:rsidR="00437D62">
              <w:rPr>
                <w:rFonts w:hint="eastAsia"/>
                <w:sz w:val="21"/>
                <w:szCs w:val="21"/>
              </w:rPr>
              <w:t>28</w:t>
            </w:r>
          </w:p>
        </w:tc>
      </w:tr>
      <w:tr w:rsidR="00C877D2" w:rsidRPr="00460D97" w:rsidTr="00597734">
        <w:trPr>
          <w:cantSplit/>
          <w:trHeight w:hRule="exact" w:val="433"/>
          <w:tblHeader/>
        </w:trPr>
        <w:tc>
          <w:tcPr>
            <w:tcW w:w="1242" w:type="dxa"/>
            <w:shd w:val="clear" w:color="auto" w:fill="auto"/>
          </w:tcPr>
          <w:p w:rsidR="00C877D2" w:rsidRPr="00460D97" w:rsidRDefault="00C877D2" w:rsidP="00636C4B">
            <w:pPr>
              <w:jc w:val="center"/>
              <w:rPr>
                <w:sz w:val="21"/>
                <w:szCs w:val="21"/>
              </w:rPr>
            </w:pPr>
            <w:r w:rsidRPr="00460D97">
              <w:rPr>
                <w:rFonts w:hint="eastAsia"/>
                <w:sz w:val="21"/>
                <w:szCs w:val="21"/>
              </w:rPr>
              <w:t>31</w:t>
            </w:r>
          </w:p>
        </w:tc>
        <w:tc>
          <w:tcPr>
            <w:tcW w:w="1985" w:type="dxa"/>
            <w:shd w:val="clear" w:color="auto" w:fill="auto"/>
          </w:tcPr>
          <w:p w:rsidR="00C877D2" w:rsidRPr="00460D97" w:rsidRDefault="00C877D2" w:rsidP="00636C4B">
            <w:pPr>
              <w:rPr>
                <w:sz w:val="21"/>
                <w:szCs w:val="21"/>
              </w:rPr>
            </w:pPr>
            <w:r w:rsidRPr="00460D97">
              <w:rPr>
                <w:rFonts w:hint="eastAsia"/>
                <w:sz w:val="21"/>
                <w:szCs w:val="21"/>
              </w:rPr>
              <w:t>158</w:t>
            </w:r>
          </w:p>
        </w:tc>
        <w:tc>
          <w:tcPr>
            <w:tcW w:w="2835" w:type="dxa"/>
            <w:shd w:val="clear" w:color="auto" w:fill="auto"/>
          </w:tcPr>
          <w:p w:rsidR="00C877D2" w:rsidRPr="00460D97" w:rsidRDefault="00437D62" w:rsidP="00636C4B">
            <w:pPr>
              <w:rPr>
                <w:sz w:val="21"/>
                <w:szCs w:val="21"/>
              </w:rPr>
            </w:pPr>
            <w:r>
              <w:rPr>
                <w:rFonts w:hint="eastAsia"/>
                <w:sz w:val="21"/>
                <w:szCs w:val="21"/>
              </w:rPr>
              <w:t>29</w:t>
            </w:r>
          </w:p>
        </w:tc>
        <w:tc>
          <w:tcPr>
            <w:tcW w:w="992" w:type="dxa"/>
            <w:shd w:val="clear" w:color="auto" w:fill="auto"/>
          </w:tcPr>
          <w:p w:rsidR="00C877D2" w:rsidRPr="00460D97" w:rsidRDefault="00C877D2" w:rsidP="00636C4B">
            <w:pPr>
              <w:rPr>
                <w:sz w:val="21"/>
                <w:szCs w:val="21"/>
              </w:rPr>
            </w:pPr>
            <w:r w:rsidRPr="00460D97">
              <w:rPr>
                <w:rFonts w:hint="eastAsia"/>
                <w:sz w:val="21"/>
                <w:szCs w:val="21"/>
              </w:rPr>
              <w:t>0.18</w:t>
            </w:r>
            <w:r w:rsidR="00437D62">
              <w:rPr>
                <w:rFonts w:hint="eastAsia"/>
                <w:sz w:val="21"/>
                <w:szCs w:val="21"/>
              </w:rPr>
              <w:t>35</w:t>
            </w:r>
          </w:p>
        </w:tc>
        <w:tc>
          <w:tcPr>
            <w:tcW w:w="1418" w:type="dxa"/>
            <w:shd w:val="clear" w:color="auto" w:fill="auto"/>
          </w:tcPr>
          <w:p w:rsidR="00C877D2" w:rsidRPr="00460D97" w:rsidRDefault="00C877D2" w:rsidP="00636C4B">
            <w:pPr>
              <w:rPr>
                <w:sz w:val="21"/>
                <w:szCs w:val="21"/>
              </w:rPr>
            </w:pPr>
            <w:r w:rsidRPr="00460D97">
              <w:rPr>
                <w:rFonts w:hint="eastAsia"/>
                <w:sz w:val="21"/>
                <w:szCs w:val="21"/>
              </w:rPr>
              <w:t>0.</w:t>
            </w:r>
            <w:r w:rsidR="00437D62">
              <w:rPr>
                <w:rFonts w:hint="eastAsia"/>
                <w:sz w:val="21"/>
                <w:szCs w:val="21"/>
              </w:rPr>
              <w:t>29</w:t>
            </w:r>
          </w:p>
        </w:tc>
      </w:tr>
    </w:tbl>
    <w:p w:rsidR="00C877D2" w:rsidRPr="00460D97" w:rsidRDefault="00C877D2" w:rsidP="00C877D2">
      <w:pPr>
        <w:ind w:firstLine="420"/>
      </w:pPr>
      <w:r w:rsidRPr="00460D97">
        <w:rPr>
          <w:rFonts w:hint="eastAsia"/>
        </w:rPr>
        <w:t>根据以上数据绘制折线图，观察折线图发现随着k-mer长度的增加，精度呈逐渐上升趋势，召回率较为平稳，在k</w:t>
      </w:r>
      <w:r w:rsidR="00A70BCB">
        <w:rPr>
          <w:rFonts w:hint="eastAsia"/>
        </w:rPr>
        <w:t>-</w:t>
      </w:r>
      <w:r w:rsidRPr="00460D97">
        <w:rPr>
          <w:rFonts w:hint="eastAsia"/>
        </w:rPr>
        <w:t>mer</w:t>
      </w:r>
      <w:r w:rsidR="00A70BCB">
        <w:rPr>
          <w:rFonts w:hint="eastAsia"/>
        </w:rPr>
        <w:t>长度</w:t>
      </w:r>
      <w:r w:rsidRPr="00460D97">
        <w:rPr>
          <w:rFonts w:hint="eastAsia"/>
        </w:rPr>
        <w:t>为29的时候召回率最大，</w:t>
      </w:r>
      <w:r w:rsidR="00A70BCB">
        <w:rPr>
          <w:rFonts w:hint="eastAsia"/>
        </w:rPr>
        <w:t>k-mer长度为30时精度最高，</w:t>
      </w:r>
      <w:r w:rsidRPr="00460D97">
        <w:rPr>
          <w:rFonts w:hint="eastAsia"/>
        </w:rPr>
        <w:t>如图</w:t>
      </w:r>
      <w:r w:rsidR="00A70BCB">
        <w:rPr>
          <w:rFonts w:hint="eastAsia"/>
        </w:rPr>
        <w:t>4-8</w:t>
      </w:r>
      <w:r w:rsidRPr="00460D97">
        <w:rPr>
          <w:rFonts w:hint="eastAsia"/>
        </w:rPr>
        <w:t>。</w:t>
      </w:r>
    </w:p>
    <w:p w:rsidR="00C877D2" w:rsidRPr="00460D97" w:rsidRDefault="007606F4" w:rsidP="00C877D2">
      <w:pPr>
        <w:keepNext/>
        <w:jc w:val="center"/>
      </w:pPr>
      <w:r w:rsidRPr="00460D97">
        <w:rPr>
          <w:noProof/>
          <w:sz w:val="30"/>
          <w:szCs w:val="30"/>
        </w:rPr>
        <w:drawing>
          <wp:inline distT="0" distB="0" distL="0" distR="0">
            <wp:extent cx="4171950" cy="1695450"/>
            <wp:effectExtent l="0" t="0" r="0" b="0"/>
            <wp:docPr id="36" name="对象 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C877D2" w:rsidRPr="00460D97" w:rsidRDefault="00C877D2" w:rsidP="00C877D2">
      <w:pPr>
        <w:pStyle w:val="af9"/>
        <w:jc w:val="center"/>
        <w:rPr>
          <w:rFonts w:ascii="宋体" w:eastAsia="宋体" w:hAnsi="宋体"/>
          <w:sz w:val="21"/>
          <w:szCs w:val="21"/>
        </w:rPr>
      </w:pPr>
      <w:r w:rsidRPr="00460D97">
        <w:rPr>
          <w:rFonts w:ascii="宋体" w:eastAsia="宋体" w:hAnsi="宋体" w:hint="eastAsia"/>
          <w:sz w:val="21"/>
          <w:szCs w:val="21"/>
        </w:rPr>
        <w:t xml:space="preserve">图 </w:t>
      </w:r>
      <w:r w:rsidR="00A70BCB">
        <w:rPr>
          <w:rFonts w:ascii="宋体" w:eastAsia="宋体" w:hAnsi="宋体" w:hint="eastAsia"/>
          <w:sz w:val="21"/>
          <w:szCs w:val="21"/>
        </w:rPr>
        <w:t>4-8</w:t>
      </w:r>
      <w:r w:rsidRPr="00460D97">
        <w:rPr>
          <w:rFonts w:ascii="宋体" w:eastAsia="宋体" w:hAnsi="宋体" w:hint="eastAsia"/>
          <w:sz w:val="21"/>
          <w:szCs w:val="21"/>
        </w:rPr>
        <w:t xml:space="preserve"> 改进后相同reads长度，不同k-mer长度时的结果分析</w:t>
      </w:r>
    </w:p>
    <w:p w:rsidR="000A7ACF" w:rsidRPr="00A70BCB" w:rsidRDefault="00C877D2" w:rsidP="00A70BCB">
      <w:pPr>
        <w:ind w:firstLine="420"/>
      </w:pPr>
      <w:r w:rsidRPr="00A70BCB">
        <w:rPr>
          <w:rFonts w:cs="Courier New" w:hint="eastAsia"/>
          <w:kern w:val="0"/>
        </w:rPr>
        <w:t>将改进前后运算结果的精度和召回率进行比较</w:t>
      </w:r>
      <w:r w:rsidR="00A70BCB" w:rsidRPr="00A70BCB">
        <w:rPr>
          <w:rFonts w:cs="Courier New" w:hint="eastAsia"/>
          <w:kern w:val="0"/>
        </w:rPr>
        <w:t>发现，</w:t>
      </w:r>
      <w:r w:rsidR="00A70BCB" w:rsidRPr="00A70BCB">
        <w:rPr>
          <w:rFonts w:hint="eastAsia"/>
        </w:rPr>
        <w:t>改进之后的算法在召回</w:t>
      </w:r>
      <w:r w:rsidR="00A70BCB" w:rsidRPr="00A70BCB">
        <w:rPr>
          <w:rFonts w:hint="eastAsia"/>
        </w:rPr>
        <w:lastRenderedPageBreak/>
        <w:t>率上要比改进之前要好一些，改进之后的精度的上升趋势也更加平缓，但是改进之后的算法其最大精度要比改进之前小</w:t>
      </w:r>
      <w:r w:rsidR="00A70BCB">
        <w:rPr>
          <w:rFonts w:hint="eastAsia"/>
        </w:rPr>
        <w:t>。经过分析我们认为，当程序中加入偏差因数时，在构造流网络的过程中对边的流量加上了相关限制，再求最大流的过程中流量计算更加严格</w:t>
      </w:r>
      <w:r w:rsidR="00A70BCB" w:rsidRPr="00A70BCB">
        <w:rPr>
          <w:rFonts w:hint="eastAsia"/>
        </w:rPr>
        <w:t>，产生的转录本的精度相对来说要比没有偏差因数的时候要高一些。</w:t>
      </w:r>
      <w:r w:rsidR="00A70BCB">
        <w:rPr>
          <w:rFonts w:hint="eastAsia"/>
        </w:rPr>
        <w:t>具体的</w:t>
      </w:r>
      <w:r w:rsidRPr="00460D97">
        <w:rPr>
          <w:rFonts w:cs="Courier New" w:hint="eastAsia"/>
          <w:kern w:val="0"/>
        </w:rPr>
        <w:t>比较结果如图</w:t>
      </w:r>
      <w:r w:rsidR="00A70BCB">
        <w:rPr>
          <w:rFonts w:cs="Courier New" w:hint="eastAsia"/>
          <w:kern w:val="0"/>
        </w:rPr>
        <w:t>4-9</w:t>
      </w:r>
      <w:r w:rsidRPr="00460D97">
        <w:rPr>
          <w:rFonts w:cs="Courier New" w:hint="eastAsia"/>
          <w:kern w:val="0"/>
        </w:rPr>
        <w:t>所示：</w:t>
      </w:r>
    </w:p>
    <w:p w:rsidR="00721E4E" w:rsidRDefault="007606F4" w:rsidP="00721E4E">
      <w:pPr>
        <w:pStyle w:val="af9"/>
        <w:jc w:val="center"/>
        <w:rPr>
          <w:rFonts w:ascii="宋体" w:eastAsia="宋体" w:hAnsi="宋体"/>
          <w:sz w:val="21"/>
          <w:szCs w:val="21"/>
        </w:rPr>
      </w:pPr>
      <w:r w:rsidRPr="00460D97">
        <w:rPr>
          <w:rFonts w:cs="Courier New"/>
          <w:noProof/>
          <w:kern w:val="0"/>
        </w:rPr>
        <w:drawing>
          <wp:inline distT="0" distB="0" distL="0" distR="0">
            <wp:extent cx="6019800" cy="1819275"/>
            <wp:effectExtent l="0" t="0" r="0" b="0"/>
            <wp:docPr id="37" name="对象 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r w:rsidR="00721E4E" w:rsidRPr="00460D97">
        <w:rPr>
          <w:rFonts w:ascii="宋体" w:eastAsia="宋体" w:hAnsi="宋体"/>
          <w:sz w:val="21"/>
          <w:szCs w:val="21"/>
        </w:rPr>
        <w:t xml:space="preserve">图 </w:t>
      </w:r>
      <w:r w:rsidR="00A70BCB">
        <w:rPr>
          <w:rFonts w:ascii="宋体" w:eastAsia="宋体" w:hAnsi="宋体" w:hint="eastAsia"/>
          <w:sz w:val="21"/>
          <w:szCs w:val="21"/>
        </w:rPr>
        <w:t>4-9</w:t>
      </w:r>
      <w:r w:rsidR="00E83068" w:rsidRPr="00460D97">
        <w:rPr>
          <w:rFonts w:ascii="宋体" w:eastAsia="宋体" w:hAnsi="宋体"/>
          <w:sz w:val="21"/>
          <w:szCs w:val="21"/>
        </w:rPr>
        <w:t xml:space="preserve"> </w:t>
      </w:r>
      <w:r w:rsidR="00721E4E" w:rsidRPr="00460D97">
        <w:rPr>
          <w:rFonts w:ascii="宋体" w:eastAsia="宋体" w:hAnsi="宋体"/>
          <w:sz w:val="21"/>
          <w:szCs w:val="21"/>
        </w:rPr>
        <w:t>改进前后结果对比</w:t>
      </w:r>
    </w:p>
    <w:p w:rsidR="00180DCB" w:rsidRDefault="00180DCB" w:rsidP="00180DCB">
      <w:pPr>
        <w:pStyle w:val="2"/>
      </w:pPr>
      <w:bookmarkStart w:id="183" w:name="_Toc514612659"/>
      <w:r>
        <w:rPr>
          <w:rFonts w:hint="eastAsia"/>
        </w:rPr>
        <w:t>4.3</w:t>
      </w:r>
      <w:r>
        <w:t xml:space="preserve"> </w:t>
      </w:r>
      <w:r>
        <w:rPr>
          <w:rFonts w:hint="eastAsia"/>
        </w:rPr>
        <w:t>总结</w:t>
      </w:r>
      <w:bookmarkEnd w:id="183"/>
    </w:p>
    <w:p w:rsidR="00A70BCB" w:rsidRDefault="00A70BCB" w:rsidP="00A70BCB">
      <w:pPr>
        <w:pStyle w:val="af2"/>
      </w:pPr>
      <w:r>
        <w:tab/>
      </w:r>
      <w:r>
        <w:rPr>
          <w:rFonts w:hint="eastAsia"/>
        </w:rPr>
        <w:t>综上，</w:t>
      </w:r>
      <w:r w:rsidRPr="004F3D9F">
        <w:rPr>
          <w:rFonts w:hint="eastAsia"/>
        </w:rPr>
        <w:t>本文设计和实现了基于流分解的转录组组装，首先利用reads信息构造了splicing</w:t>
      </w:r>
      <w:r w:rsidRPr="004F3D9F">
        <w:t xml:space="preserve"> </w:t>
      </w:r>
      <w:r w:rsidRPr="004F3D9F">
        <w:rPr>
          <w:rFonts w:hint="eastAsia"/>
        </w:rPr>
        <w:t>graph</w:t>
      </w:r>
      <w:r w:rsidR="00EC3C30" w:rsidRPr="004F3D9F">
        <w:rPr>
          <w:rFonts w:hint="eastAsia"/>
        </w:rPr>
        <w:t>，然后为splicing</w:t>
      </w:r>
      <w:r w:rsidR="00EC3C30" w:rsidRPr="004F3D9F">
        <w:t xml:space="preserve"> </w:t>
      </w:r>
      <w:r w:rsidR="00EC3C30" w:rsidRPr="004F3D9F">
        <w:rPr>
          <w:rFonts w:hint="eastAsia"/>
        </w:rPr>
        <w:t>graph上的每一条路径构造流网络以计算表达丰度。我们在模拟数据上实现了该算法，实验结果表明随着reads长度的增加和k-mer长度的增加，精度和召回率总体上呈上升趋势。考虑到模拟数据相对于真实数据来说要小很多，</w:t>
      </w:r>
      <w:r w:rsidR="00D65E9F" w:rsidRPr="004F3D9F">
        <w:rPr>
          <w:rFonts w:hint="eastAsia"/>
        </w:rPr>
        <w:t>因此</w:t>
      </w:r>
      <w:r w:rsidR="00EC3C30" w:rsidRPr="004F3D9F">
        <w:rPr>
          <w:rFonts w:hint="eastAsia"/>
        </w:rPr>
        <w:t>在</w:t>
      </w:r>
      <w:r w:rsidR="00D65E9F" w:rsidRPr="004F3D9F">
        <w:rPr>
          <w:rFonts w:hint="eastAsia"/>
        </w:rPr>
        <w:t>构建流网络</w:t>
      </w:r>
      <w:r w:rsidR="00EC3C30" w:rsidRPr="004F3D9F">
        <w:rPr>
          <w:rFonts w:hint="eastAsia"/>
        </w:rPr>
        <w:t>去掉了原有的偏差因数</w:t>
      </w:r>
      <w:r w:rsidR="00D65E9F" w:rsidRPr="004F3D9F">
        <w:rPr>
          <w:rFonts w:hint="eastAsia"/>
        </w:rPr>
        <w:t>进而</w:t>
      </w:r>
      <w:r w:rsidR="00EC3C30" w:rsidRPr="004F3D9F">
        <w:rPr>
          <w:rFonts w:hint="eastAsia"/>
        </w:rPr>
        <w:t>进行了改进，改进的结果表明在模拟数据上召回率有所提高，精度上升趋势更加平缓。</w:t>
      </w:r>
      <w:r w:rsidR="000D06FD" w:rsidRPr="004F3D9F">
        <w:rPr>
          <w:rFonts w:hint="eastAsia"/>
        </w:rPr>
        <w:t>现有的研究结果表明，基于该算法的转录组组装软件召回率最高能达到50%以上，而本文实现的该算法召回率</w:t>
      </w:r>
      <w:bookmarkStart w:id="184" w:name="_GoBack"/>
      <w:bookmarkEnd w:id="184"/>
      <w:r w:rsidR="000D06FD" w:rsidRPr="004F3D9F">
        <w:rPr>
          <w:rFonts w:hint="eastAsia"/>
        </w:rPr>
        <w:t>仅能达到30%以上。</w:t>
      </w:r>
      <w:r w:rsidR="00D65E9F" w:rsidRPr="004F3D9F">
        <w:rPr>
          <w:rFonts w:hint="eastAsia"/>
        </w:rPr>
        <w:t>总的来说，</w:t>
      </w:r>
      <w:r w:rsidR="000D06FD" w:rsidRPr="004F3D9F">
        <w:rPr>
          <w:rFonts w:hint="eastAsia"/>
        </w:rPr>
        <w:t>目前本文的算法</w:t>
      </w:r>
      <w:r w:rsidR="00D65E9F" w:rsidRPr="004F3D9F">
        <w:rPr>
          <w:rFonts w:hint="eastAsia"/>
        </w:rPr>
        <w:t>其</w:t>
      </w:r>
      <w:r w:rsidR="000D06FD" w:rsidRPr="004F3D9F">
        <w:rPr>
          <w:rFonts w:hint="eastAsia"/>
        </w:rPr>
        <w:t>精度和召回率都还比较低，还有很大的改进空间，希望后续可以有一些好的改进可以提高精度和召回率。</w:t>
      </w:r>
    </w:p>
    <w:p w:rsidR="00A70BCB" w:rsidRPr="00A70BCB" w:rsidRDefault="00A70BCB" w:rsidP="00A70BCB"/>
    <w:bookmarkEnd w:id="85"/>
    <w:bookmarkEnd w:id="86"/>
    <w:bookmarkEnd w:id="87"/>
    <w:bookmarkEnd w:id="88"/>
    <w:bookmarkEnd w:id="89"/>
    <w:bookmarkEnd w:id="90"/>
    <w:bookmarkEnd w:id="91"/>
    <w:bookmarkEnd w:id="92"/>
    <w:bookmarkEnd w:id="93"/>
    <w:bookmarkEnd w:id="94"/>
    <w:bookmarkEnd w:id="95"/>
    <w:bookmarkEnd w:id="96"/>
    <w:p w:rsidR="00346D66" w:rsidRPr="00460D97" w:rsidRDefault="00346D66" w:rsidP="001D6805">
      <w:r w:rsidRPr="00460D97">
        <w:t xml:space="preserve"> </w:t>
      </w:r>
    </w:p>
    <w:bookmarkEnd w:id="0"/>
    <w:p w:rsidR="000B6457" w:rsidRPr="00460D97" w:rsidRDefault="000B6457" w:rsidP="000D06FD">
      <w:pPr>
        <w:autoSpaceDE w:val="0"/>
        <w:autoSpaceDN w:val="0"/>
        <w:adjustRightInd w:val="0"/>
        <w:rPr>
          <w:kern w:val="0"/>
          <w:sz w:val="22"/>
          <w:szCs w:val="22"/>
        </w:rPr>
      </w:pPr>
    </w:p>
    <w:sectPr w:rsidR="000B6457" w:rsidRPr="00460D97" w:rsidSect="001C703C">
      <w:headerReference w:type="default" r:id="rId68"/>
      <w:pgSz w:w="11906" w:h="16838" w:code="9"/>
      <w:pgMar w:top="1440" w:right="1797" w:bottom="1440" w:left="1797"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4F2B" w:rsidRDefault="00D34F2B">
      <w:r>
        <w:separator/>
      </w:r>
    </w:p>
  </w:endnote>
  <w:endnote w:type="continuationSeparator" w:id="0">
    <w:p w:rsidR="00D34F2B" w:rsidRDefault="00D34F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Default="00D113AA" w:rsidP="009D710D">
    <w:pPr>
      <w:pStyle w:val="ae"/>
      <w:tabs>
        <w:tab w:val="clear" w:pos="4153"/>
        <w:tab w:val="clear" w:pos="8306"/>
        <w:tab w:val="left" w:pos="825"/>
      </w:tabs>
      <w:ind w:right="360"/>
    </w:pPr>
    <w:r>
      <w:rPr>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Default="00D113AA">
    <w:pPr>
      <w:pStyle w:val="a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Default="00D113AA">
    <w:pPr>
      <w:pStyle w:val="ae"/>
      <w:jc w:val="center"/>
    </w:pPr>
    <w:r>
      <w:fldChar w:fldCharType="begin"/>
    </w:r>
    <w:r>
      <w:instrText>PAGE   \* MERGEFORMAT</w:instrText>
    </w:r>
    <w:r>
      <w:fldChar w:fldCharType="separate"/>
    </w:r>
    <w:r w:rsidRPr="00082F39">
      <w:rPr>
        <w:noProof/>
        <w:lang w:val="zh-CN"/>
      </w:rPr>
      <w:t>5</w:t>
    </w:r>
    <w:r>
      <w:fldChar w:fldCharType="end"/>
    </w:r>
  </w:p>
  <w:p w:rsidR="00D113AA" w:rsidRDefault="00D113AA" w:rsidP="00354069">
    <w:pPr>
      <w:pStyle w:val="ae"/>
      <w:tabs>
        <w:tab w:val="clear" w:pos="4153"/>
        <w:tab w:val="clear" w:pos="8306"/>
        <w:tab w:val="left" w:pos="825"/>
      </w:tabs>
      <w:ind w:rightChars="171" w:right="410" w:firstLineChars="50" w:firstLine="9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4F2B" w:rsidRDefault="00D34F2B">
      <w:r>
        <w:separator/>
      </w:r>
    </w:p>
  </w:footnote>
  <w:footnote w:type="continuationSeparator" w:id="0">
    <w:p w:rsidR="00D34F2B" w:rsidRDefault="00D34F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Default="00D113AA">
    <w:pPr>
      <w:pStyle w:val="a5"/>
      <w:rPr>
        <w:spacing w:val="200"/>
        <w:sz w:val="21"/>
        <w:szCs w:val="21"/>
      </w:rPr>
    </w:pPr>
    <w:r>
      <w:rPr>
        <w:rFonts w:hint="eastAsia"/>
        <w:spacing w:val="200"/>
        <w:sz w:val="21"/>
        <w:szCs w:val="21"/>
      </w:rPr>
      <w:t>山东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Pr="00582061" w:rsidRDefault="00D113AA">
    <w:pPr>
      <w:pStyle w:val="a5"/>
      <w:rPr>
        <w:sz w:val="21"/>
        <w:szCs w:val="21"/>
      </w:rPr>
    </w:pPr>
    <w:r w:rsidRPr="00582061">
      <w:rPr>
        <w:rFonts w:hint="eastAsia"/>
        <w:sz w:val="21"/>
        <w:szCs w:val="21"/>
      </w:rPr>
      <w:t>山东大学本科毕业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13AA" w:rsidRPr="00945AB3" w:rsidRDefault="00D113AA">
    <w:pPr>
      <w:pStyle w:val="a5"/>
      <w:rPr>
        <w:sz w:val="21"/>
        <w:szCs w:val="21"/>
      </w:rPr>
    </w:pPr>
    <w:r w:rsidRPr="00945AB3">
      <w:rPr>
        <w:rFonts w:hint="eastAsia"/>
        <w:sz w:val="21"/>
        <w:szCs w:val="21"/>
      </w:rPr>
      <w:t>山东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75A8D"/>
    <w:multiLevelType w:val="hybridMultilevel"/>
    <w:tmpl w:val="3578C1E2"/>
    <w:lvl w:ilvl="0" w:tplc="04090001">
      <w:start w:val="1"/>
      <w:numFmt w:val="bullet"/>
      <w:lvlText w:val=""/>
      <w:lvlJc w:val="left"/>
      <w:pPr>
        <w:ind w:left="2405" w:hanging="420"/>
      </w:pPr>
      <w:rPr>
        <w:rFonts w:ascii="Wingdings" w:hAnsi="Wingdings" w:hint="default"/>
      </w:rPr>
    </w:lvl>
    <w:lvl w:ilvl="1" w:tplc="04090003" w:tentative="1">
      <w:start w:val="1"/>
      <w:numFmt w:val="bullet"/>
      <w:lvlText w:val=""/>
      <w:lvlJc w:val="left"/>
      <w:pPr>
        <w:ind w:left="2825" w:hanging="420"/>
      </w:pPr>
      <w:rPr>
        <w:rFonts w:ascii="Wingdings" w:hAnsi="Wingdings" w:hint="default"/>
      </w:rPr>
    </w:lvl>
    <w:lvl w:ilvl="2" w:tplc="04090005" w:tentative="1">
      <w:start w:val="1"/>
      <w:numFmt w:val="bullet"/>
      <w:lvlText w:val=""/>
      <w:lvlJc w:val="left"/>
      <w:pPr>
        <w:ind w:left="3245" w:hanging="420"/>
      </w:pPr>
      <w:rPr>
        <w:rFonts w:ascii="Wingdings" w:hAnsi="Wingdings" w:hint="default"/>
      </w:rPr>
    </w:lvl>
    <w:lvl w:ilvl="3" w:tplc="04090001" w:tentative="1">
      <w:start w:val="1"/>
      <w:numFmt w:val="bullet"/>
      <w:lvlText w:val=""/>
      <w:lvlJc w:val="left"/>
      <w:pPr>
        <w:ind w:left="3665" w:hanging="420"/>
      </w:pPr>
      <w:rPr>
        <w:rFonts w:ascii="Wingdings" w:hAnsi="Wingdings" w:hint="default"/>
      </w:rPr>
    </w:lvl>
    <w:lvl w:ilvl="4" w:tplc="04090003" w:tentative="1">
      <w:start w:val="1"/>
      <w:numFmt w:val="bullet"/>
      <w:lvlText w:val=""/>
      <w:lvlJc w:val="left"/>
      <w:pPr>
        <w:ind w:left="4085" w:hanging="420"/>
      </w:pPr>
      <w:rPr>
        <w:rFonts w:ascii="Wingdings" w:hAnsi="Wingdings" w:hint="default"/>
      </w:rPr>
    </w:lvl>
    <w:lvl w:ilvl="5" w:tplc="04090005" w:tentative="1">
      <w:start w:val="1"/>
      <w:numFmt w:val="bullet"/>
      <w:lvlText w:val=""/>
      <w:lvlJc w:val="left"/>
      <w:pPr>
        <w:ind w:left="4505" w:hanging="420"/>
      </w:pPr>
      <w:rPr>
        <w:rFonts w:ascii="Wingdings" w:hAnsi="Wingdings" w:hint="default"/>
      </w:rPr>
    </w:lvl>
    <w:lvl w:ilvl="6" w:tplc="04090001" w:tentative="1">
      <w:start w:val="1"/>
      <w:numFmt w:val="bullet"/>
      <w:lvlText w:val=""/>
      <w:lvlJc w:val="left"/>
      <w:pPr>
        <w:ind w:left="4925" w:hanging="420"/>
      </w:pPr>
      <w:rPr>
        <w:rFonts w:ascii="Wingdings" w:hAnsi="Wingdings" w:hint="default"/>
      </w:rPr>
    </w:lvl>
    <w:lvl w:ilvl="7" w:tplc="04090003" w:tentative="1">
      <w:start w:val="1"/>
      <w:numFmt w:val="bullet"/>
      <w:lvlText w:val=""/>
      <w:lvlJc w:val="left"/>
      <w:pPr>
        <w:ind w:left="5345" w:hanging="420"/>
      </w:pPr>
      <w:rPr>
        <w:rFonts w:ascii="Wingdings" w:hAnsi="Wingdings" w:hint="default"/>
      </w:rPr>
    </w:lvl>
    <w:lvl w:ilvl="8" w:tplc="04090005" w:tentative="1">
      <w:start w:val="1"/>
      <w:numFmt w:val="bullet"/>
      <w:lvlText w:val=""/>
      <w:lvlJc w:val="left"/>
      <w:pPr>
        <w:ind w:left="5765" w:hanging="420"/>
      </w:pPr>
      <w:rPr>
        <w:rFonts w:ascii="Wingdings" w:hAnsi="Wingdings" w:hint="default"/>
      </w:rPr>
    </w:lvl>
  </w:abstractNum>
  <w:abstractNum w:abstractNumId="1" w15:restartNumberingAfterBreak="0">
    <w:nsid w:val="0770787F"/>
    <w:multiLevelType w:val="hybridMultilevel"/>
    <w:tmpl w:val="F38A95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77290C"/>
    <w:multiLevelType w:val="hybridMultilevel"/>
    <w:tmpl w:val="4900F38E"/>
    <w:lvl w:ilvl="0" w:tplc="82B007F2">
      <w:start w:val="1"/>
      <w:numFmt w:val="decimal"/>
      <w:lvlText w:val="(%1)"/>
      <w:lvlJc w:val="left"/>
      <w:pPr>
        <w:tabs>
          <w:tab w:val="num" w:pos="510"/>
        </w:tabs>
        <w:ind w:left="680" w:hanging="51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6F86CBB"/>
    <w:multiLevelType w:val="hybridMultilevel"/>
    <w:tmpl w:val="21A88CF2"/>
    <w:lvl w:ilvl="0" w:tplc="82F6B42E">
      <w:start w:val="1"/>
      <w:numFmt w:val="decimal"/>
      <w:lvlText w:val="%1."/>
      <w:lvlJc w:val="left"/>
      <w:pPr>
        <w:tabs>
          <w:tab w:val="num" w:pos="821"/>
        </w:tabs>
        <w:ind w:left="821" w:hanging="360"/>
      </w:pPr>
      <w:rPr>
        <w:rFonts w:hint="default"/>
      </w:rPr>
    </w:lvl>
    <w:lvl w:ilvl="1" w:tplc="04090019" w:tentative="1">
      <w:start w:val="1"/>
      <w:numFmt w:val="lowerLetter"/>
      <w:lvlText w:val="%2)"/>
      <w:lvlJc w:val="left"/>
      <w:pPr>
        <w:tabs>
          <w:tab w:val="num" w:pos="702"/>
        </w:tabs>
        <w:ind w:left="702" w:hanging="420"/>
      </w:pPr>
    </w:lvl>
    <w:lvl w:ilvl="2" w:tplc="0409001B" w:tentative="1">
      <w:start w:val="1"/>
      <w:numFmt w:val="lowerRoman"/>
      <w:lvlText w:val="%3."/>
      <w:lvlJc w:val="right"/>
      <w:pPr>
        <w:tabs>
          <w:tab w:val="num" w:pos="1122"/>
        </w:tabs>
        <w:ind w:left="1122" w:hanging="420"/>
      </w:pPr>
    </w:lvl>
    <w:lvl w:ilvl="3" w:tplc="0409000F" w:tentative="1">
      <w:start w:val="1"/>
      <w:numFmt w:val="decimal"/>
      <w:lvlText w:val="%4."/>
      <w:lvlJc w:val="left"/>
      <w:pPr>
        <w:tabs>
          <w:tab w:val="num" w:pos="1542"/>
        </w:tabs>
        <w:ind w:left="1542" w:hanging="420"/>
      </w:pPr>
    </w:lvl>
    <w:lvl w:ilvl="4" w:tplc="04090019" w:tentative="1">
      <w:start w:val="1"/>
      <w:numFmt w:val="lowerLetter"/>
      <w:lvlText w:val="%5)"/>
      <w:lvlJc w:val="left"/>
      <w:pPr>
        <w:tabs>
          <w:tab w:val="num" w:pos="1962"/>
        </w:tabs>
        <w:ind w:left="1962" w:hanging="420"/>
      </w:pPr>
    </w:lvl>
    <w:lvl w:ilvl="5" w:tplc="0409001B" w:tentative="1">
      <w:start w:val="1"/>
      <w:numFmt w:val="lowerRoman"/>
      <w:lvlText w:val="%6."/>
      <w:lvlJc w:val="right"/>
      <w:pPr>
        <w:tabs>
          <w:tab w:val="num" w:pos="2382"/>
        </w:tabs>
        <w:ind w:left="2382" w:hanging="420"/>
      </w:pPr>
    </w:lvl>
    <w:lvl w:ilvl="6" w:tplc="0409000F" w:tentative="1">
      <w:start w:val="1"/>
      <w:numFmt w:val="decimal"/>
      <w:lvlText w:val="%7."/>
      <w:lvlJc w:val="left"/>
      <w:pPr>
        <w:tabs>
          <w:tab w:val="num" w:pos="2802"/>
        </w:tabs>
        <w:ind w:left="2802" w:hanging="420"/>
      </w:pPr>
    </w:lvl>
    <w:lvl w:ilvl="7" w:tplc="04090019" w:tentative="1">
      <w:start w:val="1"/>
      <w:numFmt w:val="lowerLetter"/>
      <w:lvlText w:val="%8)"/>
      <w:lvlJc w:val="left"/>
      <w:pPr>
        <w:tabs>
          <w:tab w:val="num" w:pos="3222"/>
        </w:tabs>
        <w:ind w:left="3222" w:hanging="420"/>
      </w:pPr>
    </w:lvl>
    <w:lvl w:ilvl="8" w:tplc="0409001B" w:tentative="1">
      <w:start w:val="1"/>
      <w:numFmt w:val="lowerRoman"/>
      <w:lvlText w:val="%9."/>
      <w:lvlJc w:val="right"/>
      <w:pPr>
        <w:tabs>
          <w:tab w:val="num" w:pos="3642"/>
        </w:tabs>
        <w:ind w:left="3642" w:hanging="420"/>
      </w:pPr>
    </w:lvl>
  </w:abstractNum>
  <w:abstractNum w:abstractNumId="4" w15:restartNumberingAfterBreak="0">
    <w:nsid w:val="2E3312A2"/>
    <w:multiLevelType w:val="hybridMultilevel"/>
    <w:tmpl w:val="D2D27512"/>
    <w:lvl w:ilvl="0" w:tplc="04090001">
      <w:start w:val="1"/>
      <w:numFmt w:val="bullet"/>
      <w:lvlText w:val=""/>
      <w:lvlJc w:val="left"/>
      <w:pPr>
        <w:ind w:left="960" w:hanging="420"/>
      </w:pPr>
      <w:rPr>
        <w:rFonts w:ascii="Wingdings" w:hAnsi="Wingdings" w:hint="default"/>
      </w:rPr>
    </w:lvl>
    <w:lvl w:ilvl="1" w:tplc="04090003" w:tentative="1">
      <w:start w:val="1"/>
      <w:numFmt w:val="bullet"/>
      <w:lvlText w:val=""/>
      <w:lvlJc w:val="left"/>
      <w:pPr>
        <w:ind w:left="1380" w:hanging="420"/>
      </w:pPr>
      <w:rPr>
        <w:rFonts w:ascii="Wingdings" w:hAnsi="Wingdings" w:hint="default"/>
      </w:rPr>
    </w:lvl>
    <w:lvl w:ilvl="2" w:tplc="04090005" w:tentative="1">
      <w:start w:val="1"/>
      <w:numFmt w:val="bullet"/>
      <w:lvlText w:val=""/>
      <w:lvlJc w:val="left"/>
      <w:pPr>
        <w:ind w:left="1800" w:hanging="420"/>
      </w:pPr>
      <w:rPr>
        <w:rFonts w:ascii="Wingdings" w:hAnsi="Wingdings" w:hint="default"/>
      </w:rPr>
    </w:lvl>
    <w:lvl w:ilvl="3" w:tplc="04090001" w:tentative="1">
      <w:start w:val="1"/>
      <w:numFmt w:val="bullet"/>
      <w:lvlText w:val=""/>
      <w:lvlJc w:val="left"/>
      <w:pPr>
        <w:ind w:left="2220" w:hanging="420"/>
      </w:pPr>
      <w:rPr>
        <w:rFonts w:ascii="Wingdings" w:hAnsi="Wingdings" w:hint="default"/>
      </w:rPr>
    </w:lvl>
    <w:lvl w:ilvl="4" w:tplc="04090003" w:tentative="1">
      <w:start w:val="1"/>
      <w:numFmt w:val="bullet"/>
      <w:lvlText w:val=""/>
      <w:lvlJc w:val="left"/>
      <w:pPr>
        <w:ind w:left="2640" w:hanging="420"/>
      </w:pPr>
      <w:rPr>
        <w:rFonts w:ascii="Wingdings" w:hAnsi="Wingdings" w:hint="default"/>
      </w:rPr>
    </w:lvl>
    <w:lvl w:ilvl="5" w:tplc="04090005" w:tentative="1">
      <w:start w:val="1"/>
      <w:numFmt w:val="bullet"/>
      <w:lvlText w:val=""/>
      <w:lvlJc w:val="left"/>
      <w:pPr>
        <w:ind w:left="3060" w:hanging="420"/>
      </w:pPr>
      <w:rPr>
        <w:rFonts w:ascii="Wingdings" w:hAnsi="Wingdings" w:hint="default"/>
      </w:rPr>
    </w:lvl>
    <w:lvl w:ilvl="6" w:tplc="04090001" w:tentative="1">
      <w:start w:val="1"/>
      <w:numFmt w:val="bullet"/>
      <w:lvlText w:val=""/>
      <w:lvlJc w:val="left"/>
      <w:pPr>
        <w:ind w:left="3480" w:hanging="420"/>
      </w:pPr>
      <w:rPr>
        <w:rFonts w:ascii="Wingdings" w:hAnsi="Wingdings" w:hint="default"/>
      </w:rPr>
    </w:lvl>
    <w:lvl w:ilvl="7" w:tplc="04090003" w:tentative="1">
      <w:start w:val="1"/>
      <w:numFmt w:val="bullet"/>
      <w:lvlText w:val=""/>
      <w:lvlJc w:val="left"/>
      <w:pPr>
        <w:ind w:left="3900" w:hanging="420"/>
      </w:pPr>
      <w:rPr>
        <w:rFonts w:ascii="Wingdings" w:hAnsi="Wingdings" w:hint="default"/>
      </w:rPr>
    </w:lvl>
    <w:lvl w:ilvl="8" w:tplc="04090005" w:tentative="1">
      <w:start w:val="1"/>
      <w:numFmt w:val="bullet"/>
      <w:lvlText w:val=""/>
      <w:lvlJc w:val="left"/>
      <w:pPr>
        <w:ind w:left="4320" w:hanging="420"/>
      </w:pPr>
      <w:rPr>
        <w:rFonts w:ascii="Wingdings" w:hAnsi="Wingdings" w:hint="default"/>
      </w:rPr>
    </w:lvl>
  </w:abstractNum>
  <w:abstractNum w:abstractNumId="5" w15:restartNumberingAfterBreak="0">
    <w:nsid w:val="3F81720E"/>
    <w:multiLevelType w:val="hybridMultilevel"/>
    <w:tmpl w:val="6D5CC10E"/>
    <w:lvl w:ilvl="0" w:tplc="FA149A3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DE2F67"/>
    <w:multiLevelType w:val="hybridMultilevel"/>
    <w:tmpl w:val="7B665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F686AD4"/>
    <w:multiLevelType w:val="hybridMultilevel"/>
    <w:tmpl w:val="24DC6A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B0D6F51"/>
    <w:multiLevelType w:val="hybridMultilevel"/>
    <w:tmpl w:val="771CEB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C5D52B9"/>
    <w:multiLevelType w:val="hybridMultilevel"/>
    <w:tmpl w:val="B2E0BF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F6E75E5"/>
    <w:multiLevelType w:val="hybridMultilevel"/>
    <w:tmpl w:val="5E80CF60"/>
    <w:lvl w:ilvl="0" w:tplc="3A403178">
      <w:start w:val="1"/>
      <w:numFmt w:val="decimal"/>
      <w:lvlText w:val="%1."/>
      <w:lvlJc w:val="left"/>
      <w:pPr>
        <w:tabs>
          <w:tab w:val="num" w:pos="1320"/>
        </w:tabs>
        <w:ind w:left="1320" w:hanging="360"/>
      </w:pPr>
      <w:rPr>
        <w:rFonts w:hint="default"/>
      </w:rPr>
    </w:lvl>
    <w:lvl w:ilvl="1" w:tplc="18E8E8F4">
      <w:numFmt w:val="none"/>
      <w:lvlText w:val=""/>
      <w:lvlJc w:val="left"/>
      <w:pPr>
        <w:tabs>
          <w:tab w:val="num" w:pos="360"/>
        </w:tabs>
      </w:pPr>
    </w:lvl>
    <w:lvl w:ilvl="2" w:tplc="7BBECE02">
      <w:numFmt w:val="none"/>
      <w:lvlText w:val=""/>
      <w:lvlJc w:val="left"/>
      <w:pPr>
        <w:tabs>
          <w:tab w:val="num" w:pos="360"/>
        </w:tabs>
      </w:pPr>
    </w:lvl>
    <w:lvl w:ilvl="3" w:tplc="CCA2E7E0">
      <w:numFmt w:val="none"/>
      <w:lvlText w:val=""/>
      <w:lvlJc w:val="left"/>
      <w:pPr>
        <w:tabs>
          <w:tab w:val="num" w:pos="360"/>
        </w:tabs>
      </w:pPr>
    </w:lvl>
    <w:lvl w:ilvl="4" w:tplc="01CA0484">
      <w:numFmt w:val="none"/>
      <w:lvlText w:val=""/>
      <w:lvlJc w:val="left"/>
      <w:pPr>
        <w:tabs>
          <w:tab w:val="num" w:pos="360"/>
        </w:tabs>
      </w:pPr>
    </w:lvl>
    <w:lvl w:ilvl="5" w:tplc="A73408A2">
      <w:numFmt w:val="none"/>
      <w:lvlText w:val=""/>
      <w:lvlJc w:val="left"/>
      <w:pPr>
        <w:tabs>
          <w:tab w:val="num" w:pos="360"/>
        </w:tabs>
      </w:pPr>
    </w:lvl>
    <w:lvl w:ilvl="6" w:tplc="9EB043B8">
      <w:numFmt w:val="none"/>
      <w:lvlText w:val=""/>
      <w:lvlJc w:val="left"/>
      <w:pPr>
        <w:tabs>
          <w:tab w:val="num" w:pos="360"/>
        </w:tabs>
      </w:pPr>
    </w:lvl>
    <w:lvl w:ilvl="7" w:tplc="516C14E8">
      <w:numFmt w:val="none"/>
      <w:lvlText w:val=""/>
      <w:lvlJc w:val="left"/>
      <w:pPr>
        <w:tabs>
          <w:tab w:val="num" w:pos="360"/>
        </w:tabs>
      </w:pPr>
    </w:lvl>
    <w:lvl w:ilvl="8" w:tplc="826CEC22">
      <w:numFmt w:val="none"/>
      <w:lvlText w:val=""/>
      <w:lvlJc w:val="left"/>
      <w:pPr>
        <w:tabs>
          <w:tab w:val="num" w:pos="360"/>
        </w:tabs>
      </w:pPr>
    </w:lvl>
  </w:abstractNum>
  <w:num w:numId="1">
    <w:abstractNumId w:val="10"/>
  </w:num>
  <w:num w:numId="2">
    <w:abstractNumId w:val="3"/>
  </w:num>
  <w:num w:numId="3">
    <w:abstractNumId w:val="1"/>
  </w:num>
  <w:num w:numId="4">
    <w:abstractNumId w:val="6"/>
  </w:num>
  <w:num w:numId="5">
    <w:abstractNumId w:val="7"/>
  </w:num>
  <w:num w:numId="6">
    <w:abstractNumId w:val="0"/>
  </w:num>
  <w:num w:numId="7">
    <w:abstractNumId w:val="4"/>
  </w:num>
  <w:num w:numId="8">
    <w:abstractNumId w:val="2"/>
  </w:num>
  <w:num w:numId="9">
    <w:abstractNumId w:val="9"/>
  </w:num>
  <w:num w:numId="10">
    <w:abstractNumId w:val="8"/>
  </w:num>
  <w:num w:numId="11">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F7D"/>
    <w:rsid w:val="00000D21"/>
    <w:rsid w:val="00003C59"/>
    <w:rsid w:val="00004653"/>
    <w:rsid w:val="00005463"/>
    <w:rsid w:val="00020104"/>
    <w:rsid w:val="000214B8"/>
    <w:rsid w:val="000258A8"/>
    <w:rsid w:val="000304AF"/>
    <w:rsid w:val="00044024"/>
    <w:rsid w:val="00044128"/>
    <w:rsid w:val="0004553F"/>
    <w:rsid w:val="0004768B"/>
    <w:rsid w:val="00062CC1"/>
    <w:rsid w:val="00066A88"/>
    <w:rsid w:val="00066F09"/>
    <w:rsid w:val="00076814"/>
    <w:rsid w:val="00077A28"/>
    <w:rsid w:val="00077C41"/>
    <w:rsid w:val="00077FE6"/>
    <w:rsid w:val="00082A93"/>
    <w:rsid w:val="00082EC1"/>
    <w:rsid w:val="00082F39"/>
    <w:rsid w:val="00085DF5"/>
    <w:rsid w:val="0009197C"/>
    <w:rsid w:val="00093DBD"/>
    <w:rsid w:val="0009433F"/>
    <w:rsid w:val="000A03B0"/>
    <w:rsid w:val="000A560F"/>
    <w:rsid w:val="000A5890"/>
    <w:rsid w:val="000A5FD6"/>
    <w:rsid w:val="000A7ACF"/>
    <w:rsid w:val="000B073F"/>
    <w:rsid w:val="000B17BC"/>
    <w:rsid w:val="000B6457"/>
    <w:rsid w:val="000C0823"/>
    <w:rsid w:val="000D06FD"/>
    <w:rsid w:val="000D3F55"/>
    <w:rsid w:val="000D7938"/>
    <w:rsid w:val="000D7C37"/>
    <w:rsid w:val="000E200A"/>
    <w:rsid w:val="000E72E8"/>
    <w:rsid w:val="000F0F2C"/>
    <w:rsid w:val="000F4F4B"/>
    <w:rsid w:val="001002EC"/>
    <w:rsid w:val="0010191F"/>
    <w:rsid w:val="00104666"/>
    <w:rsid w:val="00104ACC"/>
    <w:rsid w:val="00105BB6"/>
    <w:rsid w:val="00112D79"/>
    <w:rsid w:val="0011564A"/>
    <w:rsid w:val="00121DA3"/>
    <w:rsid w:val="001222BE"/>
    <w:rsid w:val="00122A2C"/>
    <w:rsid w:val="00123FA8"/>
    <w:rsid w:val="00130D30"/>
    <w:rsid w:val="00131D60"/>
    <w:rsid w:val="0013453F"/>
    <w:rsid w:val="001408B0"/>
    <w:rsid w:val="00142189"/>
    <w:rsid w:val="0014609E"/>
    <w:rsid w:val="001473DA"/>
    <w:rsid w:val="00147738"/>
    <w:rsid w:val="00150B17"/>
    <w:rsid w:val="00151916"/>
    <w:rsid w:val="00152E4E"/>
    <w:rsid w:val="001531DD"/>
    <w:rsid w:val="0015645E"/>
    <w:rsid w:val="00156D96"/>
    <w:rsid w:val="00162C00"/>
    <w:rsid w:val="00164501"/>
    <w:rsid w:val="001710A3"/>
    <w:rsid w:val="00172139"/>
    <w:rsid w:val="00180DCB"/>
    <w:rsid w:val="00182C5C"/>
    <w:rsid w:val="00185B51"/>
    <w:rsid w:val="00186C94"/>
    <w:rsid w:val="001872EB"/>
    <w:rsid w:val="00193E34"/>
    <w:rsid w:val="001959A7"/>
    <w:rsid w:val="00195BCF"/>
    <w:rsid w:val="00197C26"/>
    <w:rsid w:val="001A5252"/>
    <w:rsid w:val="001A6B34"/>
    <w:rsid w:val="001A794E"/>
    <w:rsid w:val="001B10E7"/>
    <w:rsid w:val="001B27BA"/>
    <w:rsid w:val="001C12F6"/>
    <w:rsid w:val="001C4706"/>
    <w:rsid w:val="001C523A"/>
    <w:rsid w:val="001C703C"/>
    <w:rsid w:val="001D0D41"/>
    <w:rsid w:val="001D1FB3"/>
    <w:rsid w:val="001D6805"/>
    <w:rsid w:val="001F0417"/>
    <w:rsid w:val="001F61C1"/>
    <w:rsid w:val="0020595E"/>
    <w:rsid w:val="002110EA"/>
    <w:rsid w:val="0021229C"/>
    <w:rsid w:val="002138E8"/>
    <w:rsid w:val="00223506"/>
    <w:rsid w:val="00232868"/>
    <w:rsid w:val="00235B48"/>
    <w:rsid w:val="002440F3"/>
    <w:rsid w:val="00246595"/>
    <w:rsid w:val="00253403"/>
    <w:rsid w:val="00254AC4"/>
    <w:rsid w:val="00255213"/>
    <w:rsid w:val="00256F69"/>
    <w:rsid w:val="00262ADE"/>
    <w:rsid w:val="00265633"/>
    <w:rsid w:val="002714AF"/>
    <w:rsid w:val="00271F56"/>
    <w:rsid w:val="00273201"/>
    <w:rsid w:val="00273D9F"/>
    <w:rsid w:val="00276494"/>
    <w:rsid w:val="00281D57"/>
    <w:rsid w:val="00284D0A"/>
    <w:rsid w:val="00286A5F"/>
    <w:rsid w:val="00290B09"/>
    <w:rsid w:val="0029388C"/>
    <w:rsid w:val="00295284"/>
    <w:rsid w:val="00295B2C"/>
    <w:rsid w:val="002A05C0"/>
    <w:rsid w:val="002A2D39"/>
    <w:rsid w:val="002A3037"/>
    <w:rsid w:val="002A6D20"/>
    <w:rsid w:val="002B0A30"/>
    <w:rsid w:val="002C564A"/>
    <w:rsid w:val="002C6732"/>
    <w:rsid w:val="002C7193"/>
    <w:rsid w:val="002D0B8D"/>
    <w:rsid w:val="002E37AC"/>
    <w:rsid w:val="002E4C54"/>
    <w:rsid w:val="002E4F7D"/>
    <w:rsid w:val="002E543D"/>
    <w:rsid w:val="002F11B5"/>
    <w:rsid w:val="002F23AC"/>
    <w:rsid w:val="002F416F"/>
    <w:rsid w:val="002F44DF"/>
    <w:rsid w:val="00313603"/>
    <w:rsid w:val="003174B9"/>
    <w:rsid w:val="00327DB3"/>
    <w:rsid w:val="00334079"/>
    <w:rsid w:val="0033516D"/>
    <w:rsid w:val="00337C7B"/>
    <w:rsid w:val="00346D66"/>
    <w:rsid w:val="00352A97"/>
    <w:rsid w:val="00354069"/>
    <w:rsid w:val="0035796F"/>
    <w:rsid w:val="00357CD4"/>
    <w:rsid w:val="00360AF8"/>
    <w:rsid w:val="00361763"/>
    <w:rsid w:val="0036395D"/>
    <w:rsid w:val="00365D39"/>
    <w:rsid w:val="0037118F"/>
    <w:rsid w:val="00371489"/>
    <w:rsid w:val="00374E5B"/>
    <w:rsid w:val="003764F9"/>
    <w:rsid w:val="0038147A"/>
    <w:rsid w:val="003829D9"/>
    <w:rsid w:val="00383C05"/>
    <w:rsid w:val="003844DC"/>
    <w:rsid w:val="00385448"/>
    <w:rsid w:val="00392321"/>
    <w:rsid w:val="00392A04"/>
    <w:rsid w:val="003A18BE"/>
    <w:rsid w:val="003A4040"/>
    <w:rsid w:val="003A6B57"/>
    <w:rsid w:val="003B3C08"/>
    <w:rsid w:val="003B7978"/>
    <w:rsid w:val="003C143C"/>
    <w:rsid w:val="003C27F6"/>
    <w:rsid w:val="003C3E88"/>
    <w:rsid w:val="003C4101"/>
    <w:rsid w:val="003C79EE"/>
    <w:rsid w:val="003D06F0"/>
    <w:rsid w:val="003D6A2E"/>
    <w:rsid w:val="003E3D3C"/>
    <w:rsid w:val="003E51C5"/>
    <w:rsid w:val="003E6CB4"/>
    <w:rsid w:val="003F6AD2"/>
    <w:rsid w:val="00400399"/>
    <w:rsid w:val="00401791"/>
    <w:rsid w:val="004024CC"/>
    <w:rsid w:val="004107ED"/>
    <w:rsid w:val="004113AF"/>
    <w:rsid w:val="00417ED9"/>
    <w:rsid w:val="00422DAE"/>
    <w:rsid w:val="00430B2B"/>
    <w:rsid w:val="00430FD2"/>
    <w:rsid w:val="00432F14"/>
    <w:rsid w:val="00432F64"/>
    <w:rsid w:val="00435032"/>
    <w:rsid w:val="00436F9B"/>
    <w:rsid w:val="00437D62"/>
    <w:rsid w:val="004432FA"/>
    <w:rsid w:val="00452418"/>
    <w:rsid w:val="00453626"/>
    <w:rsid w:val="00455254"/>
    <w:rsid w:val="00455654"/>
    <w:rsid w:val="00460D97"/>
    <w:rsid w:val="00490E17"/>
    <w:rsid w:val="0049171D"/>
    <w:rsid w:val="004940FD"/>
    <w:rsid w:val="004964A6"/>
    <w:rsid w:val="004B5170"/>
    <w:rsid w:val="004C5FB9"/>
    <w:rsid w:val="004C6FDD"/>
    <w:rsid w:val="004D07BE"/>
    <w:rsid w:val="004D2A2F"/>
    <w:rsid w:val="004D330C"/>
    <w:rsid w:val="004D6A5D"/>
    <w:rsid w:val="004D7B3D"/>
    <w:rsid w:val="004E00D0"/>
    <w:rsid w:val="004E3BA4"/>
    <w:rsid w:val="004E47F3"/>
    <w:rsid w:val="004E7034"/>
    <w:rsid w:val="004F38C3"/>
    <w:rsid w:val="004F3D9F"/>
    <w:rsid w:val="004F6254"/>
    <w:rsid w:val="005046C3"/>
    <w:rsid w:val="00511DDF"/>
    <w:rsid w:val="00511F9C"/>
    <w:rsid w:val="005134E9"/>
    <w:rsid w:val="00513563"/>
    <w:rsid w:val="00513C73"/>
    <w:rsid w:val="00516F2B"/>
    <w:rsid w:val="00520F09"/>
    <w:rsid w:val="00523D0A"/>
    <w:rsid w:val="00526226"/>
    <w:rsid w:val="00527DFC"/>
    <w:rsid w:val="005314D2"/>
    <w:rsid w:val="00531E78"/>
    <w:rsid w:val="00542787"/>
    <w:rsid w:val="00543167"/>
    <w:rsid w:val="00543D37"/>
    <w:rsid w:val="005458E9"/>
    <w:rsid w:val="00545DA0"/>
    <w:rsid w:val="00546E28"/>
    <w:rsid w:val="00550EF5"/>
    <w:rsid w:val="005524DD"/>
    <w:rsid w:val="00552BB2"/>
    <w:rsid w:val="00555EB1"/>
    <w:rsid w:val="00563E20"/>
    <w:rsid w:val="00564CCF"/>
    <w:rsid w:val="005740F9"/>
    <w:rsid w:val="00574E4E"/>
    <w:rsid w:val="00582061"/>
    <w:rsid w:val="00582A3B"/>
    <w:rsid w:val="00583D3B"/>
    <w:rsid w:val="005869E1"/>
    <w:rsid w:val="00590228"/>
    <w:rsid w:val="005920E2"/>
    <w:rsid w:val="005937B1"/>
    <w:rsid w:val="00596358"/>
    <w:rsid w:val="00596440"/>
    <w:rsid w:val="00597734"/>
    <w:rsid w:val="005A02ED"/>
    <w:rsid w:val="005A26CC"/>
    <w:rsid w:val="005A3CDA"/>
    <w:rsid w:val="005A4B0E"/>
    <w:rsid w:val="005A6348"/>
    <w:rsid w:val="005B3210"/>
    <w:rsid w:val="005C02E3"/>
    <w:rsid w:val="005C64F2"/>
    <w:rsid w:val="005D002B"/>
    <w:rsid w:val="005D19D8"/>
    <w:rsid w:val="005D3FB9"/>
    <w:rsid w:val="005D6062"/>
    <w:rsid w:val="005D64A3"/>
    <w:rsid w:val="005E14F0"/>
    <w:rsid w:val="005E2ABE"/>
    <w:rsid w:val="005E3089"/>
    <w:rsid w:val="005E3435"/>
    <w:rsid w:val="005E6CC8"/>
    <w:rsid w:val="005F0325"/>
    <w:rsid w:val="005F364B"/>
    <w:rsid w:val="005F687A"/>
    <w:rsid w:val="006018C1"/>
    <w:rsid w:val="00603839"/>
    <w:rsid w:val="0060462C"/>
    <w:rsid w:val="00605C76"/>
    <w:rsid w:val="00606AA4"/>
    <w:rsid w:val="006100D1"/>
    <w:rsid w:val="00623802"/>
    <w:rsid w:val="00623E90"/>
    <w:rsid w:val="006246D6"/>
    <w:rsid w:val="006263D6"/>
    <w:rsid w:val="0062738B"/>
    <w:rsid w:val="00630B9B"/>
    <w:rsid w:val="006354CF"/>
    <w:rsid w:val="00636090"/>
    <w:rsid w:val="00636C4B"/>
    <w:rsid w:val="00642452"/>
    <w:rsid w:val="00650361"/>
    <w:rsid w:val="00650E19"/>
    <w:rsid w:val="0065195A"/>
    <w:rsid w:val="00651C0C"/>
    <w:rsid w:val="00657F58"/>
    <w:rsid w:val="00660D26"/>
    <w:rsid w:val="0066422C"/>
    <w:rsid w:val="00666F51"/>
    <w:rsid w:val="00667183"/>
    <w:rsid w:val="00671B07"/>
    <w:rsid w:val="00671E19"/>
    <w:rsid w:val="00672103"/>
    <w:rsid w:val="006729E5"/>
    <w:rsid w:val="00677B4D"/>
    <w:rsid w:val="00683441"/>
    <w:rsid w:val="006859D5"/>
    <w:rsid w:val="006877BB"/>
    <w:rsid w:val="0069262B"/>
    <w:rsid w:val="00695F8F"/>
    <w:rsid w:val="006968D2"/>
    <w:rsid w:val="006975CA"/>
    <w:rsid w:val="006A6FB3"/>
    <w:rsid w:val="006C5E8B"/>
    <w:rsid w:val="006C6394"/>
    <w:rsid w:val="006C7806"/>
    <w:rsid w:val="006D0204"/>
    <w:rsid w:val="006D0EE0"/>
    <w:rsid w:val="006D219A"/>
    <w:rsid w:val="006D2CA0"/>
    <w:rsid w:val="006D3E0A"/>
    <w:rsid w:val="006E00C1"/>
    <w:rsid w:val="006E1D0C"/>
    <w:rsid w:val="006E2C3A"/>
    <w:rsid w:val="006E67C6"/>
    <w:rsid w:val="006E6A77"/>
    <w:rsid w:val="006E79D5"/>
    <w:rsid w:val="006F5D47"/>
    <w:rsid w:val="00700F67"/>
    <w:rsid w:val="00703BE2"/>
    <w:rsid w:val="00704692"/>
    <w:rsid w:val="007070D3"/>
    <w:rsid w:val="0072007C"/>
    <w:rsid w:val="00721E4E"/>
    <w:rsid w:val="007234F8"/>
    <w:rsid w:val="00724F4B"/>
    <w:rsid w:val="007309D2"/>
    <w:rsid w:val="00733612"/>
    <w:rsid w:val="00737319"/>
    <w:rsid w:val="007416DB"/>
    <w:rsid w:val="00742436"/>
    <w:rsid w:val="007461A5"/>
    <w:rsid w:val="00756A12"/>
    <w:rsid w:val="007606F4"/>
    <w:rsid w:val="00761E57"/>
    <w:rsid w:val="0076636E"/>
    <w:rsid w:val="00770C35"/>
    <w:rsid w:val="007715A5"/>
    <w:rsid w:val="00772C1E"/>
    <w:rsid w:val="00774FFD"/>
    <w:rsid w:val="00777460"/>
    <w:rsid w:val="00784E58"/>
    <w:rsid w:val="00796029"/>
    <w:rsid w:val="0079767B"/>
    <w:rsid w:val="007A07FC"/>
    <w:rsid w:val="007A1808"/>
    <w:rsid w:val="007A5C5C"/>
    <w:rsid w:val="007B14E6"/>
    <w:rsid w:val="007B63AC"/>
    <w:rsid w:val="007B6475"/>
    <w:rsid w:val="007B7F3F"/>
    <w:rsid w:val="007C09CA"/>
    <w:rsid w:val="007C0DD7"/>
    <w:rsid w:val="007C37F3"/>
    <w:rsid w:val="007C4ABB"/>
    <w:rsid w:val="007C507D"/>
    <w:rsid w:val="007C6952"/>
    <w:rsid w:val="007D1E4C"/>
    <w:rsid w:val="007D2E50"/>
    <w:rsid w:val="007D332E"/>
    <w:rsid w:val="007D3CBF"/>
    <w:rsid w:val="007E483A"/>
    <w:rsid w:val="007E5A04"/>
    <w:rsid w:val="007E6073"/>
    <w:rsid w:val="007F6742"/>
    <w:rsid w:val="008045A7"/>
    <w:rsid w:val="0080598A"/>
    <w:rsid w:val="008101AF"/>
    <w:rsid w:val="00811A68"/>
    <w:rsid w:val="00812FE2"/>
    <w:rsid w:val="008132DC"/>
    <w:rsid w:val="008148EB"/>
    <w:rsid w:val="008149ED"/>
    <w:rsid w:val="00820CDF"/>
    <w:rsid w:val="008237CA"/>
    <w:rsid w:val="00823B4A"/>
    <w:rsid w:val="00826DD9"/>
    <w:rsid w:val="00831478"/>
    <w:rsid w:val="0084210D"/>
    <w:rsid w:val="0084219C"/>
    <w:rsid w:val="008513CF"/>
    <w:rsid w:val="008764AC"/>
    <w:rsid w:val="00876AA7"/>
    <w:rsid w:val="00884D0D"/>
    <w:rsid w:val="00886701"/>
    <w:rsid w:val="00886928"/>
    <w:rsid w:val="0088749D"/>
    <w:rsid w:val="00892708"/>
    <w:rsid w:val="00893994"/>
    <w:rsid w:val="00897162"/>
    <w:rsid w:val="00897875"/>
    <w:rsid w:val="00897BB0"/>
    <w:rsid w:val="008A01DB"/>
    <w:rsid w:val="008A2588"/>
    <w:rsid w:val="008A2A0D"/>
    <w:rsid w:val="008A3CA3"/>
    <w:rsid w:val="008A543D"/>
    <w:rsid w:val="008B755D"/>
    <w:rsid w:val="008C3DC1"/>
    <w:rsid w:val="008C5C19"/>
    <w:rsid w:val="008E15B5"/>
    <w:rsid w:val="008E43BF"/>
    <w:rsid w:val="008E470E"/>
    <w:rsid w:val="008F6785"/>
    <w:rsid w:val="0091705F"/>
    <w:rsid w:val="009177D2"/>
    <w:rsid w:val="00923837"/>
    <w:rsid w:val="00925831"/>
    <w:rsid w:val="00926224"/>
    <w:rsid w:val="009276EF"/>
    <w:rsid w:val="00931D9D"/>
    <w:rsid w:val="00934A46"/>
    <w:rsid w:val="00935E64"/>
    <w:rsid w:val="00936624"/>
    <w:rsid w:val="00941822"/>
    <w:rsid w:val="00945AB3"/>
    <w:rsid w:val="00945D1F"/>
    <w:rsid w:val="00946385"/>
    <w:rsid w:val="00952FDA"/>
    <w:rsid w:val="00962DD0"/>
    <w:rsid w:val="00964308"/>
    <w:rsid w:val="00971EF8"/>
    <w:rsid w:val="00975D18"/>
    <w:rsid w:val="009760D9"/>
    <w:rsid w:val="00987097"/>
    <w:rsid w:val="009914A7"/>
    <w:rsid w:val="009975A7"/>
    <w:rsid w:val="009A68A6"/>
    <w:rsid w:val="009B71A2"/>
    <w:rsid w:val="009C442A"/>
    <w:rsid w:val="009C4FBA"/>
    <w:rsid w:val="009C6C95"/>
    <w:rsid w:val="009C7781"/>
    <w:rsid w:val="009C7D1A"/>
    <w:rsid w:val="009D11D2"/>
    <w:rsid w:val="009D47A5"/>
    <w:rsid w:val="009D710D"/>
    <w:rsid w:val="009E7C67"/>
    <w:rsid w:val="009E7D2C"/>
    <w:rsid w:val="00A05159"/>
    <w:rsid w:val="00A05D3F"/>
    <w:rsid w:val="00A076FD"/>
    <w:rsid w:val="00A108DE"/>
    <w:rsid w:val="00A112B6"/>
    <w:rsid w:val="00A1448C"/>
    <w:rsid w:val="00A14E00"/>
    <w:rsid w:val="00A17FAF"/>
    <w:rsid w:val="00A208A8"/>
    <w:rsid w:val="00A21526"/>
    <w:rsid w:val="00A22455"/>
    <w:rsid w:val="00A24A38"/>
    <w:rsid w:val="00A24BDC"/>
    <w:rsid w:val="00A25202"/>
    <w:rsid w:val="00A265FB"/>
    <w:rsid w:val="00A27343"/>
    <w:rsid w:val="00A27D3E"/>
    <w:rsid w:val="00A306E6"/>
    <w:rsid w:val="00A378E9"/>
    <w:rsid w:val="00A42D13"/>
    <w:rsid w:val="00A43666"/>
    <w:rsid w:val="00A6328D"/>
    <w:rsid w:val="00A642F5"/>
    <w:rsid w:val="00A646AA"/>
    <w:rsid w:val="00A6518C"/>
    <w:rsid w:val="00A66018"/>
    <w:rsid w:val="00A70BCB"/>
    <w:rsid w:val="00A74149"/>
    <w:rsid w:val="00A832A0"/>
    <w:rsid w:val="00A85BE0"/>
    <w:rsid w:val="00A9018D"/>
    <w:rsid w:val="00A91344"/>
    <w:rsid w:val="00A93E59"/>
    <w:rsid w:val="00AA320D"/>
    <w:rsid w:val="00AA4890"/>
    <w:rsid w:val="00AA52D0"/>
    <w:rsid w:val="00AA5D97"/>
    <w:rsid w:val="00AB0272"/>
    <w:rsid w:val="00AB05CA"/>
    <w:rsid w:val="00AB1BE0"/>
    <w:rsid w:val="00AB41B8"/>
    <w:rsid w:val="00AC0C55"/>
    <w:rsid w:val="00AC58D8"/>
    <w:rsid w:val="00AC7D2E"/>
    <w:rsid w:val="00AD1538"/>
    <w:rsid w:val="00AE10E7"/>
    <w:rsid w:val="00AE56DB"/>
    <w:rsid w:val="00AE6485"/>
    <w:rsid w:val="00AF20BA"/>
    <w:rsid w:val="00AF2D58"/>
    <w:rsid w:val="00B01C80"/>
    <w:rsid w:val="00B02CA7"/>
    <w:rsid w:val="00B03E68"/>
    <w:rsid w:val="00B0458D"/>
    <w:rsid w:val="00B063C5"/>
    <w:rsid w:val="00B11535"/>
    <w:rsid w:val="00B226F9"/>
    <w:rsid w:val="00B2727C"/>
    <w:rsid w:val="00B27737"/>
    <w:rsid w:val="00B31E04"/>
    <w:rsid w:val="00B3385D"/>
    <w:rsid w:val="00B35690"/>
    <w:rsid w:val="00B37D8E"/>
    <w:rsid w:val="00B44C1B"/>
    <w:rsid w:val="00B45D09"/>
    <w:rsid w:val="00B47BD8"/>
    <w:rsid w:val="00B50714"/>
    <w:rsid w:val="00B52A1E"/>
    <w:rsid w:val="00B53145"/>
    <w:rsid w:val="00B56719"/>
    <w:rsid w:val="00B6139B"/>
    <w:rsid w:val="00B7259C"/>
    <w:rsid w:val="00B77154"/>
    <w:rsid w:val="00B775D2"/>
    <w:rsid w:val="00B820D5"/>
    <w:rsid w:val="00B855D7"/>
    <w:rsid w:val="00B85FC7"/>
    <w:rsid w:val="00B94396"/>
    <w:rsid w:val="00B95258"/>
    <w:rsid w:val="00B96FAF"/>
    <w:rsid w:val="00BA0570"/>
    <w:rsid w:val="00BB30F9"/>
    <w:rsid w:val="00BB7553"/>
    <w:rsid w:val="00BB7653"/>
    <w:rsid w:val="00BC492B"/>
    <w:rsid w:val="00BC4F6E"/>
    <w:rsid w:val="00BD15C5"/>
    <w:rsid w:val="00BD3150"/>
    <w:rsid w:val="00BD5437"/>
    <w:rsid w:val="00BD67D6"/>
    <w:rsid w:val="00BE6300"/>
    <w:rsid w:val="00BF09EC"/>
    <w:rsid w:val="00BF59DF"/>
    <w:rsid w:val="00BF5CC7"/>
    <w:rsid w:val="00BF76B9"/>
    <w:rsid w:val="00C0215B"/>
    <w:rsid w:val="00C0275F"/>
    <w:rsid w:val="00C03C2E"/>
    <w:rsid w:val="00C05C65"/>
    <w:rsid w:val="00C21785"/>
    <w:rsid w:val="00C21A85"/>
    <w:rsid w:val="00C2436B"/>
    <w:rsid w:val="00C36EC1"/>
    <w:rsid w:val="00C4078A"/>
    <w:rsid w:val="00C46EB3"/>
    <w:rsid w:val="00C47EA2"/>
    <w:rsid w:val="00C50DF9"/>
    <w:rsid w:val="00C51C0D"/>
    <w:rsid w:val="00C5512C"/>
    <w:rsid w:val="00C5597D"/>
    <w:rsid w:val="00C66944"/>
    <w:rsid w:val="00C70891"/>
    <w:rsid w:val="00C72C21"/>
    <w:rsid w:val="00C73654"/>
    <w:rsid w:val="00C74793"/>
    <w:rsid w:val="00C77970"/>
    <w:rsid w:val="00C819B8"/>
    <w:rsid w:val="00C82E1D"/>
    <w:rsid w:val="00C86F22"/>
    <w:rsid w:val="00C877D2"/>
    <w:rsid w:val="00C94BFA"/>
    <w:rsid w:val="00C95474"/>
    <w:rsid w:val="00C961D6"/>
    <w:rsid w:val="00CA08E5"/>
    <w:rsid w:val="00CA74FE"/>
    <w:rsid w:val="00CB1B0D"/>
    <w:rsid w:val="00CB4652"/>
    <w:rsid w:val="00CB5028"/>
    <w:rsid w:val="00CC08B5"/>
    <w:rsid w:val="00CC48F6"/>
    <w:rsid w:val="00CC6C5D"/>
    <w:rsid w:val="00CD0CA6"/>
    <w:rsid w:val="00CE32D7"/>
    <w:rsid w:val="00CF16FF"/>
    <w:rsid w:val="00CF3620"/>
    <w:rsid w:val="00CF364A"/>
    <w:rsid w:val="00CF4359"/>
    <w:rsid w:val="00CF66B6"/>
    <w:rsid w:val="00D018FA"/>
    <w:rsid w:val="00D113AA"/>
    <w:rsid w:val="00D1400C"/>
    <w:rsid w:val="00D14F89"/>
    <w:rsid w:val="00D167C8"/>
    <w:rsid w:val="00D1733E"/>
    <w:rsid w:val="00D26D1A"/>
    <w:rsid w:val="00D34F2B"/>
    <w:rsid w:val="00D35BBD"/>
    <w:rsid w:val="00D42B90"/>
    <w:rsid w:val="00D456B8"/>
    <w:rsid w:val="00D51731"/>
    <w:rsid w:val="00D5360F"/>
    <w:rsid w:val="00D54346"/>
    <w:rsid w:val="00D64686"/>
    <w:rsid w:val="00D6548D"/>
    <w:rsid w:val="00D65BFF"/>
    <w:rsid w:val="00D65E9F"/>
    <w:rsid w:val="00D6697F"/>
    <w:rsid w:val="00D730C3"/>
    <w:rsid w:val="00D731AE"/>
    <w:rsid w:val="00D84B92"/>
    <w:rsid w:val="00D84DFE"/>
    <w:rsid w:val="00D87A6D"/>
    <w:rsid w:val="00D87D64"/>
    <w:rsid w:val="00D92FD2"/>
    <w:rsid w:val="00DA0D5A"/>
    <w:rsid w:val="00DA7A96"/>
    <w:rsid w:val="00DB554E"/>
    <w:rsid w:val="00DB6753"/>
    <w:rsid w:val="00DC0811"/>
    <w:rsid w:val="00DC3049"/>
    <w:rsid w:val="00DC7668"/>
    <w:rsid w:val="00DD6445"/>
    <w:rsid w:val="00DD65E6"/>
    <w:rsid w:val="00DD7335"/>
    <w:rsid w:val="00DD76BD"/>
    <w:rsid w:val="00DE0134"/>
    <w:rsid w:val="00DE07D1"/>
    <w:rsid w:val="00DE4CC7"/>
    <w:rsid w:val="00DE6BE7"/>
    <w:rsid w:val="00DF1322"/>
    <w:rsid w:val="00DF52E7"/>
    <w:rsid w:val="00DF550C"/>
    <w:rsid w:val="00E023E6"/>
    <w:rsid w:val="00E0692A"/>
    <w:rsid w:val="00E11B35"/>
    <w:rsid w:val="00E12B8C"/>
    <w:rsid w:val="00E13450"/>
    <w:rsid w:val="00E14B5E"/>
    <w:rsid w:val="00E161BA"/>
    <w:rsid w:val="00E17A49"/>
    <w:rsid w:val="00E20A6B"/>
    <w:rsid w:val="00E27CBD"/>
    <w:rsid w:val="00E27D34"/>
    <w:rsid w:val="00E345B4"/>
    <w:rsid w:val="00E36442"/>
    <w:rsid w:val="00E43ECF"/>
    <w:rsid w:val="00E477E5"/>
    <w:rsid w:val="00E52D5B"/>
    <w:rsid w:val="00E54B26"/>
    <w:rsid w:val="00E57926"/>
    <w:rsid w:val="00E66BE5"/>
    <w:rsid w:val="00E75346"/>
    <w:rsid w:val="00E7592C"/>
    <w:rsid w:val="00E82826"/>
    <w:rsid w:val="00E83068"/>
    <w:rsid w:val="00E84121"/>
    <w:rsid w:val="00E87896"/>
    <w:rsid w:val="00E907FF"/>
    <w:rsid w:val="00E9398A"/>
    <w:rsid w:val="00E93C2F"/>
    <w:rsid w:val="00E949DF"/>
    <w:rsid w:val="00E95CE6"/>
    <w:rsid w:val="00E96199"/>
    <w:rsid w:val="00EA5A47"/>
    <w:rsid w:val="00EB514E"/>
    <w:rsid w:val="00EB7E2C"/>
    <w:rsid w:val="00EC0DE4"/>
    <w:rsid w:val="00EC1F95"/>
    <w:rsid w:val="00EC3C30"/>
    <w:rsid w:val="00ED008F"/>
    <w:rsid w:val="00ED2BCB"/>
    <w:rsid w:val="00EE3450"/>
    <w:rsid w:val="00EE77FE"/>
    <w:rsid w:val="00EF02C9"/>
    <w:rsid w:val="00EF4C76"/>
    <w:rsid w:val="00F021F9"/>
    <w:rsid w:val="00F04B34"/>
    <w:rsid w:val="00F15B95"/>
    <w:rsid w:val="00F20C60"/>
    <w:rsid w:val="00F2251C"/>
    <w:rsid w:val="00F249BD"/>
    <w:rsid w:val="00F260AE"/>
    <w:rsid w:val="00F305CF"/>
    <w:rsid w:val="00F3457E"/>
    <w:rsid w:val="00F3557E"/>
    <w:rsid w:val="00F43154"/>
    <w:rsid w:val="00F43DD4"/>
    <w:rsid w:val="00F467A4"/>
    <w:rsid w:val="00F6016C"/>
    <w:rsid w:val="00F60504"/>
    <w:rsid w:val="00F65E01"/>
    <w:rsid w:val="00F67643"/>
    <w:rsid w:val="00F67F4A"/>
    <w:rsid w:val="00F712EE"/>
    <w:rsid w:val="00F7205D"/>
    <w:rsid w:val="00F73D53"/>
    <w:rsid w:val="00F81D1E"/>
    <w:rsid w:val="00F82750"/>
    <w:rsid w:val="00F92D20"/>
    <w:rsid w:val="00FA0B7A"/>
    <w:rsid w:val="00FA0C34"/>
    <w:rsid w:val="00FA17F9"/>
    <w:rsid w:val="00FA2303"/>
    <w:rsid w:val="00FA2AE3"/>
    <w:rsid w:val="00FA31C5"/>
    <w:rsid w:val="00FC1FCE"/>
    <w:rsid w:val="00FC3739"/>
    <w:rsid w:val="00FD0D1D"/>
    <w:rsid w:val="00FD2AC5"/>
    <w:rsid w:val="00FD2DAE"/>
    <w:rsid w:val="00FD4CC1"/>
    <w:rsid w:val="00FD621D"/>
    <w:rsid w:val="00FD7B61"/>
    <w:rsid w:val="00FE0C48"/>
    <w:rsid w:val="00FF5F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B85B31"/>
  <w15:chartTrackingRefBased/>
  <w15:docId w15:val="{7FB13128-FE2D-4DE8-B252-E2FED033A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26224"/>
    <w:pPr>
      <w:widowControl w:val="0"/>
      <w:spacing w:line="360" w:lineRule="auto"/>
      <w:jc w:val="both"/>
    </w:pPr>
    <w:rPr>
      <w:rFonts w:ascii="宋体" w:hAnsi="宋体" w:cs="宋体"/>
      <w:color w:val="000000"/>
      <w:kern w:val="2"/>
      <w:sz w:val="24"/>
      <w:szCs w:val="24"/>
    </w:rPr>
  </w:style>
  <w:style w:type="paragraph" w:styleId="1">
    <w:name w:val="heading 1"/>
    <w:aliases w:val="H1,Normal + Font: Helvetica,Bold,Space Before 12 pt,Not Bold,Section Heading,Section,h1,(Alt+1),(Alt+1)1,(Alt+1)2,(Alt+1)3,(Alt+1)4,(Alt+1)5,(Alt+1)6,(Alt+1)7,(Alt+1)8,(Alt+1)9,(Alt+1)10,(Alt+1)11,(Alt+1)21,(Alt+1)31,(Alt+1)41,(Alt+1)51,1st level,1"/>
    <w:basedOn w:val="a"/>
    <w:next w:val="a"/>
    <w:link w:val="11"/>
    <w:autoRedefine/>
    <w:uiPriority w:val="9"/>
    <w:qFormat/>
    <w:rsid w:val="00C94BFA"/>
    <w:pPr>
      <w:keepNext/>
      <w:keepLines/>
      <w:shd w:val="clear" w:color="auto" w:fill="FFFFFF"/>
      <w:spacing w:afterLines="150" w:after="468"/>
      <w:jc w:val="center"/>
      <w:outlineLvl w:val="0"/>
    </w:pPr>
    <w:rPr>
      <w:rFonts w:ascii="黑体" w:eastAsia="黑体" w:hAnsi="黑体" w:cs="Times New Roman"/>
      <w:b/>
      <w:bCs/>
      <w:kern w:val="44"/>
      <w:sz w:val="30"/>
      <w:szCs w:val="30"/>
    </w:rPr>
  </w:style>
  <w:style w:type="paragraph" w:styleId="2">
    <w:name w:val="heading 2"/>
    <w:basedOn w:val="a"/>
    <w:next w:val="a"/>
    <w:link w:val="20"/>
    <w:autoRedefine/>
    <w:qFormat/>
    <w:rsid w:val="008149ED"/>
    <w:pPr>
      <w:keepNext/>
      <w:keepLines/>
      <w:spacing w:before="360" w:afterLines="150" w:after="468" w:line="415" w:lineRule="auto"/>
      <w:outlineLvl w:val="1"/>
    </w:pPr>
    <w:rPr>
      <w:rFonts w:ascii="黑体" w:eastAsia="黑体" w:hAnsi="黑体"/>
      <w:b/>
      <w:bCs/>
      <w:sz w:val="28"/>
      <w:szCs w:val="32"/>
    </w:rPr>
  </w:style>
  <w:style w:type="paragraph" w:styleId="3">
    <w:name w:val="heading 3"/>
    <w:basedOn w:val="a"/>
    <w:next w:val="a"/>
    <w:autoRedefine/>
    <w:qFormat/>
    <w:rsid w:val="00460D97"/>
    <w:pPr>
      <w:keepNext/>
      <w:keepLines/>
      <w:spacing w:before="240" w:afterLines="150" w:after="468" w:line="415" w:lineRule="auto"/>
      <w:outlineLvl w:val="2"/>
    </w:pPr>
    <w:rPr>
      <w:rFonts w:ascii="黑体" w:eastAsia="黑体" w:hAnsi="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hAnsi="Courier New" w:cs="Courier New"/>
      <w:szCs w:val="21"/>
    </w:rPr>
  </w:style>
  <w:style w:type="paragraph" w:styleId="a4">
    <w:name w:val="Body Text Indent"/>
    <w:basedOn w:val="a"/>
    <w:pPr>
      <w:ind w:firstLineChars="200" w:firstLine="420"/>
    </w:p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customStyle="1" w:styleId="CharChar1CharChar1CharCharCharCharCharChar">
    <w:name w:val="Char Char1 Char Char1 Char Char Char Char Char Char"/>
    <w:basedOn w:val="a"/>
    <w:pPr>
      <w:widowControl/>
      <w:spacing w:after="160" w:line="240" w:lineRule="exact"/>
      <w:jc w:val="left"/>
    </w:pPr>
    <w:rPr>
      <w:rFonts w:ascii="Verdana" w:hAnsi="Verdana"/>
      <w:kern w:val="0"/>
      <w:sz w:val="20"/>
      <w:szCs w:val="20"/>
      <w:lang w:eastAsia="en-US"/>
    </w:rPr>
  </w:style>
  <w:style w:type="paragraph" w:customStyle="1" w:styleId="6">
    <w:name w:val="6"/>
    <w:basedOn w:val="a"/>
    <w:next w:val="a7"/>
    <w:pPr>
      <w:ind w:firstLineChars="200" w:firstLine="420"/>
    </w:pPr>
  </w:style>
  <w:style w:type="paragraph" w:styleId="a7">
    <w:name w:val="Normal Indent"/>
    <w:basedOn w:val="a"/>
    <w:pPr>
      <w:ind w:firstLineChars="200" w:firstLine="420"/>
    </w:pPr>
  </w:style>
  <w:style w:type="paragraph" w:styleId="a8">
    <w:name w:val="footnote text"/>
    <w:basedOn w:val="a"/>
    <w:semiHidden/>
    <w:pPr>
      <w:snapToGrid w:val="0"/>
      <w:jc w:val="left"/>
    </w:pPr>
    <w:rPr>
      <w:sz w:val="18"/>
      <w:szCs w:val="18"/>
    </w:rPr>
  </w:style>
  <w:style w:type="paragraph" w:styleId="30">
    <w:name w:val="Body Text 3"/>
    <w:basedOn w:val="a"/>
    <w:pPr>
      <w:spacing w:after="120"/>
    </w:pPr>
    <w:rPr>
      <w:sz w:val="16"/>
      <w:szCs w:val="16"/>
    </w:rPr>
  </w:style>
  <w:style w:type="paragraph" w:styleId="31">
    <w:name w:val="Body Text Indent 3"/>
    <w:basedOn w:val="a"/>
    <w:pPr>
      <w:spacing w:after="120"/>
      <w:ind w:leftChars="200" w:left="420"/>
    </w:pPr>
    <w:rPr>
      <w:sz w:val="16"/>
      <w:szCs w:val="16"/>
    </w:rPr>
  </w:style>
  <w:style w:type="paragraph" w:customStyle="1" w:styleId="CharCharCharCharCharCharCharCharCharChar">
    <w:name w:val="Char Char Char Char Char Char Char Char Char Char"/>
    <w:basedOn w:val="a"/>
    <w:rPr>
      <w:rFonts w:ascii="Tahoma" w:hAnsi="Tahoma"/>
      <w:szCs w:val="20"/>
    </w:rPr>
  </w:style>
  <w:style w:type="paragraph" w:styleId="4">
    <w:name w:val="toc 4"/>
    <w:basedOn w:val="a"/>
    <w:next w:val="a"/>
    <w:autoRedefine/>
    <w:semiHidden/>
    <w:pPr>
      <w:ind w:leftChars="600" w:left="1260"/>
    </w:pPr>
  </w:style>
  <w:style w:type="paragraph" w:styleId="a9">
    <w:name w:val="Normal (Web)"/>
    <w:basedOn w:val="a"/>
    <w:pPr>
      <w:widowControl/>
      <w:spacing w:before="100" w:beforeAutospacing="1" w:after="100" w:afterAutospacing="1"/>
      <w:jc w:val="left"/>
    </w:pPr>
    <w:rPr>
      <w:kern w:val="0"/>
    </w:rPr>
  </w:style>
  <w:style w:type="character" w:styleId="aa">
    <w:name w:val="Hyperlink"/>
    <w:uiPriority w:val="99"/>
    <w:rPr>
      <w:color w:val="0000FF"/>
      <w:u w:val="single"/>
    </w:rPr>
  </w:style>
  <w:style w:type="paragraph" w:styleId="21">
    <w:name w:val="toc 2"/>
    <w:basedOn w:val="a"/>
    <w:next w:val="a"/>
    <w:autoRedefine/>
    <w:uiPriority w:val="39"/>
    <w:rsid w:val="00255213"/>
    <w:pPr>
      <w:tabs>
        <w:tab w:val="right" w:leader="dot" w:pos="8302"/>
      </w:tabs>
      <w:ind w:leftChars="200" w:left="480"/>
    </w:pPr>
    <w:rPr>
      <w:b/>
      <w:noProof/>
    </w:rPr>
  </w:style>
  <w:style w:type="paragraph" w:styleId="ab">
    <w:name w:val="Document Map"/>
    <w:basedOn w:val="a"/>
    <w:semiHidden/>
    <w:pPr>
      <w:shd w:val="clear" w:color="auto" w:fill="000080"/>
    </w:pPr>
  </w:style>
  <w:style w:type="paragraph" w:styleId="10">
    <w:name w:val="toc 1"/>
    <w:basedOn w:val="a"/>
    <w:next w:val="a"/>
    <w:autoRedefine/>
    <w:uiPriority w:val="39"/>
    <w:rsid w:val="00E907FF"/>
    <w:pPr>
      <w:tabs>
        <w:tab w:val="right" w:leader="dot" w:pos="8296"/>
      </w:tabs>
    </w:pPr>
  </w:style>
  <w:style w:type="paragraph" w:styleId="32">
    <w:name w:val="toc 3"/>
    <w:basedOn w:val="a"/>
    <w:next w:val="a"/>
    <w:autoRedefine/>
    <w:uiPriority w:val="39"/>
    <w:pPr>
      <w:ind w:leftChars="400" w:left="840"/>
    </w:pPr>
  </w:style>
  <w:style w:type="character" w:customStyle="1" w:styleId="xiangxiyemian0604301">
    <w:name w:val="xiangxiyemian0604301"/>
    <w:rPr>
      <w:color w:val="003399"/>
    </w:rPr>
  </w:style>
  <w:style w:type="paragraph" w:styleId="ac">
    <w:name w:val="Date"/>
    <w:basedOn w:val="a"/>
    <w:next w:val="a"/>
    <w:pPr>
      <w:ind w:leftChars="2500" w:left="100"/>
    </w:pPr>
  </w:style>
  <w:style w:type="character" w:styleId="ad">
    <w:name w:val="FollowedHyperlink"/>
    <w:rPr>
      <w:color w:val="800080"/>
      <w:u w:val="single"/>
    </w:rPr>
  </w:style>
  <w:style w:type="paragraph" w:styleId="ae">
    <w:name w:val="footer"/>
    <w:aliases w:val="fo,footer odd,odd,footer Final,Footer-Even"/>
    <w:basedOn w:val="a"/>
    <w:link w:val="af"/>
    <w:uiPriority w:val="99"/>
    <w:pPr>
      <w:tabs>
        <w:tab w:val="center" w:pos="4153"/>
        <w:tab w:val="right" w:pos="8306"/>
      </w:tabs>
      <w:snapToGrid w:val="0"/>
      <w:jc w:val="left"/>
    </w:pPr>
    <w:rPr>
      <w:sz w:val="18"/>
      <w:szCs w:val="18"/>
    </w:rPr>
  </w:style>
  <w:style w:type="character" w:styleId="af0">
    <w:name w:val="page number"/>
    <w:basedOn w:val="a0"/>
  </w:style>
  <w:style w:type="paragraph" w:styleId="5">
    <w:name w:val="toc 5"/>
    <w:basedOn w:val="a"/>
    <w:next w:val="a"/>
    <w:autoRedefine/>
    <w:semiHidden/>
    <w:pPr>
      <w:ind w:leftChars="800" w:left="1680"/>
    </w:pPr>
  </w:style>
  <w:style w:type="paragraph" w:styleId="60">
    <w:name w:val="toc 6"/>
    <w:basedOn w:val="a"/>
    <w:next w:val="a"/>
    <w:autoRedefine/>
    <w:semiHidden/>
    <w:pPr>
      <w:ind w:leftChars="1000" w:left="2100"/>
    </w:pPr>
  </w:style>
  <w:style w:type="paragraph" w:styleId="7">
    <w:name w:val="toc 7"/>
    <w:basedOn w:val="a"/>
    <w:next w:val="a"/>
    <w:autoRedefine/>
    <w:semiHidden/>
    <w:pPr>
      <w:ind w:leftChars="1200" w:left="2520"/>
    </w:pPr>
  </w:style>
  <w:style w:type="paragraph" w:styleId="8">
    <w:name w:val="toc 8"/>
    <w:basedOn w:val="a"/>
    <w:next w:val="a"/>
    <w:autoRedefine/>
    <w:semiHidden/>
    <w:pPr>
      <w:ind w:leftChars="1400" w:left="2940"/>
    </w:pPr>
  </w:style>
  <w:style w:type="paragraph" w:styleId="9">
    <w:name w:val="toc 9"/>
    <w:basedOn w:val="a"/>
    <w:next w:val="a"/>
    <w:autoRedefine/>
    <w:semiHidden/>
    <w:pPr>
      <w:ind w:leftChars="1600" w:left="3360"/>
    </w:pPr>
  </w:style>
  <w:style w:type="paragraph" w:customStyle="1" w:styleId="12">
    <w:name w:val="样式1"/>
    <w:basedOn w:val="1"/>
    <w:rsid w:val="00E161BA"/>
    <w:pPr>
      <w:ind w:firstLineChars="1200" w:firstLine="3614"/>
    </w:pPr>
  </w:style>
  <w:style w:type="paragraph" w:styleId="22">
    <w:name w:val="Body Text Indent 2"/>
    <w:basedOn w:val="a"/>
    <w:rsid w:val="00354069"/>
    <w:pPr>
      <w:spacing w:after="120" w:line="480" w:lineRule="auto"/>
      <w:ind w:leftChars="200" w:left="420"/>
    </w:pPr>
  </w:style>
  <w:style w:type="character" w:customStyle="1" w:styleId="20">
    <w:name w:val="标题 2 字符"/>
    <w:link w:val="2"/>
    <w:rsid w:val="008149ED"/>
    <w:rPr>
      <w:rFonts w:ascii="黑体" w:eastAsia="黑体" w:hAnsi="黑体" w:cs="宋体"/>
      <w:b/>
      <w:bCs/>
      <w:color w:val="000000"/>
      <w:kern w:val="2"/>
      <w:sz w:val="28"/>
      <w:szCs w:val="32"/>
    </w:rPr>
  </w:style>
  <w:style w:type="character" w:styleId="af1">
    <w:name w:val="annotation reference"/>
    <w:rsid w:val="003E3D3C"/>
    <w:rPr>
      <w:sz w:val="21"/>
      <w:szCs w:val="21"/>
    </w:rPr>
  </w:style>
  <w:style w:type="paragraph" w:styleId="af2">
    <w:name w:val="annotation text"/>
    <w:basedOn w:val="a"/>
    <w:link w:val="af3"/>
    <w:rsid w:val="003E3D3C"/>
    <w:pPr>
      <w:jc w:val="left"/>
    </w:pPr>
  </w:style>
  <w:style w:type="character" w:customStyle="1" w:styleId="af3">
    <w:name w:val="批注文字 字符"/>
    <w:link w:val="af2"/>
    <w:rsid w:val="003E3D3C"/>
    <w:rPr>
      <w:kern w:val="2"/>
      <w:sz w:val="21"/>
      <w:szCs w:val="24"/>
    </w:rPr>
  </w:style>
  <w:style w:type="paragraph" w:styleId="af4">
    <w:name w:val="annotation subject"/>
    <w:basedOn w:val="af2"/>
    <w:next w:val="af2"/>
    <w:link w:val="af5"/>
    <w:rsid w:val="003E3D3C"/>
    <w:rPr>
      <w:b/>
      <w:bCs/>
    </w:rPr>
  </w:style>
  <w:style w:type="character" w:customStyle="1" w:styleId="af5">
    <w:name w:val="批注主题 字符"/>
    <w:link w:val="af4"/>
    <w:rsid w:val="003E3D3C"/>
    <w:rPr>
      <w:b/>
      <w:bCs/>
      <w:kern w:val="2"/>
      <w:sz w:val="21"/>
      <w:szCs w:val="24"/>
    </w:rPr>
  </w:style>
  <w:style w:type="paragraph" w:styleId="af6">
    <w:name w:val="Balloon Text"/>
    <w:basedOn w:val="a"/>
    <w:link w:val="af7"/>
    <w:rsid w:val="003E3D3C"/>
    <w:rPr>
      <w:sz w:val="18"/>
      <w:szCs w:val="18"/>
    </w:rPr>
  </w:style>
  <w:style w:type="character" w:customStyle="1" w:styleId="af7">
    <w:name w:val="批注框文本 字符"/>
    <w:link w:val="af6"/>
    <w:rsid w:val="003E3D3C"/>
    <w:rPr>
      <w:kern w:val="2"/>
      <w:sz w:val="18"/>
      <w:szCs w:val="18"/>
    </w:rPr>
  </w:style>
  <w:style w:type="character" w:customStyle="1" w:styleId="af">
    <w:name w:val="页脚 字符"/>
    <w:aliases w:val="fo 字符,footer odd 字符,odd 字符,footer Final 字符,Footer-Even 字符"/>
    <w:link w:val="ae"/>
    <w:uiPriority w:val="99"/>
    <w:rsid w:val="006D2CA0"/>
    <w:rPr>
      <w:kern w:val="2"/>
      <w:sz w:val="18"/>
      <w:szCs w:val="18"/>
    </w:rPr>
  </w:style>
  <w:style w:type="character" w:customStyle="1" w:styleId="a6">
    <w:name w:val="页眉 字符"/>
    <w:link w:val="a5"/>
    <w:uiPriority w:val="99"/>
    <w:rsid w:val="006E6A77"/>
    <w:rPr>
      <w:kern w:val="2"/>
      <w:sz w:val="18"/>
      <w:szCs w:val="18"/>
    </w:rPr>
  </w:style>
  <w:style w:type="character" w:customStyle="1" w:styleId="11">
    <w:name w:val="标题 1 字符1"/>
    <w:aliases w:val="H1 字符,Normal + Font: Helvetica 字符,Bold 字符,Space Before 12 pt 字符,Not Bold 字符,Section Heading 字符,Section 字符,h1 字符,(Alt+1) 字符,(Alt+1)1 字符,(Alt+1)2 字符,(Alt+1)3 字符,(Alt+1)4 字符,(Alt+1)5 字符,(Alt+1)6 字符,(Alt+1)7 字符,(Alt+1)8 字符,(Alt+1)9 字符,(Alt+1)10 字符"/>
    <w:link w:val="1"/>
    <w:uiPriority w:val="9"/>
    <w:rsid w:val="00C94BFA"/>
    <w:rPr>
      <w:rFonts w:ascii="黑体" w:eastAsia="黑体" w:hAnsi="黑体"/>
      <w:b/>
      <w:bCs/>
      <w:color w:val="000000"/>
      <w:kern w:val="44"/>
      <w:sz w:val="30"/>
      <w:szCs w:val="30"/>
      <w:shd w:val="clear" w:color="auto" w:fill="FFFFFF"/>
    </w:rPr>
  </w:style>
  <w:style w:type="character" w:customStyle="1" w:styleId="grame">
    <w:name w:val="grame"/>
    <w:rsid w:val="00CF66B6"/>
  </w:style>
  <w:style w:type="table" w:styleId="af8">
    <w:name w:val="Table Grid"/>
    <w:basedOn w:val="a1"/>
    <w:rsid w:val="006859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062CC1"/>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af9">
    <w:name w:val="caption"/>
    <w:basedOn w:val="a"/>
    <w:next w:val="a"/>
    <w:unhideWhenUsed/>
    <w:qFormat/>
    <w:rsid w:val="00672103"/>
    <w:rPr>
      <w:rFonts w:ascii="等线 Light" w:eastAsia="黑体" w:hAnsi="等线 Light" w:cs="Times New Roman"/>
      <w:sz w:val="20"/>
      <w:szCs w:val="20"/>
    </w:rPr>
  </w:style>
  <w:style w:type="paragraph" w:styleId="afa">
    <w:name w:val="Title"/>
    <w:aliases w:val="标题4"/>
    <w:basedOn w:val="a"/>
    <w:next w:val="a"/>
    <w:link w:val="afb"/>
    <w:qFormat/>
    <w:rsid w:val="0014609E"/>
    <w:pPr>
      <w:spacing w:before="240" w:after="60"/>
      <w:jc w:val="left"/>
      <w:outlineLvl w:val="0"/>
    </w:pPr>
    <w:rPr>
      <w:rFonts w:ascii="等线 Light" w:eastAsia="黑体" w:hAnsi="等线 Light"/>
      <w:b/>
      <w:bCs/>
      <w:szCs w:val="32"/>
    </w:rPr>
  </w:style>
  <w:style w:type="character" w:customStyle="1" w:styleId="afb">
    <w:name w:val="标题 字符"/>
    <w:aliases w:val="标题4 字符"/>
    <w:link w:val="afa"/>
    <w:rsid w:val="0014609E"/>
    <w:rPr>
      <w:rFonts w:ascii="等线 Light" w:eastAsia="黑体" w:hAnsi="等线 Light"/>
      <w:b/>
      <w:bCs/>
      <w:kern w:val="2"/>
      <w:sz w:val="24"/>
      <w:szCs w:val="32"/>
    </w:rPr>
  </w:style>
  <w:style w:type="paragraph" w:styleId="afc">
    <w:name w:val="Subtitle"/>
    <w:aliases w:val="正文t"/>
    <w:basedOn w:val="a"/>
    <w:next w:val="a"/>
    <w:link w:val="afd"/>
    <w:qFormat/>
    <w:rsid w:val="00926224"/>
    <w:pPr>
      <w:outlineLvl w:val="1"/>
    </w:pPr>
    <w:rPr>
      <w:bCs/>
      <w:kern w:val="28"/>
    </w:rPr>
  </w:style>
  <w:style w:type="character" w:customStyle="1" w:styleId="afd">
    <w:name w:val="副标题 字符"/>
    <w:aliases w:val="正文t 字符"/>
    <w:link w:val="afc"/>
    <w:rsid w:val="00926224"/>
    <w:rPr>
      <w:rFonts w:ascii="宋体" w:hAnsi="宋体" w:cs="宋体"/>
      <w:bCs/>
      <w:kern w:val="28"/>
      <w:sz w:val="24"/>
      <w:szCs w:val="24"/>
    </w:rPr>
  </w:style>
  <w:style w:type="character" w:customStyle="1" w:styleId="13">
    <w:name w:val="标题 1 字符"/>
    <w:uiPriority w:val="9"/>
    <w:rsid w:val="006C5E8B"/>
    <w:rPr>
      <w:rFonts w:ascii="宋体" w:hAnsi="宋体" w:cs="宋体"/>
      <w:b/>
      <w:bCs/>
      <w:kern w:val="36"/>
      <w:sz w:val="48"/>
      <w:szCs w:val="48"/>
    </w:rPr>
  </w:style>
  <w:style w:type="character" w:customStyle="1" w:styleId="visually-hidden">
    <w:name w:val="visually-hidden"/>
    <w:rsid w:val="00FC3739"/>
  </w:style>
  <w:style w:type="character" w:customStyle="1" w:styleId="14">
    <w:name w:val="批注文字 字符1"/>
    <w:semiHidden/>
    <w:locked/>
    <w:rsid w:val="00A70BCB"/>
    <w:rPr>
      <w:rFonts w:ascii="宋体" w:hAnsi="宋体" w:cs="宋体"/>
      <w:color w:val="00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593328">
      <w:bodyDiv w:val="1"/>
      <w:marLeft w:val="0"/>
      <w:marRight w:val="0"/>
      <w:marTop w:val="0"/>
      <w:marBottom w:val="0"/>
      <w:divBdr>
        <w:top w:val="none" w:sz="0" w:space="0" w:color="auto"/>
        <w:left w:val="none" w:sz="0" w:space="0" w:color="auto"/>
        <w:bottom w:val="none" w:sz="0" w:space="0" w:color="auto"/>
        <w:right w:val="none" w:sz="0" w:space="0" w:color="auto"/>
      </w:divBdr>
    </w:div>
    <w:div w:id="430244603">
      <w:bodyDiv w:val="1"/>
      <w:marLeft w:val="0"/>
      <w:marRight w:val="0"/>
      <w:marTop w:val="0"/>
      <w:marBottom w:val="0"/>
      <w:divBdr>
        <w:top w:val="none" w:sz="0" w:space="0" w:color="auto"/>
        <w:left w:val="none" w:sz="0" w:space="0" w:color="auto"/>
        <w:bottom w:val="none" w:sz="0" w:space="0" w:color="auto"/>
        <w:right w:val="none" w:sz="0" w:space="0" w:color="auto"/>
      </w:divBdr>
    </w:div>
    <w:div w:id="537426532">
      <w:bodyDiv w:val="1"/>
      <w:marLeft w:val="0"/>
      <w:marRight w:val="0"/>
      <w:marTop w:val="0"/>
      <w:marBottom w:val="0"/>
      <w:divBdr>
        <w:top w:val="none" w:sz="0" w:space="0" w:color="auto"/>
        <w:left w:val="none" w:sz="0" w:space="0" w:color="auto"/>
        <w:bottom w:val="none" w:sz="0" w:space="0" w:color="auto"/>
        <w:right w:val="none" w:sz="0" w:space="0" w:color="auto"/>
      </w:divBdr>
    </w:div>
    <w:div w:id="606349755">
      <w:bodyDiv w:val="1"/>
      <w:marLeft w:val="0"/>
      <w:marRight w:val="0"/>
      <w:marTop w:val="0"/>
      <w:marBottom w:val="0"/>
      <w:divBdr>
        <w:top w:val="none" w:sz="0" w:space="0" w:color="auto"/>
        <w:left w:val="none" w:sz="0" w:space="0" w:color="auto"/>
        <w:bottom w:val="none" w:sz="0" w:space="0" w:color="auto"/>
        <w:right w:val="none" w:sz="0" w:space="0" w:color="auto"/>
      </w:divBdr>
    </w:div>
    <w:div w:id="629437504">
      <w:bodyDiv w:val="1"/>
      <w:marLeft w:val="0"/>
      <w:marRight w:val="0"/>
      <w:marTop w:val="0"/>
      <w:marBottom w:val="0"/>
      <w:divBdr>
        <w:top w:val="none" w:sz="0" w:space="0" w:color="auto"/>
        <w:left w:val="none" w:sz="0" w:space="0" w:color="auto"/>
        <w:bottom w:val="none" w:sz="0" w:space="0" w:color="auto"/>
        <w:right w:val="none" w:sz="0" w:space="0" w:color="auto"/>
      </w:divBdr>
    </w:div>
    <w:div w:id="744031940">
      <w:bodyDiv w:val="1"/>
      <w:marLeft w:val="0"/>
      <w:marRight w:val="0"/>
      <w:marTop w:val="0"/>
      <w:marBottom w:val="0"/>
      <w:divBdr>
        <w:top w:val="none" w:sz="0" w:space="0" w:color="auto"/>
        <w:left w:val="none" w:sz="0" w:space="0" w:color="auto"/>
        <w:bottom w:val="none" w:sz="0" w:space="0" w:color="auto"/>
        <w:right w:val="none" w:sz="0" w:space="0" w:color="auto"/>
      </w:divBdr>
    </w:div>
    <w:div w:id="1069114691">
      <w:bodyDiv w:val="1"/>
      <w:marLeft w:val="0"/>
      <w:marRight w:val="0"/>
      <w:marTop w:val="0"/>
      <w:marBottom w:val="0"/>
      <w:divBdr>
        <w:top w:val="none" w:sz="0" w:space="0" w:color="auto"/>
        <w:left w:val="none" w:sz="0" w:space="0" w:color="auto"/>
        <w:bottom w:val="none" w:sz="0" w:space="0" w:color="auto"/>
        <w:right w:val="none" w:sz="0" w:space="0" w:color="auto"/>
      </w:divBdr>
    </w:div>
    <w:div w:id="1167945142">
      <w:bodyDiv w:val="1"/>
      <w:marLeft w:val="0"/>
      <w:marRight w:val="0"/>
      <w:marTop w:val="0"/>
      <w:marBottom w:val="0"/>
      <w:divBdr>
        <w:top w:val="none" w:sz="0" w:space="0" w:color="auto"/>
        <w:left w:val="none" w:sz="0" w:space="0" w:color="auto"/>
        <w:bottom w:val="none" w:sz="0" w:space="0" w:color="auto"/>
        <w:right w:val="none" w:sz="0" w:space="0" w:color="auto"/>
      </w:divBdr>
    </w:div>
    <w:div w:id="1344628728">
      <w:bodyDiv w:val="1"/>
      <w:marLeft w:val="0"/>
      <w:marRight w:val="0"/>
      <w:marTop w:val="0"/>
      <w:marBottom w:val="0"/>
      <w:divBdr>
        <w:top w:val="none" w:sz="0" w:space="0" w:color="auto"/>
        <w:left w:val="none" w:sz="0" w:space="0" w:color="auto"/>
        <w:bottom w:val="none" w:sz="0" w:space="0" w:color="auto"/>
        <w:right w:val="none" w:sz="0" w:space="0" w:color="auto"/>
      </w:divBdr>
    </w:div>
    <w:div w:id="1518616211">
      <w:bodyDiv w:val="1"/>
      <w:marLeft w:val="0"/>
      <w:marRight w:val="0"/>
      <w:marTop w:val="0"/>
      <w:marBottom w:val="0"/>
      <w:divBdr>
        <w:top w:val="none" w:sz="0" w:space="0" w:color="auto"/>
        <w:left w:val="none" w:sz="0" w:space="0" w:color="auto"/>
        <w:bottom w:val="none" w:sz="0" w:space="0" w:color="auto"/>
        <w:right w:val="none" w:sz="0" w:space="0" w:color="auto"/>
      </w:divBdr>
      <w:divsChild>
        <w:div w:id="242297524">
          <w:marLeft w:val="0"/>
          <w:marRight w:val="0"/>
          <w:marTop w:val="105"/>
          <w:marBottom w:val="30"/>
          <w:divBdr>
            <w:top w:val="none" w:sz="0" w:space="0" w:color="auto"/>
            <w:left w:val="none" w:sz="0" w:space="0" w:color="auto"/>
            <w:bottom w:val="none" w:sz="0" w:space="0" w:color="auto"/>
            <w:right w:val="none" w:sz="0" w:space="0" w:color="auto"/>
          </w:divBdr>
          <w:divsChild>
            <w:div w:id="1430004485">
              <w:marLeft w:val="0"/>
              <w:marRight w:val="0"/>
              <w:marTop w:val="0"/>
              <w:marBottom w:val="0"/>
              <w:divBdr>
                <w:top w:val="none" w:sz="0" w:space="0" w:color="auto"/>
                <w:left w:val="none" w:sz="0" w:space="0" w:color="auto"/>
                <w:bottom w:val="none" w:sz="0" w:space="0" w:color="auto"/>
                <w:right w:val="none" w:sz="0" w:space="0" w:color="auto"/>
              </w:divBdr>
              <w:divsChild>
                <w:div w:id="577255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044302">
          <w:marLeft w:val="0"/>
          <w:marRight w:val="0"/>
          <w:marTop w:val="0"/>
          <w:marBottom w:val="0"/>
          <w:divBdr>
            <w:top w:val="none" w:sz="0" w:space="0" w:color="auto"/>
            <w:left w:val="none" w:sz="0" w:space="0" w:color="auto"/>
            <w:bottom w:val="none" w:sz="0" w:space="0" w:color="auto"/>
            <w:right w:val="none" w:sz="0" w:space="0" w:color="auto"/>
          </w:divBdr>
          <w:divsChild>
            <w:div w:id="285934158">
              <w:marLeft w:val="0"/>
              <w:marRight w:val="0"/>
              <w:marTop w:val="0"/>
              <w:marBottom w:val="0"/>
              <w:divBdr>
                <w:top w:val="none" w:sz="0" w:space="0" w:color="auto"/>
                <w:left w:val="none" w:sz="0" w:space="0" w:color="auto"/>
                <w:bottom w:val="none" w:sz="0" w:space="0" w:color="auto"/>
                <w:right w:val="none" w:sz="0" w:space="0" w:color="auto"/>
              </w:divBdr>
              <w:divsChild>
                <w:div w:id="1107314139">
                  <w:marLeft w:val="0"/>
                  <w:marRight w:val="60"/>
                  <w:marTop w:val="0"/>
                  <w:marBottom w:val="0"/>
                  <w:divBdr>
                    <w:top w:val="none" w:sz="0" w:space="0" w:color="auto"/>
                    <w:left w:val="none" w:sz="0" w:space="0" w:color="auto"/>
                    <w:bottom w:val="none" w:sz="0" w:space="0" w:color="auto"/>
                    <w:right w:val="none" w:sz="0" w:space="0" w:color="auto"/>
                  </w:divBdr>
                  <w:divsChild>
                    <w:div w:id="587740623">
                      <w:marLeft w:val="0"/>
                      <w:marRight w:val="0"/>
                      <w:marTop w:val="0"/>
                      <w:marBottom w:val="120"/>
                      <w:divBdr>
                        <w:top w:val="single" w:sz="6" w:space="0" w:color="C0C0C0"/>
                        <w:left w:val="single" w:sz="6" w:space="0" w:color="D9D9D9"/>
                        <w:bottom w:val="single" w:sz="6" w:space="0" w:color="D9D9D9"/>
                        <w:right w:val="single" w:sz="6" w:space="0" w:color="D9D9D9"/>
                      </w:divBdr>
                      <w:divsChild>
                        <w:div w:id="1423650132">
                          <w:marLeft w:val="0"/>
                          <w:marRight w:val="0"/>
                          <w:marTop w:val="0"/>
                          <w:marBottom w:val="0"/>
                          <w:divBdr>
                            <w:top w:val="none" w:sz="0" w:space="0" w:color="auto"/>
                            <w:left w:val="none" w:sz="0" w:space="0" w:color="auto"/>
                            <w:bottom w:val="none" w:sz="0" w:space="0" w:color="auto"/>
                            <w:right w:val="none" w:sz="0" w:space="0" w:color="auto"/>
                          </w:divBdr>
                        </w:div>
                        <w:div w:id="2009480924">
                          <w:marLeft w:val="0"/>
                          <w:marRight w:val="0"/>
                          <w:marTop w:val="0"/>
                          <w:marBottom w:val="0"/>
                          <w:divBdr>
                            <w:top w:val="none" w:sz="0" w:space="0" w:color="auto"/>
                            <w:left w:val="none" w:sz="0" w:space="0" w:color="auto"/>
                            <w:bottom w:val="none" w:sz="0" w:space="0" w:color="auto"/>
                            <w:right w:val="none" w:sz="0" w:space="0" w:color="auto"/>
                          </w:divBdr>
                        </w:div>
                      </w:divsChild>
                    </w:div>
                    <w:div w:id="1777604017">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080448223">
              <w:marLeft w:val="0"/>
              <w:marRight w:val="0"/>
              <w:marTop w:val="0"/>
              <w:marBottom w:val="0"/>
              <w:divBdr>
                <w:top w:val="none" w:sz="0" w:space="0" w:color="auto"/>
                <w:left w:val="none" w:sz="0" w:space="0" w:color="auto"/>
                <w:bottom w:val="none" w:sz="0" w:space="0" w:color="auto"/>
                <w:right w:val="none" w:sz="0" w:space="0" w:color="auto"/>
              </w:divBdr>
              <w:divsChild>
                <w:div w:id="1841965267">
                  <w:marLeft w:val="60"/>
                  <w:marRight w:val="0"/>
                  <w:marTop w:val="0"/>
                  <w:marBottom w:val="0"/>
                  <w:divBdr>
                    <w:top w:val="none" w:sz="0" w:space="0" w:color="auto"/>
                    <w:left w:val="none" w:sz="0" w:space="0" w:color="auto"/>
                    <w:bottom w:val="none" w:sz="0" w:space="0" w:color="auto"/>
                    <w:right w:val="none" w:sz="0" w:space="0" w:color="auto"/>
                  </w:divBdr>
                  <w:divsChild>
                    <w:div w:id="1061170118">
                      <w:marLeft w:val="0"/>
                      <w:marRight w:val="0"/>
                      <w:marTop w:val="0"/>
                      <w:marBottom w:val="0"/>
                      <w:divBdr>
                        <w:top w:val="none" w:sz="0" w:space="0" w:color="auto"/>
                        <w:left w:val="none" w:sz="0" w:space="0" w:color="auto"/>
                        <w:bottom w:val="none" w:sz="0" w:space="0" w:color="auto"/>
                        <w:right w:val="none" w:sz="0" w:space="0" w:color="auto"/>
                      </w:divBdr>
                      <w:divsChild>
                        <w:div w:id="471479818">
                          <w:marLeft w:val="0"/>
                          <w:marRight w:val="0"/>
                          <w:marTop w:val="0"/>
                          <w:marBottom w:val="120"/>
                          <w:divBdr>
                            <w:top w:val="single" w:sz="6" w:space="0" w:color="F5F5F5"/>
                            <w:left w:val="single" w:sz="6" w:space="0" w:color="F5F5F5"/>
                            <w:bottom w:val="single" w:sz="6" w:space="0" w:color="F5F5F5"/>
                            <w:right w:val="single" w:sz="6" w:space="0" w:color="F5F5F5"/>
                          </w:divBdr>
                          <w:divsChild>
                            <w:div w:id="995690050">
                              <w:marLeft w:val="0"/>
                              <w:marRight w:val="0"/>
                              <w:marTop w:val="0"/>
                              <w:marBottom w:val="0"/>
                              <w:divBdr>
                                <w:top w:val="none" w:sz="0" w:space="0" w:color="auto"/>
                                <w:left w:val="none" w:sz="0" w:space="0" w:color="auto"/>
                                <w:bottom w:val="none" w:sz="0" w:space="0" w:color="auto"/>
                                <w:right w:val="none" w:sz="0" w:space="0" w:color="auto"/>
                              </w:divBdr>
                              <w:divsChild>
                                <w:div w:id="183541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503498">
      <w:bodyDiv w:val="1"/>
      <w:marLeft w:val="0"/>
      <w:marRight w:val="0"/>
      <w:marTop w:val="0"/>
      <w:marBottom w:val="0"/>
      <w:divBdr>
        <w:top w:val="none" w:sz="0" w:space="0" w:color="auto"/>
        <w:left w:val="none" w:sz="0" w:space="0" w:color="auto"/>
        <w:bottom w:val="none" w:sz="0" w:space="0" w:color="auto"/>
        <w:right w:val="none" w:sz="0" w:space="0" w:color="auto"/>
      </w:divBdr>
    </w:div>
    <w:div w:id="1834298548">
      <w:bodyDiv w:val="1"/>
      <w:marLeft w:val="0"/>
      <w:marRight w:val="0"/>
      <w:marTop w:val="0"/>
      <w:marBottom w:val="0"/>
      <w:divBdr>
        <w:top w:val="none" w:sz="0" w:space="0" w:color="auto"/>
        <w:left w:val="none" w:sz="0" w:space="0" w:color="auto"/>
        <w:bottom w:val="none" w:sz="0" w:space="0" w:color="auto"/>
        <w:right w:val="none" w:sz="0" w:space="0" w:color="auto"/>
      </w:divBdr>
    </w:div>
    <w:div w:id="1916430195">
      <w:bodyDiv w:val="1"/>
      <w:marLeft w:val="0"/>
      <w:marRight w:val="0"/>
      <w:marTop w:val="0"/>
      <w:marBottom w:val="0"/>
      <w:divBdr>
        <w:top w:val="none" w:sz="0" w:space="0" w:color="auto"/>
        <w:left w:val="none" w:sz="0" w:space="0" w:color="auto"/>
        <w:bottom w:val="none" w:sz="0" w:space="0" w:color="auto"/>
        <w:right w:val="none" w:sz="0" w:space="0" w:color="auto"/>
      </w:divBdr>
    </w:div>
    <w:div w:id="2018268023">
      <w:bodyDiv w:val="1"/>
      <w:marLeft w:val="0"/>
      <w:marRight w:val="0"/>
      <w:marTop w:val="0"/>
      <w:marBottom w:val="0"/>
      <w:divBdr>
        <w:top w:val="none" w:sz="0" w:space="0" w:color="auto"/>
        <w:left w:val="none" w:sz="0" w:space="0" w:color="auto"/>
        <w:bottom w:val="none" w:sz="0" w:space="0" w:color="auto"/>
        <w:right w:val="none" w:sz="0" w:space="0" w:color="auto"/>
      </w:divBdr>
    </w:div>
    <w:div w:id="204108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chart" Target="charts/chart2.xml"/><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chart" Target="charts/chart5.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oleObject" Target="embeddings/oleObject17.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4.png"/><Relationship Id="rId60" Type="http://schemas.openxmlformats.org/officeDocument/2006/relationships/image" Target="media/image32.wmf"/><Relationship Id="rId65"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chart" Target="charts/chart3.xm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8.png"/><Relationship Id="rId59" Type="http://schemas.openxmlformats.org/officeDocument/2006/relationships/image" Target="media/image31.png"/><Relationship Id="rId67" Type="http://schemas.openxmlformats.org/officeDocument/2006/relationships/chart" Target="charts/chart6.xm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6.png"/><Relationship Id="rId62" Type="http://schemas.openxmlformats.org/officeDocument/2006/relationships/chart" Target="charts/chart1.xml"/><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437500000000003E-2"/>
          <c:y val="0.11458333333333333"/>
          <c:w val="0.78281250000000002"/>
          <c:h val="0.57291666666666663"/>
        </c:manualLayout>
      </c:layout>
      <c:lineChart>
        <c:grouping val="standard"/>
        <c:varyColors val="0"/>
        <c:ser>
          <c:idx val="0"/>
          <c:order val="0"/>
          <c:tx>
            <c:strRef>
              <c:f>Sheet1!$A$2</c:f>
              <c:strCache>
                <c:ptCount val="1"/>
                <c:pt idx="0">
                  <c:v>精度</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9.7600000000000006E-2</c:v>
                </c:pt>
                <c:pt idx="1">
                  <c:v>7.2599999999999998E-2</c:v>
                </c:pt>
                <c:pt idx="2">
                  <c:v>6.6699999999999995E-2</c:v>
                </c:pt>
                <c:pt idx="3">
                  <c:v>9.0999999999999998E-2</c:v>
                </c:pt>
                <c:pt idx="4">
                  <c:v>9.9199999999999997E-2</c:v>
                </c:pt>
                <c:pt idx="5">
                  <c:v>8.9099999999999999E-2</c:v>
                </c:pt>
                <c:pt idx="6">
                  <c:v>0.1087</c:v>
                </c:pt>
                <c:pt idx="7">
                  <c:v>0.106</c:v>
                </c:pt>
                <c:pt idx="8">
                  <c:v>0.1181</c:v>
                </c:pt>
                <c:pt idx="9">
                  <c:v>0.1242</c:v>
                </c:pt>
                <c:pt idx="10">
                  <c:v>0.128</c:v>
                </c:pt>
                <c:pt idx="11">
                  <c:v>0.16339999999999999</c:v>
                </c:pt>
                <c:pt idx="12">
                  <c:v>0.14000000000000001</c:v>
                </c:pt>
                <c:pt idx="13">
                  <c:v>0.1885</c:v>
                </c:pt>
                <c:pt idx="14">
                  <c:v>0.20449999999999999</c:v>
                </c:pt>
              </c:numCache>
            </c:numRef>
          </c:val>
          <c:smooth val="0"/>
          <c:extLst>
            <c:ext xmlns:c16="http://schemas.microsoft.com/office/drawing/2014/chart" uri="{C3380CC4-5D6E-409C-BE32-E72D297353CC}">
              <c16:uniqueId val="{00000000-6246-447A-89F9-BA7CAAE59DDC}"/>
            </c:ext>
          </c:extLst>
        </c:ser>
        <c:ser>
          <c:idx val="1"/>
          <c:order val="1"/>
          <c:tx>
            <c:strRef>
              <c:f>Sheet1!$A$3</c:f>
              <c:strCache>
                <c:ptCount val="1"/>
                <c:pt idx="0">
                  <c:v>召回率</c:v>
                </c:pt>
              </c:strCache>
            </c:strRef>
          </c:tx>
          <c:spPr>
            <a:ln w="12699">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9</c:v>
                </c:pt>
                <c:pt idx="2">
                  <c:v>0.09</c:v>
                </c:pt>
                <c:pt idx="3">
                  <c:v>0.11</c:v>
                </c:pt>
                <c:pt idx="4">
                  <c:v>0.13</c:v>
                </c:pt>
                <c:pt idx="5">
                  <c:v>0.14000000000000001</c:v>
                </c:pt>
                <c:pt idx="6">
                  <c:v>0.15</c:v>
                </c:pt>
                <c:pt idx="7">
                  <c:v>0.16</c:v>
                </c:pt>
                <c:pt idx="8">
                  <c:v>0.17</c:v>
                </c:pt>
                <c:pt idx="9">
                  <c:v>0.19</c:v>
                </c:pt>
                <c:pt idx="10">
                  <c:v>0.21</c:v>
                </c:pt>
                <c:pt idx="11">
                  <c:v>0.25</c:v>
                </c:pt>
                <c:pt idx="12">
                  <c:v>0.21</c:v>
                </c:pt>
                <c:pt idx="13">
                  <c:v>0.23</c:v>
                </c:pt>
                <c:pt idx="14">
                  <c:v>0.26</c:v>
                </c:pt>
              </c:numCache>
            </c:numRef>
          </c:val>
          <c:smooth val="0"/>
          <c:extLst>
            <c:ext xmlns:c16="http://schemas.microsoft.com/office/drawing/2014/chart" uri="{C3380CC4-5D6E-409C-BE32-E72D297353CC}">
              <c16:uniqueId val="{00000001-6246-447A-89F9-BA7CAAE59DDC}"/>
            </c:ext>
          </c:extLst>
        </c:ser>
        <c:dLbls>
          <c:showLegendKey val="0"/>
          <c:showVal val="0"/>
          <c:showCatName val="0"/>
          <c:showSerName val="0"/>
          <c:showPercent val="0"/>
          <c:showBubbleSize val="0"/>
        </c:dLbls>
        <c:marker val="1"/>
        <c:smooth val="0"/>
        <c:axId val="176586464"/>
        <c:axId val="1"/>
      </c:lineChart>
      <c:catAx>
        <c:axId val="176586464"/>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95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Calibri"/>
                <a:ea typeface="Calibri"/>
                <a:cs typeface="Calibri"/>
              </a:defRPr>
            </a:pPr>
            <a:endParaRPr lang="zh-CN"/>
          </a:p>
        </c:txPr>
        <c:crossAx val="176586464"/>
        <c:crosses val="autoZero"/>
        <c:crossBetween val="between"/>
      </c:valAx>
      <c:spPr>
        <a:solidFill>
          <a:srgbClr val="C0C0C0"/>
        </a:solidFill>
        <a:ln w="12699">
          <a:solidFill>
            <a:srgbClr val="808080"/>
          </a:solidFill>
          <a:prstDash val="solid"/>
        </a:ln>
      </c:spPr>
    </c:plotArea>
    <c:legend>
      <c:legendPos val="r"/>
      <c:layout>
        <c:manualLayout>
          <c:xMode val="edge"/>
          <c:yMode val="edge"/>
          <c:x val="0.89443908742176459"/>
          <c:y val="0.28645833333333331"/>
          <c:w val="0.10556091257823541"/>
          <c:h val="0.22395833333333334"/>
        </c:manualLayout>
      </c:layout>
      <c:overlay val="0"/>
      <c:spPr>
        <a:noFill/>
        <a:ln w="3175">
          <a:solidFill>
            <a:srgbClr val="000000"/>
          </a:solidFill>
          <a:prstDash val="solid"/>
        </a:ln>
      </c:spPr>
      <c:txPr>
        <a:bodyPr/>
        <a:lstStyle/>
        <a:p>
          <a:pPr>
            <a:defRPr sz="87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5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698795180722892E-2"/>
          <c:y val="0.12352941176470589"/>
          <c:w val="0.70632530120481929"/>
          <c:h val="0.56470588235294117"/>
        </c:manualLayout>
      </c:layout>
      <c:lineChart>
        <c:grouping val="standard"/>
        <c:varyColors val="0"/>
        <c:ser>
          <c:idx val="0"/>
          <c:order val="0"/>
          <c:tx>
            <c:strRef>
              <c:f>Sheet1!$A$2</c:f>
              <c:strCache>
                <c:ptCount val="1"/>
                <c:pt idx="0">
                  <c:v>正确预测的转录本条数</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12</c:v>
                </c:pt>
                <c:pt idx="1">
                  <c:v>9</c:v>
                </c:pt>
                <c:pt idx="2">
                  <c:v>9</c:v>
                </c:pt>
                <c:pt idx="3">
                  <c:v>11</c:v>
                </c:pt>
                <c:pt idx="4">
                  <c:v>13</c:v>
                </c:pt>
                <c:pt idx="5">
                  <c:v>14</c:v>
                </c:pt>
                <c:pt idx="6">
                  <c:v>15</c:v>
                </c:pt>
                <c:pt idx="7">
                  <c:v>16</c:v>
                </c:pt>
                <c:pt idx="8">
                  <c:v>17</c:v>
                </c:pt>
                <c:pt idx="9">
                  <c:v>19</c:v>
                </c:pt>
                <c:pt idx="10">
                  <c:v>21</c:v>
                </c:pt>
                <c:pt idx="11">
                  <c:v>25</c:v>
                </c:pt>
                <c:pt idx="12">
                  <c:v>21</c:v>
                </c:pt>
                <c:pt idx="13">
                  <c:v>23</c:v>
                </c:pt>
                <c:pt idx="14">
                  <c:v>26</c:v>
                </c:pt>
              </c:numCache>
            </c:numRef>
          </c:val>
          <c:smooth val="0"/>
          <c:extLst>
            <c:ext xmlns:c16="http://schemas.microsoft.com/office/drawing/2014/chart" uri="{C3380CC4-5D6E-409C-BE32-E72D297353CC}">
              <c16:uniqueId val="{00000000-273D-4363-AE18-A2AD1BB6E6DE}"/>
            </c:ext>
          </c:extLst>
        </c:ser>
        <c:dLbls>
          <c:showLegendKey val="0"/>
          <c:showVal val="0"/>
          <c:showCatName val="0"/>
          <c:showSerName val="0"/>
          <c:showPercent val="0"/>
          <c:showBubbleSize val="0"/>
        </c:dLbls>
        <c:marker val="1"/>
        <c:smooth val="0"/>
        <c:axId val="176585152"/>
        <c:axId val="1"/>
      </c:lineChart>
      <c:catAx>
        <c:axId val="176585152"/>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85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Calibri"/>
                <a:ea typeface="Calibri"/>
                <a:cs typeface="Calibri"/>
              </a:defRPr>
            </a:pPr>
            <a:endParaRPr lang="zh-CN"/>
          </a:p>
        </c:txPr>
        <c:crossAx val="176585152"/>
        <c:crosses val="autoZero"/>
        <c:crossBetween val="between"/>
      </c:valAx>
      <c:spPr>
        <a:solidFill>
          <a:srgbClr val="C0C0C0"/>
        </a:solidFill>
        <a:ln w="12700">
          <a:solidFill>
            <a:srgbClr val="808080"/>
          </a:solidFill>
          <a:prstDash val="solid"/>
        </a:ln>
      </c:spPr>
    </c:plotArea>
    <c:legend>
      <c:legendPos val="r"/>
      <c:layout>
        <c:manualLayout>
          <c:xMode val="edge"/>
          <c:yMode val="edge"/>
          <c:x val="0.81064912413104906"/>
          <c:y val="0.25228754738990955"/>
          <c:w val="0.18332671324096358"/>
          <c:h val="0.36209157188684749"/>
        </c:manualLayout>
      </c:layout>
      <c:overlay val="0"/>
      <c:spPr>
        <a:noFill/>
        <a:ln w="3175">
          <a:solidFill>
            <a:srgbClr val="000000"/>
          </a:solidFill>
          <a:prstDash val="solid"/>
        </a:ln>
      </c:spPr>
      <c:txPr>
        <a:bodyPr/>
        <a:lstStyle/>
        <a:p>
          <a:pPr>
            <a:defRPr sz="78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5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27568922305764"/>
          <c:y val="0.12087912087912088"/>
          <c:w val="0.66666666666666663"/>
          <c:h val="0.6648351648351648"/>
        </c:manualLayout>
      </c:layout>
      <c:lineChart>
        <c:grouping val="standard"/>
        <c:varyColors val="0"/>
        <c:ser>
          <c:idx val="0"/>
          <c:order val="0"/>
          <c:tx>
            <c:strRef>
              <c:f>Sheet1!$A$2</c:f>
              <c:strCache>
                <c:ptCount val="1"/>
                <c:pt idx="0">
                  <c:v>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2:$H$2</c:f>
              <c:numCache>
                <c:formatCode>General</c:formatCode>
                <c:ptCount val="7"/>
                <c:pt idx="0">
                  <c:v>0.20449999999999999</c:v>
                </c:pt>
                <c:pt idx="1">
                  <c:v>0.23419999999999999</c:v>
                </c:pt>
                <c:pt idx="2">
                  <c:v>0.1852</c:v>
                </c:pt>
                <c:pt idx="3">
                  <c:v>0.23630000000000001</c:v>
                </c:pt>
                <c:pt idx="4">
                  <c:v>0.24560000000000001</c:v>
                </c:pt>
                <c:pt idx="5">
                  <c:v>0.2414</c:v>
                </c:pt>
                <c:pt idx="6">
                  <c:v>0.2114</c:v>
                </c:pt>
              </c:numCache>
            </c:numRef>
          </c:val>
          <c:smooth val="0"/>
          <c:extLst>
            <c:ext xmlns:c16="http://schemas.microsoft.com/office/drawing/2014/chart" uri="{C3380CC4-5D6E-409C-BE32-E72D297353CC}">
              <c16:uniqueId val="{00000000-E895-463F-94D1-09C730A97AF0}"/>
            </c:ext>
          </c:extLst>
        </c:ser>
        <c:ser>
          <c:idx val="1"/>
          <c:order val="1"/>
          <c:tx>
            <c:strRef>
              <c:f>Sheet1!$A$3</c:f>
              <c:strCache>
                <c:ptCount val="1"/>
                <c:pt idx="0">
                  <c:v>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3:$H$3</c:f>
              <c:numCache>
                <c:formatCode>General</c:formatCode>
                <c:ptCount val="7"/>
                <c:pt idx="0">
                  <c:v>0.27</c:v>
                </c:pt>
                <c:pt idx="1">
                  <c:v>0.26</c:v>
                </c:pt>
                <c:pt idx="2">
                  <c:v>0.25</c:v>
                </c:pt>
                <c:pt idx="3">
                  <c:v>0.26</c:v>
                </c:pt>
                <c:pt idx="4">
                  <c:v>0.28000000000000003</c:v>
                </c:pt>
                <c:pt idx="5">
                  <c:v>0.28000000000000003</c:v>
                </c:pt>
                <c:pt idx="6">
                  <c:v>0.27</c:v>
                </c:pt>
              </c:numCache>
            </c:numRef>
          </c:val>
          <c:smooth val="0"/>
          <c:extLst>
            <c:ext xmlns:c16="http://schemas.microsoft.com/office/drawing/2014/chart" uri="{C3380CC4-5D6E-409C-BE32-E72D297353CC}">
              <c16:uniqueId val="{00000001-E895-463F-94D1-09C730A97AF0}"/>
            </c:ext>
          </c:extLst>
        </c:ser>
        <c:dLbls>
          <c:showLegendKey val="0"/>
          <c:showVal val="0"/>
          <c:showCatName val="0"/>
          <c:showSerName val="0"/>
          <c:showPercent val="0"/>
          <c:showBubbleSize val="0"/>
        </c:dLbls>
        <c:marker val="1"/>
        <c:smooth val="0"/>
        <c:axId val="176583184"/>
        <c:axId val="1"/>
      </c:lineChart>
      <c:catAx>
        <c:axId val="176583184"/>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Calibri"/>
                <a:ea typeface="Calibri"/>
                <a:cs typeface="Calibri"/>
              </a:defRPr>
            </a:pPr>
            <a:endParaRPr lang="zh-CN"/>
          </a:p>
        </c:txPr>
        <c:crossAx val="176583184"/>
        <c:crosses val="autoZero"/>
        <c:crossBetween val="between"/>
      </c:valAx>
      <c:spPr>
        <a:solidFill>
          <a:srgbClr val="C0C0C0"/>
        </a:solidFill>
        <a:ln w="12700">
          <a:solidFill>
            <a:srgbClr val="808080"/>
          </a:solidFill>
          <a:prstDash val="solid"/>
        </a:ln>
      </c:spPr>
    </c:plotArea>
    <c:legend>
      <c:legendPos val="r"/>
      <c:layout>
        <c:manualLayout>
          <c:xMode val="edge"/>
          <c:yMode val="edge"/>
          <c:x val="0.8367091665843025"/>
          <c:y val="0.33516483516483514"/>
          <c:w val="0.15326546524780638"/>
          <c:h val="0.22527472527472528"/>
        </c:manualLayout>
      </c:layout>
      <c:overlay val="0"/>
      <c:spPr>
        <a:noFill/>
        <a:ln w="3175">
          <a:solidFill>
            <a:srgbClr val="000000"/>
          </a:solidFill>
          <a:prstDash val="solid"/>
        </a:ln>
      </c:spPr>
      <c:txPr>
        <a:bodyPr/>
        <a:lstStyle/>
        <a:p>
          <a:pPr>
            <a:defRPr sz="82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0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20588235294118E-2"/>
          <c:y val="0.12962962962962962"/>
          <c:w val="0.76654411764705888"/>
          <c:h val="0.54320987654320985"/>
        </c:manualLayout>
      </c:layout>
      <c:lineChart>
        <c:grouping val="standard"/>
        <c:varyColors val="0"/>
        <c:ser>
          <c:idx val="0"/>
          <c:order val="0"/>
          <c:tx>
            <c:strRef>
              <c:f>Sheet1!$A$2</c:f>
              <c:strCache>
                <c:ptCount val="1"/>
                <c:pt idx="0">
                  <c:v>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8.8900000000000007E-2</c:v>
                </c:pt>
                <c:pt idx="1">
                  <c:v>7.1400000000000005E-2</c:v>
                </c:pt>
                <c:pt idx="2">
                  <c:v>8.8200000000000001E-2</c:v>
                </c:pt>
                <c:pt idx="3">
                  <c:v>9.6799999999999997E-2</c:v>
                </c:pt>
                <c:pt idx="4">
                  <c:v>0.11609999999999999</c:v>
                </c:pt>
                <c:pt idx="5">
                  <c:v>0.1011</c:v>
                </c:pt>
                <c:pt idx="6">
                  <c:v>0.1208</c:v>
                </c:pt>
                <c:pt idx="7">
                  <c:v>9.7600000000000006E-2</c:v>
                </c:pt>
                <c:pt idx="8">
                  <c:v>0.1313</c:v>
                </c:pt>
                <c:pt idx="9">
                  <c:v>0.1288</c:v>
                </c:pt>
                <c:pt idx="10">
                  <c:v>0.11890000000000001</c:v>
                </c:pt>
                <c:pt idx="11">
                  <c:v>0.14530000000000001</c:v>
                </c:pt>
                <c:pt idx="12">
                  <c:v>0.16250000000000001</c:v>
                </c:pt>
                <c:pt idx="13">
                  <c:v>0.16880000000000001</c:v>
                </c:pt>
                <c:pt idx="14">
                  <c:v>0.15540000000000001</c:v>
                </c:pt>
              </c:numCache>
            </c:numRef>
          </c:val>
          <c:smooth val="0"/>
          <c:extLst>
            <c:ext xmlns:c16="http://schemas.microsoft.com/office/drawing/2014/chart" uri="{C3380CC4-5D6E-409C-BE32-E72D297353CC}">
              <c16:uniqueId val="{00000000-B7EC-4D61-B8B0-EB00A25389F0}"/>
            </c:ext>
          </c:extLst>
        </c:ser>
        <c:ser>
          <c:idx val="1"/>
          <c:order val="1"/>
          <c:tx>
            <c:strRef>
              <c:f>Sheet1!$A$3</c:f>
              <c:strCache>
                <c:ptCount val="1"/>
                <c:pt idx="0">
                  <c:v>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8</c:v>
                </c:pt>
                <c:pt idx="2">
                  <c:v>0.09</c:v>
                </c:pt>
                <c:pt idx="3">
                  <c:v>0.12</c:v>
                </c:pt>
                <c:pt idx="4">
                  <c:v>0.13</c:v>
                </c:pt>
                <c:pt idx="5">
                  <c:v>0.18</c:v>
                </c:pt>
                <c:pt idx="6">
                  <c:v>0.18</c:v>
                </c:pt>
                <c:pt idx="7">
                  <c:v>0.2</c:v>
                </c:pt>
                <c:pt idx="8">
                  <c:v>0.21</c:v>
                </c:pt>
                <c:pt idx="9">
                  <c:v>0.17</c:v>
                </c:pt>
                <c:pt idx="10">
                  <c:v>0.22</c:v>
                </c:pt>
                <c:pt idx="11">
                  <c:v>0.26</c:v>
                </c:pt>
                <c:pt idx="12">
                  <c:v>0.26</c:v>
                </c:pt>
                <c:pt idx="13">
                  <c:v>0.27</c:v>
                </c:pt>
                <c:pt idx="14">
                  <c:v>0.3</c:v>
                </c:pt>
              </c:numCache>
            </c:numRef>
          </c:val>
          <c:smooth val="0"/>
          <c:extLst>
            <c:ext xmlns:c16="http://schemas.microsoft.com/office/drawing/2014/chart" uri="{C3380CC4-5D6E-409C-BE32-E72D297353CC}">
              <c16:uniqueId val="{00000001-B7EC-4D61-B8B0-EB00A25389F0}"/>
            </c:ext>
          </c:extLst>
        </c:ser>
        <c:dLbls>
          <c:showLegendKey val="0"/>
          <c:showVal val="0"/>
          <c:showCatName val="0"/>
          <c:showSerName val="0"/>
          <c:showPercent val="0"/>
          <c:showBubbleSize val="0"/>
        </c:dLbls>
        <c:marker val="1"/>
        <c:smooth val="0"/>
        <c:axId val="176583512"/>
        <c:axId val="1"/>
      </c:lineChart>
      <c:catAx>
        <c:axId val="176583512"/>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80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Calibri"/>
                <a:ea typeface="Calibri"/>
                <a:cs typeface="Calibri"/>
              </a:defRPr>
            </a:pPr>
            <a:endParaRPr lang="zh-CN"/>
          </a:p>
        </c:txPr>
        <c:crossAx val="176583512"/>
        <c:crosses val="autoZero"/>
        <c:crossBetween val="between"/>
      </c:valAx>
      <c:spPr>
        <a:solidFill>
          <a:srgbClr val="C0C0C0"/>
        </a:solidFill>
        <a:ln w="12700">
          <a:solidFill>
            <a:srgbClr val="808080"/>
          </a:solidFill>
          <a:prstDash val="solid"/>
        </a:ln>
      </c:spPr>
    </c:plotArea>
    <c:legend>
      <c:legendPos val="r"/>
      <c:layout>
        <c:manualLayout>
          <c:xMode val="edge"/>
          <c:yMode val="edge"/>
          <c:x val="0.88860646029354629"/>
          <c:y val="0.27777777777777779"/>
          <c:w val="0.11139353970645366"/>
          <c:h val="0.24074074074074073"/>
        </c:manualLayout>
      </c:layout>
      <c:overlay val="0"/>
      <c:spPr>
        <a:noFill/>
        <a:ln w="3175">
          <a:solidFill>
            <a:srgbClr val="000000"/>
          </a:solidFill>
          <a:prstDash val="solid"/>
        </a:ln>
      </c:spPr>
      <c:txPr>
        <a:bodyPr/>
        <a:lstStyle/>
        <a:p>
          <a:pPr>
            <a:defRPr sz="73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0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51351351351352"/>
          <c:y val="0.125"/>
          <c:w val="0.65675675675675671"/>
          <c:h val="0.6607142857142857"/>
        </c:manualLayout>
      </c:layout>
      <c:lineChart>
        <c:grouping val="standard"/>
        <c:varyColors val="0"/>
        <c:ser>
          <c:idx val="0"/>
          <c:order val="0"/>
          <c:tx>
            <c:strRef>
              <c:f>Sheet1!$A$2</c:f>
              <c:strCache>
                <c:ptCount val="1"/>
                <c:pt idx="0">
                  <c:v>精度</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2:$H$2</c:f>
              <c:numCache>
                <c:formatCode>General</c:formatCode>
                <c:ptCount val="7"/>
                <c:pt idx="0">
                  <c:v>0.15629999999999999</c:v>
                </c:pt>
                <c:pt idx="1">
                  <c:v>0.1588</c:v>
                </c:pt>
                <c:pt idx="2">
                  <c:v>0.1875</c:v>
                </c:pt>
                <c:pt idx="3">
                  <c:v>0.19209999999999999</c:v>
                </c:pt>
                <c:pt idx="4">
                  <c:v>0.21229999999999999</c:v>
                </c:pt>
                <c:pt idx="5">
                  <c:v>0.2205</c:v>
                </c:pt>
                <c:pt idx="6">
                  <c:v>0.1835</c:v>
                </c:pt>
              </c:numCache>
            </c:numRef>
          </c:val>
          <c:smooth val="0"/>
          <c:extLst>
            <c:ext xmlns:c16="http://schemas.microsoft.com/office/drawing/2014/chart" uri="{C3380CC4-5D6E-409C-BE32-E72D297353CC}">
              <c16:uniqueId val="{00000000-C3F7-4556-A48B-710651F48D22}"/>
            </c:ext>
          </c:extLst>
        </c:ser>
        <c:ser>
          <c:idx val="1"/>
          <c:order val="1"/>
          <c:tx>
            <c:strRef>
              <c:f>Sheet1!$A$3</c:f>
              <c:strCache>
                <c:ptCount val="1"/>
                <c:pt idx="0">
                  <c:v>召回率</c:v>
                </c:pt>
              </c:strCache>
            </c:strRef>
          </c:tx>
          <c:spPr>
            <a:ln w="12699">
              <a:solidFill>
                <a:srgbClr val="FF00FF"/>
              </a:solidFill>
              <a:prstDash val="solid"/>
            </a:ln>
          </c:spPr>
          <c:marker>
            <c:symbol val="square"/>
            <c:size val="4"/>
            <c:spPr>
              <a:solidFill>
                <a:srgbClr val="FF00FF"/>
              </a:solidFill>
              <a:ln>
                <a:solidFill>
                  <a:srgbClr val="FF00FF"/>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3:$H$3</c:f>
              <c:numCache>
                <c:formatCode>General</c:formatCode>
                <c:ptCount val="7"/>
                <c:pt idx="0">
                  <c:v>0.3</c:v>
                </c:pt>
                <c:pt idx="1">
                  <c:v>0.27</c:v>
                </c:pt>
                <c:pt idx="2">
                  <c:v>0.27</c:v>
                </c:pt>
                <c:pt idx="3">
                  <c:v>0.28999999999999998</c:v>
                </c:pt>
                <c:pt idx="4">
                  <c:v>0.31</c:v>
                </c:pt>
                <c:pt idx="5">
                  <c:v>0.28000000000000003</c:v>
                </c:pt>
                <c:pt idx="6">
                  <c:v>0.3</c:v>
                </c:pt>
              </c:numCache>
            </c:numRef>
          </c:val>
          <c:smooth val="0"/>
          <c:extLst>
            <c:ext xmlns:c16="http://schemas.microsoft.com/office/drawing/2014/chart" uri="{C3380CC4-5D6E-409C-BE32-E72D297353CC}">
              <c16:uniqueId val="{00000001-C3F7-4556-A48B-710651F48D22}"/>
            </c:ext>
          </c:extLst>
        </c:ser>
        <c:dLbls>
          <c:showLegendKey val="0"/>
          <c:showVal val="0"/>
          <c:showCatName val="0"/>
          <c:showSerName val="0"/>
          <c:showPercent val="0"/>
          <c:showBubbleSize val="0"/>
        </c:dLbls>
        <c:marker val="1"/>
        <c:smooth val="0"/>
        <c:axId val="176873472"/>
        <c:axId val="1"/>
      </c:lineChart>
      <c:catAx>
        <c:axId val="176873472"/>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zh-CN"/>
          </a:p>
        </c:txPr>
        <c:crossAx val="176873472"/>
        <c:crosses val="autoZero"/>
        <c:crossBetween val="between"/>
      </c:valAx>
      <c:spPr>
        <a:solidFill>
          <a:srgbClr val="C0C0C0"/>
        </a:solidFill>
        <a:ln w="12699">
          <a:solidFill>
            <a:srgbClr val="808080"/>
          </a:solidFill>
          <a:prstDash val="solid"/>
        </a:ln>
      </c:spPr>
    </c:plotArea>
    <c:legend>
      <c:legendPos val="r"/>
      <c:layout>
        <c:manualLayout>
          <c:xMode val="edge"/>
          <c:yMode val="edge"/>
          <c:x val="0.84295928762329364"/>
          <c:y val="0.33333333333333331"/>
          <c:w val="0.15704071237670633"/>
          <c:h val="0.23214285714285715"/>
        </c:manualLayout>
      </c:layout>
      <c:overlay val="0"/>
      <c:spPr>
        <a:noFill/>
        <a:ln w="3175">
          <a:solidFill>
            <a:srgbClr val="000000"/>
          </a:solidFill>
          <a:prstDash val="solid"/>
        </a:ln>
      </c:spPr>
      <c:txPr>
        <a:bodyPr/>
        <a:lstStyle/>
        <a:p>
          <a:pPr>
            <a:defRPr sz="75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25" b="0" i="0" u="none" strike="noStrike" baseline="0">
          <a:solidFill>
            <a:srgbClr val="000000"/>
          </a:solidFill>
          <a:latin typeface="Calibri"/>
          <a:ea typeface="Calibri"/>
          <a:cs typeface="Calibri"/>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6521739130434779E-2"/>
          <c:y val="0.11891891891891893"/>
          <c:w val="0.70608695652173914"/>
          <c:h val="0.572972972972973"/>
        </c:manualLayout>
      </c:layout>
      <c:lineChart>
        <c:grouping val="standard"/>
        <c:varyColors val="0"/>
        <c:ser>
          <c:idx val="0"/>
          <c:order val="0"/>
          <c:tx>
            <c:strRef>
              <c:f>Sheet1!$A$2</c:f>
              <c:strCache>
                <c:ptCount val="1"/>
                <c:pt idx="0">
                  <c:v>改进前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9.7600000000000006E-2</c:v>
                </c:pt>
                <c:pt idx="1">
                  <c:v>7.2599999999999998E-2</c:v>
                </c:pt>
                <c:pt idx="2">
                  <c:v>6.6699999999999995E-2</c:v>
                </c:pt>
                <c:pt idx="3">
                  <c:v>9.0999999999999998E-2</c:v>
                </c:pt>
                <c:pt idx="4">
                  <c:v>9.9199999999999997E-2</c:v>
                </c:pt>
                <c:pt idx="5">
                  <c:v>8.9099999999999999E-2</c:v>
                </c:pt>
                <c:pt idx="6">
                  <c:v>0.1087</c:v>
                </c:pt>
                <c:pt idx="7">
                  <c:v>0.106</c:v>
                </c:pt>
                <c:pt idx="8">
                  <c:v>0.1181</c:v>
                </c:pt>
                <c:pt idx="9">
                  <c:v>0.1242</c:v>
                </c:pt>
                <c:pt idx="10">
                  <c:v>0.128</c:v>
                </c:pt>
                <c:pt idx="11">
                  <c:v>0.16339999999999999</c:v>
                </c:pt>
                <c:pt idx="12">
                  <c:v>0.14000000000000001</c:v>
                </c:pt>
                <c:pt idx="13">
                  <c:v>0.1885</c:v>
                </c:pt>
                <c:pt idx="14">
                  <c:v>0.20449999999999999</c:v>
                </c:pt>
              </c:numCache>
            </c:numRef>
          </c:val>
          <c:smooth val="0"/>
          <c:extLst>
            <c:ext xmlns:c16="http://schemas.microsoft.com/office/drawing/2014/chart" uri="{C3380CC4-5D6E-409C-BE32-E72D297353CC}">
              <c16:uniqueId val="{00000000-CBCF-4D63-9B96-A9718277EEF9}"/>
            </c:ext>
          </c:extLst>
        </c:ser>
        <c:ser>
          <c:idx val="1"/>
          <c:order val="1"/>
          <c:tx>
            <c:strRef>
              <c:f>Sheet1!$A$3</c:f>
              <c:strCache>
                <c:ptCount val="1"/>
                <c:pt idx="0">
                  <c:v>改进前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9</c:v>
                </c:pt>
                <c:pt idx="2">
                  <c:v>0.09</c:v>
                </c:pt>
                <c:pt idx="3">
                  <c:v>0.11</c:v>
                </c:pt>
                <c:pt idx="4">
                  <c:v>0.13</c:v>
                </c:pt>
                <c:pt idx="5">
                  <c:v>0.14000000000000001</c:v>
                </c:pt>
                <c:pt idx="6">
                  <c:v>0.15</c:v>
                </c:pt>
                <c:pt idx="7">
                  <c:v>0.16</c:v>
                </c:pt>
                <c:pt idx="8">
                  <c:v>0.17</c:v>
                </c:pt>
                <c:pt idx="9">
                  <c:v>0.19</c:v>
                </c:pt>
                <c:pt idx="10">
                  <c:v>0.21</c:v>
                </c:pt>
                <c:pt idx="11">
                  <c:v>0.25</c:v>
                </c:pt>
                <c:pt idx="12">
                  <c:v>0.21</c:v>
                </c:pt>
                <c:pt idx="13">
                  <c:v>0.23</c:v>
                </c:pt>
                <c:pt idx="14">
                  <c:v>0.27</c:v>
                </c:pt>
              </c:numCache>
            </c:numRef>
          </c:val>
          <c:smooth val="0"/>
          <c:extLst>
            <c:ext xmlns:c16="http://schemas.microsoft.com/office/drawing/2014/chart" uri="{C3380CC4-5D6E-409C-BE32-E72D297353CC}">
              <c16:uniqueId val="{00000001-CBCF-4D63-9B96-A9718277EEF9}"/>
            </c:ext>
          </c:extLst>
        </c:ser>
        <c:ser>
          <c:idx val="2"/>
          <c:order val="2"/>
          <c:tx>
            <c:strRef>
              <c:f>Sheet1!$A$4</c:f>
              <c:strCache>
                <c:ptCount val="1"/>
                <c:pt idx="0">
                  <c:v>改进后精度</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4:$P$4</c:f>
              <c:numCache>
                <c:formatCode>General</c:formatCode>
                <c:ptCount val="15"/>
                <c:pt idx="0">
                  <c:v>8.8900000000000007E-2</c:v>
                </c:pt>
                <c:pt idx="1">
                  <c:v>7.1400000000000005E-2</c:v>
                </c:pt>
                <c:pt idx="2">
                  <c:v>8.8200000000000001E-2</c:v>
                </c:pt>
                <c:pt idx="3">
                  <c:v>9.6799999999999997E-2</c:v>
                </c:pt>
                <c:pt idx="4">
                  <c:v>0.11609999999999999</c:v>
                </c:pt>
                <c:pt idx="5">
                  <c:v>0.1011</c:v>
                </c:pt>
                <c:pt idx="6">
                  <c:v>0.1208</c:v>
                </c:pt>
                <c:pt idx="7">
                  <c:v>9.7600000000000006E-2</c:v>
                </c:pt>
                <c:pt idx="8">
                  <c:v>0.1313</c:v>
                </c:pt>
                <c:pt idx="9">
                  <c:v>0.1288</c:v>
                </c:pt>
                <c:pt idx="10">
                  <c:v>0.11890000000000001</c:v>
                </c:pt>
                <c:pt idx="11">
                  <c:v>0.14530000000000001</c:v>
                </c:pt>
                <c:pt idx="12">
                  <c:v>0.16250000000000001</c:v>
                </c:pt>
                <c:pt idx="13">
                  <c:v>0.16880000000000001</c:v>
                </c:pt>
                <c:pt idx="14">
                  <c:v>0.15629999999999999</c:v>
                </c:pt>
              </c:numCache>
            </c:numRef>
          </c:val>
          <c:smooth val="0"/>
          <c:extLst>
            <c:ext xmlns:c16="http://schemas.microsoft.com/office/drawing/2014/chart" uri="{C3380CC4-5D6E-409C-BE32-E72D297353CC}">
              <c16:uniqueId val="{00000002-CBCF-4D63-9B96-A9718277EEF9}"/>
            </c:ext>
          </c:extLst>
        </c:ser>
        <c:ser>
          <c:idx val="3"/>
          <c:order val="3"/>
          <c:tx>
            <c:strRef>
              <c:f>Sheet1!$A$5</c:f>
              <c:strCache>
                <c:ptCount val="1"/>
                <c:pt idx="0">
                  <c:v>改进后召回率</c:v>
                </c:pt>
              </c:strCache>
            </c:strRef>
          </c:tx>
          <c:spPr>
            <a:ln w="12700">
              <a:solidFill>
                <a:srgbClr val="00FFFF"/>
              </a:solidFill>
              <a:prstDash val="solid"/>
            </a:ln>
          </c:spPr>
          <c:marker>
            <c:symbol val="x"/>
            <c:size val="4"/>
            <c:spPr>
              <a:noFill/>
              <a:ln>
                <a:solidFill>
                  <a:srgbClr val="00FF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5:$P$5</c:f>
              <c:numCache>
                <c:formatCode>General</c:formatCode>
                <c:ptCount val="15"/>
                <c:pt idx="0">
                  <c:v>0.12</c:v>
                </c:pt>
                <c:pt idx="1">
                  <c:v>0.08</c:v>
                </c:pt>
                <c:pt idx="2">
                  <c:v>0.09</c:v>
                </c:pt>
                <c:pt idx="3">
                  <c:v>0.12</c:v>
                </c:pt>
                <c:pt idx="4">
                  <c:v>0.13</c:v>
                </c:pt>
                <c:pt idx="5">
                  <c:v>0.18</c:v>
                </c:pt>
                <c:pt idx="6">
                  <c:v>0.18</c:v>
                </c:pt>
                <c:pt idx="7">
                  <c:v>0.2</c:v>
                </c:pt>
                <c:pt idx="8">
                  <c:v>0.21</c:v>
                </c:pt>
                <c:pt idx="9">
                  <c:v>0.17</c:v>
                </c:pt>
                <c:pt idx="10">
                  <c:v>0.22</c:v>
                </c:pt>
                <c:pt idx="11">
                  <c:v>0.26</c:v>
                </c:pt>
                <c:pt idx="12">
                  <c:v>0.26</c:v>
                </c:pt>
                <c:pt idx="13">
                  <c:v>0.27</c:v>
                </c:pt>
                <c:pt idx="14">
                  <c:v>0.3</c:v>
                </c:pt>
              </c:numCache>
            </c:numRef>
          </c:val>
          <c:smooth val="0"/>
          <c:extLst>
            <c:ext xmlns:c16="http://schemas.microsoft.com/office/drawing/2014/chart" uri="{C3380CC4-5D6E-409C-BE32-E72D297353CC}">
              <c16:uniqueId val="{00000003-CBCF-4D63-9B96-A9718277EEF9}"/>
            </c:ext>
          </c:extLst>
        </c:ser>
        <c:dLbls>
          <c:showLegendKey val="0"/>
          <c:showVal val="0"/>
          <c:showCatName val="0"/>
          <c:showSerName val="0"/>
          <c:showPercent val="0"/>
          <c:showBubbleSize val="0"/>
        </c:dLbls>
        <c:marker val="1"/>
        <c:smooth val="0"/>
        <c:axId val="175260584"/>
        <c:axId val="1"/>
      </c:lineChart>
      <c:catAx>
        <c:axId val="175260584"/>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925"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25" b="0" i="0" u="none" strike="noStrike" baseline="0">
                <a:solidFill>
                  <a:srgbClr val="000000"/>
                </a:solidFill>
                <a:latin typeface="Calibri"/>
                <a:ea typeface="Calibri"/>
                <a:cs typeface="Calibri"/>
              </a:defRPr>
            </a:pPr>
            <a:endParaRPr lang="zh-CN"/>
          </a:p>
        </c:txPr>
        <c:crossAx val="175260584"/>
        <c:crosses val="autoZero"/>
        <c:crossBetween val="between"/>
      </c:valAx>
      <c:spPr>
        <a:solidFill>
          <a:srgbClr val="C0C0C0"/>
        </a:solidFill>
        <a:ln w="12700">
          <a:solidFill>
            <a:srgbClr val="808080"/>
          </a:solidFill>
          <a:prstDash val="solid"/>
        </a:ln>
      </c:spPr>
    </c:plotArea>
    <c:legend>
      <c:legendPos val="r"/>
      <c:layout>
        <c:manualLayout>
          <c:xMode val="edge"/>
          <c:yMode val="edge"/>
          <c:x val="0.83598381010454503"/>
          <c:y val="0.1834725204803945"/>
          <c:w val="0.16401618989545499"/>
          <c:h val="0.43783783783783786"/>
        </c:manualLayout>
      </c:layout>
      <c:overlay val="0"/>
      <c:spPr>
        <a:noFill/>
        <a:ln w="3175">
          <a:solidFill>
            <a:srgbClr val="000000"/>
          </a:solidFill>
          <a:prstDash val="solid"/>
        </a:ln>
      </c:spPr>
      <c:txPr>
        <a:bodyPr/>
        <a:lstStyle/>
        <a:p>
          <a:pPr>
            <a:defRPr sz="85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25" b="0" i="0" u="none" strike="noStrike" baseline="0">
          <a:solidFill>
            <a:srgbClr val="000000"/>
          </a:solidFill>
          <a:latin typeface="Calibri"/>
          <a:ea typeface="Calibri"/>
          <a:cs typeface="Calibri"/>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D67A11-A750-4116-94BD-9CF082EA9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47</Pages>
  <Words>5888</Words>
  <Characters>33567</Characters>
  <Application>Microsoft Office Word</Application>
  <DocSecurity>0</DocSecurity>
  <Lines>279</Lines>
  <Paragraphs>78</Paragraphs>
  <ScaleCrop>false</ScaleCrop>
  <Company>番茄花园</Company>
  <LinksUpToDate>false</LinksUpToDate>
  <CharactersWithSpaces>39377</CharactersWithSpaces>
  <SharedDoc>false</SharedDoc>
  <HLinks>
    <vt:vector size="288" baseType="variant">
      <vt:variant>
        <vt:i4>1769528</vt:i4>
      </vt:variant>
      <vt:variant>
        <vt:i4>284</vt:i4>
      </vt:variant>
      <vt:variant>
        <vt:i4>0</vt:i4>
      </vt:variant>
      <vt:variant>
        <vt:i4>5</vt:i4>
      </vt:variant>
      <vt:variant>
        <vt:lpwstr/>
      </vt:variant>
      <vt:variant>
        <vt:lpwstr>_Toc514602991</vt:lpwstr>
      </vt:variant>
      <vt:variant>
        <vt:i4>1769528</vt:i4>
      </vt:variant>
      <vt:variant>
        <vt:i4>278</vt:i4>
      </vt:variant>
      <vt:variant>
        <vt:i4>0</vt:i4>
      </vt:variant>
      <vt:variant>
        <vt:i4>5</vt:i4>
      </vt:variant>
      <vt:variant>
        <vt:lpwstr/>
      </vt:variant>
      <vt:variant>
        <vt:lpwstr>_Toc514602990</vt:lpwstr>
      </vt:variant>
      <vt:variant>
        <vt:i4>1703992</vt:i4>
      </vt:variant>
      <vt:variant>
        <vt:i4>272</vt:i4>
      </vt:variant>
      <vt:variant>
        <vt:i4>0</vt:i4>
      </vt:variant>
      <vt:variant>
        <vt:i4>5</vt:i4>
      </vt:variant>
      <vt:variant>
        <vt:lpwstr/>
      </vt:variant>
      <vt:variant>
        <vt:lpwstr>_Toc514602989</vt:lpwstr>
      </vt:variant>
      <vt:variant>
        <vt:i4>1703992</vt:i4>
      </vt:variant>
      <vt:variant>
        <vt:i4>266</vt:i4>
      </vt:variant>
      <vt:variant>
        <vt:i4>0</vt:i4>
      </vt:variant>
      <vt:variant>
        <vt:i4>5</vt:i4>
      </vt:variant>
      <vt:variant>
        <vt:lpwstr/>
      </vt:variant>
      <vt:variant>
        <vt:lpwstr>_Toc514602988</vt:lpwstr>
      </vt:variant>
      <vt:variant>
        <vt:i4>1703992</vt:i4>
      </vt:variant>
      <vt:variant>
        <vt:i4>260</vt:i4>
      </vt:variant>
      <vt:variant>
        <vt:i4>0</vt:i4>
      </vt:variant>
      <vt:variant>
        <vt:i4>5</vt:i4>
      </vt:variant>
      <vt:variant>
        <vt:lpwstr/>
      </vt:variant>
      <vt:variant>
        <vt:lpwstr>_Toc514602987</vt:lpwstr>
      </vt:variant>
      <vt:variant>
        <vt:i4>1703992</vt:i4>
      </vt:variant>
      <vt:variant>
        <vt:i4>254</vt:i4>
      </vt:variant>
      <vt:variant>
        <vt:i4>0</vt:i4>
      </vt:variant>
      <vt:variant>
        <vt:i4>5</vt:i4>
      </vt:variant>
      <vt:variant>
        <vt:lpwstr/>
      </vt:variant>
      <vt:variant>
        <vt:lpwstr>_Toc514602986</vt:lpwstr>
      </vt:variant>
      <vt:variant>
        <vt:i4>1703992</vt:i4>
      </vt:variant>
      <vt:variant>
        <vt:i4>248</vt:i4>
      </vt:variant>
      <vt:variant>
        <vt:i4>0</vt:i4>
      </vt:variant>
      <vt:variant>
        <vt:i4>5</vt:i4>
      </vt:variant>
      <vt:variant>
        <vt:lpwstr/>
      </vt:variant>
      <vt:variant>
        <vt:lpwstr>_Toc514602985</vt:lpwstr>
      </vt:variant>
      <vt:variant>
        <vt:i4>1703992</vt:i4>
      </vt:variant>
      <vt:variant>
        <vt:i4>242</vt:i4>
      </vt:variant>
      <vt:variant>
        <vt:i4>0</vt:i4>
      </vt:variant>
      <vt:variant>
        <vt:i4>5</vt:i4>
      </vt:variant>
      <vt:variant>
        <vt:lpwstr/>
      </vt:variant>
      <vt:variant>
        <vt:lpwstr>_Toc514602984</vt:lpwstr>
      </vt:variant>
      <vt:variant>
        <vt:i4>1703992</vt:i4>
      </vt:variant>
      <vt:variant>
        <vt:i4>236</vt:i4>
      </vt:variant>
      <vt:variant>
        <vt:i4>0</vt:i4>
      </vt:variant>
      <vt:variant>
        <vt:i4>5</vt:i4>
      </vt:variant>
      <vt:variant>
        <vt:lpwstr/>
      </vt:variant>
      <vt:variant>
        <vt:lpwstr>_Toc514602983</vt:lpwstr>
      </vt:variant>
      <vt:variant>
        <vt:i4>1703992</vt:i4>
      </vt:variant>
      <vt:variant>
        <vt:i4>230</vt:i4>
      </vt:variant>
      <vt:variant>
        <vt:i4>0</vt:i4>
      </vt:variant>
      <vt:variant>
        <vt:i4>5</vt:i4>
      </vt:variant>
      <vt:variant>
        <vt:lpwstr/>
      </vt:variant>
      <vt:variant>
        <vt:lpwstr>_Toc514602982</vt:lpwstr>
      </vt:variant>
      <vt:variant>
        <vt:i4>1703992</vt:i4>
      </vt:variant>
      <vt:variant>
        <vt:i4>224</vt:i4>
      </vt:variant>
      <vt:variant>
        <vt:i4>0</vt:i4>
      </vt:variant>
      <vt:variant>
        <vt:i4>5</vt:i4>
      </vt:variant>
      <vt:variant>
        <vt:lpwstr/>
      </vt:variant>
      <vt:variant>
        <vt:lpwstr>_Toc514602981</vt:lpwstr>
      </vt:variant>
      <vt:variant>
        <vt:i4>1703992</vt:i4>
      </vt:variant>
      <vt:variant>
        <vt:i4>218</vt:i4>
      </vt:variant>
      <vt:variant>
        <vt:i4>0</vt:i4>
      </vt:variant>
      <vt:variant>
        <vt:i4>5</vt:i4>
      </vt:variant>
      <vt:variant>
        <vt:lpwstr/>
      </vt:variant>
      <vt:variant>
        <vt:lpwstr>_Toc514602980</vt:lpwstr>
      </vt:variant>
      <vt:variant>
        <vt:i4>1376312</vt:i4>
      </vt:variant>
      <vt:variant>
        <vt:i4>212</vt:i4>
      </vt:variant>
      <vt:variant>
        <vt:i4>0</vt:i4>
      </vt:variant>
      <vt:variant>
        <vt:i4>5</vt:i4>
      </vt:variant>
      <vt:variant>
        <vt:lpwstr/>
      </vt:variant>
      <vt:variant>
        <vt:lpwstr>_Toc514602979</vt:lpwstr>
      </vt:variant>
      <vt:variant>
        <vt:i4>1376312</vt:i4>
      </vt:variant>
      <vt:variant>
        <vt:i4>206</vt:i4>
      </vt:variant>
      <vt:variant>
        <vt:i4>0</vt:i4>
      </vt:variant>
      <vt:variant>
        <vt:i4>5</vt:i4>
      </vt:variant>
      <vt:variant>
        <vt:lpwstr/>
      </vt:variant>
      <vt:variant>
        <vt:lpwstr>_Toc514602978</vt:lpwstr>
      </vt:variant>
      <vt:variant>
        <vt:i4>1376312</vt:i4>
      </vt:variant>
      <vt:variant>
        <vt:i4>200</vt:i4>
      </vt:variant>
      <vt:variant>
        <vt:i4>0</vt:i4>
      </vt:variant>
      <vt:variant>
        <vt:i4>5</vt:i4>
      </vt:variant>
      <vt:variant>
        <vt:lpwstr/>
      </vt:variant>
      <vt:variant>
        <vt:lpwstr>_Toc514602977</vt:lpwstr>
      </vt:variant>
      <vt:variant>
        <vt:i4>1376312</vt:i4>
      </vt:variant>
      <vt:variant>
        <vt:i4>194</vt:i4>
      </vt:variant>
      <vt:variant>
        <vt:i4>0</vt:i4>
      </vt:variant>
      <vt:variant>
        <vt:i4>5</vt:i4>
      </vt:variant>
      <vt:variant>
        <vt:lpwstr/>
      </vt:variant>
      <vt:variant>
        <vt:lpwstr>_Toc514602976</vt:lpwstr>
      </vt:variant>
      <vt:variant>
        <vt:i4>1376312</vt:i4>
      </vt:variant>
      <vt:variant>
        <vt:i4>188</vt:i4>
      </vt:variant>
      <vt:variant>
        <vt:i4>0</vt:i4>
      </vt:variant>
      <vt:variant>
        <vt:i4>5</vt:i4>
      </vt:variant>
      <vt:variant>
        <vt:lpwstr/>
      </vt:variant>
      <vt:variant>
        <vt:lpwstr>_Toc514602975</vt:lpwstr>
      </vt:variant>
      <vt:variant>
        <vt:i4>1376312</vt:i4>
      </vt:variant>
      <vt:variant>
        <vt:i4>182</vt:i4>
      </vt:variant>
      <vt:variant>
        <vt:i4>0</vt:i4>
      </vt:variant>
      <vt:variant>
        <vt:i4>5</vt:i4>
      </vt:variant>
      <vt:variant>
        <vt:lpwstr/>
      </vt:variant>
      <vt:variant>
        <vt:lpwstr>_Toc514602974</vt:lpwstr>
      </vt:variant>
      <vt:variant>
        <vt:i4>1376312</vt:i4>
      </vt:variant>
      <vt:variant>
        <vt:i4>176</vt:i4>
      </vt:variant>
      <vt:variant>
        <vt:i4>0</vt:i4>
      </vt:variant>
      <vt:variant>
        <vt:i4>5</vt:i4>
      </vt:variant>
      <vt:variant>
        <vt:lpwstr/>
      </vt:variant>
      <vt:variant>
        <vt:lpwstr>_Toc514602973</vt:lpwstr>
      </vt:variant>
      <vt:variant>
        <vt:i4>1376312</vt:i4>
      </vt:variant>
      <vt:variant>
        <vt:i4>170</vt:i4>
      </vt:variant>
      <vt:variant>
        <vt:i4>0</vt:i4>
      </vt:variant>
      <vt:variant>
        <vt:i4>5</vt:i4>
      </vt:variant>
      <vt:variant>
        <vt:lpwstr/>
      </vt:variant>
      <vt:variant>
        <vt:lpwstr>_Toc514602972</vt:lpwstr>
      </vt:variant>
      <vt:variant>
        <vt:i4>1376312</vt:i4>
      </vt:variant>
      <vt:variant>
        <vt:i4>164</vt:i4>
      </vt:variant>
      <vt:variant>
        <vt:i4>0</vt:i4>
      </vt:variant>
      <vt:variant>
        <vt:i4>5</vt:i4>
      </vt:variant>
      <vt:variant>
        <vt:lpwstr/>
      </vt:variant>
      <vt:variant>
        <vt:lpwstr>_Toc514602971</vt:lpwstr>
      </vt:variant>
      <vt:variant>
        <vt:i4>1376312</vt:i4>
      </vt:variant>
      <vt:variant>
        <vt:i4>158</vt:i4>
      </vt:variant>
      <vt:variant>
        <vt:i4>0</vt:i4>
      </vt:variant>
      <vt:variant>
        <vt:i4>5</vt:i4>
      </vt:variant>
      <vt:variant>
        <vt:lpwstr/>
      </vt:variant>
      <vt:variant>
        <vt:lpwstr>_Toc514602970</vt:lpwstr>
      </vt:variant>
      <vt:variant>
        <vt:i4>1310776</vt:i4>
      </vt:variant>
      <vt:variant>
        <vt:i4>152</vt:i4>
      </vt:variant>
      <vt:variant>
        <vt:i4>0</vt:i4>
      </vt:variant>
      <vt:variant>
        <vt:i4>5</vt:i4>
      </vt:variant>
      <vt:variant>
        <vt:lpwstr/>
      </vt:variant>
      <vt:variant>
        <vt:lpwstr>_Toc514602969</vt:lpwstr>
      </vt:variant>
      <vt:variant>
        <vt:i4>1310776</vt:i4>
      </vt:variant>
      <vt:variant>
        <vt:i4>146</vt:i4>
      </vt:variant>
      <vt:variant>
        <vt:i4>0</vt:i4>
      </vt:variant>
      <vt:variant>
        <vt:i4>5</vt:i4>
      </vt:variant>
      <vt:variant>
        <vt:lpwstr/>
      </vt:variant>
      <vt:variant>
        <vt:lpwstr>_Toc514602968</vt:lpwstr>
      </vt:variant>
      <vt:variant>
        <vt:i4>1310776</vt:i4>
      </vt:variant>
      <vt:variant>
        <vt:i4>140</vt:i4>
      </vt:variant>
      <vt:variant>
        <vt:i4>0</vt:i4>
      </vt:variant>
      <vt:variant>
        <vt:i4>5</vt:i4>
      </vt:variant>
      <vt:variant>
        <vt:lpwstr/>
      </vt:variant>
      <vt:variant>
        <vt:lpwstr>_Toc514602967</vt:lpwstr>
      </vt:variant>
      <vt:variant>
        <vt:i4>1310776</vt:i4>
      </vt:variant>
      <vt:variant>
        <vt:i4>134</vt:i4>
      </vt:variant>
      <vt:variant>
        <vt:i4>0</vt:i4>
      </vt:variant>
      <vt:variant>
        <vt:i4>5</vt:i4>
      </vt:variant>
      <vt:variant>
        <vt:lpwstr/>
      </vt:variant>
      <vt:variant>
        <vt:lpwstr>_Toc514602966</vt:lpwstr>
      </vt:variant>
      <vt:variant>
        <vt:i4>1310776</vt:i4>
      </vt:variant>
      <vt:variant>
        <vt:i4>128</vt:i4>
      </vt:variant>
      <vt:variant>
        <vt:i4>0</vt:i4>
      </vt:variant>
      <vt:variant>
        <vt:i4>5</vt:i4>
      </vt:variant>
      <vt:variant>
        <vt:lpwstr/>
      </vt:variant>
      <vt:variant>
        <vt:lpwstr>_Toc514602965</vt:lpwstr>
      </vt:variant>
      <vt:variant>
        <vt:i4>1310776</vt:i4>
      </vt:variant>
      <vt:variant>
        <vt:i4>122</vt:i4>
      </vt:variant>
      <vt:variant>
        <vt:i4>0</vt:i4>
      </vt:variant>
      <vt:variant>
        <vt:i4>5</vt:i4>
      </vt:variant>
      <vt:variant>
        <vt:lpwstr/>
      </vt:variant>
      <vt:variant>
        <vt:lpwstr>_Toc514602964</vt:lpwstr>
      </vt:variant>
      <vt:variant>
        <vt:i4>1310776</vt:i4>
      </vt:variant>
      <vt:variant>
        <vt:i4>116</vt:i4>
      </vt:variant>
      <vt:variant>
        <vt:i4>0</vt:i4>
      </vt:variant>
      <vt:variant>
        <vt:i4>5</vt:i4>
      </vt:variant>
      <vt:variant>
        <vt:lpwstr/>
      </vt:variant>
      <vt:variant>
        <vt:lpwstr>_Toc514602963</vt:lpwstr>
      </vt:variant>
      <vt:variant>
        <vt:i4>1310776</vt:i4>
      </vt:variant>
      <vt:variant>
        <vt:i4>110</vt:i4>
      </vt:variant>
      <vt:variant>
        <vt:i4>0</vt:i4>
      </vt:variant>
      <vt:variant>
        <vt:i4>5</vt:i4>
      </vt:variant>
      <vt:variant>
        <vt:lpwstr/>
      </vt:variant>
      <vt:variant>
        <vt:lpwstr>_Toc514602962</vt:lpwstr>
      </vt:variant>
      <vt:variant>
        <vt:i4>1310776</vt:i4>
      </vt:variant>
      <vt:variant>
        <vt:i4>104</vt:i4>
      </vt:variant>
      <vt:variant>
        <vt:i4>0</vt:i4>
      </vt:variant>
      <vt:variant>
        <vt:i4>5</vt:i4>
      </vt:variant>
      <vt:variant>
        <vt:lpwstr/>
      </vt:variant>
      <vt:variant>
        <vt:lpwstr>_Toc514602961</vt:lpwstr>
      </vt:variant>
      <vt:variant>
        <vt:i4>1310776</vt:i4>
      </vt:variant>
      <vt:variant>
        <vt:i4>98</vt:i4>
      </vt:variant>
      <vt:variant>
        <vt:i4>0</vt:i4>
      </vt:variant>
      <vt:variant>
        <vt:i4>5</vt:i4>
      </vt:variant>
      <vt:variant>
        <vt:lpwstr/>
      </vt:variant>
      <vt:variant>
        <vt:lpwstr>_Toc514602960</vt:lpwstr>
      </vt:variant>
      <vt:variant>
        <vt:i4>1507384</vt:i4>
      </vt:variant>
      <vt:variant>
        <vt:i4>92</vt:i4>
      </vt:variant>
      <vt:variant>
        <vt:i4>0</vt:i4>
      </vt:variant>
      <vt:variant>
        <vt:i4>5</vt:i4>
      </vt:variant>
      <vt:variant>
        <vt:lpwstr/>
      </vt:variant>
      <vt:variant>
        <vt:lpwstr>_Toc514602959</vt:lpwstr>
      </vt:variant>
      <vt:variant>
        <vt:i4>1507384</vt:i4>
      </vt:variant>
      <vt:variant>
        <vt:i4>86</vt:i4>
      </vt:variant>
      <vt:variant>
        <vt:i4>0</vt:i4>
      </vt:variant>
      <vt:variant>
        <vt:i4>5</vt:i4>
      </vt:variant>
      <vt:variant>
        <vt:lpwstr/>
      </vt:variant>
      <vt:variant>
        <vt:lpwstr>_Toc514602958</vt:lpwstr>
      </vt:variant>
      <vt:variant>
        <vt:i4>1507384</vt:i4>
      </vt:variant>
      <vt:variant>
        <vt:i4>80</vt:i4>
      </vt:variant>
      <vt:variant>
        <vt:i4>0</vt:i4>
      </vt:variant>
      <vt:variant>
        <vt:i4>5</vt:i4>
      </vt:variant>
      <vt:variant>
        <vt:lpwstr/>
      </vt:variant>
      <vt:variant>
        <vt:lpwstr>_Toc514602957</vt:lpwstr>
      </vt:variant>
      <vt:variant>
        <vt:i4>1507384</vt:i4>
      </vt:variant>
      <vt:variant>
        <vt:i4>74</vt:i4>
      </vt:variant>
      <vt:variant>
        <vt:i4>0</vt:i4>
      </vt:variant>
      <vt:variant>
        <vt:i4>5</vt:i4>
      </vt:variant>
      <vt:variant>
        <vt:lpwstr/>
      </vt:variant>
      <vt:variant>
        <vt:lpwstr>_Toc514602956</vt:lpwstr>
      </vt:variant>
      <vt:variant>
        <vt:i4>1507384</vt:i4>
      </vt:variant>
      <vt:variant>
        <vt:i4>68</vt:i4>
      </vt:variant>
      <vt:variant>
        <vt:i4>0</vt:i4>
      </vt:variant>
      <vt:variant>
        <vt:i4>5</vt:i4>
      </vt:variant>
      <vt:variant>
        <vt:lpwstr/>
      </vt:variant>
      <vt:variant>
        <vt:lpwstr>_Toc514602955</vt:lpwstr>
      </vt:variant>
      <vt:variant>
        <vt:i4>1507384</vt:i4>
      </vt:variant>
      <vt:variant>
        <vt:i4>62</vt:i4>
      </vt:variant>
      <vt:variant>
        <vt:i4>0</vt:i4>
      </vt:variant>
      <vt:variant>
        <vt:i4>5</vt:i4>
      </vt:variant>
      <vt:variant>
        <vt:lpwstr/>
      </vt:variant>
      <vt:variant>
        <vt:lpwstr>_Toc514602954</vt:lpwstr>
      </vt:variant>
      <vt:variant>
        <vt:i4>1507384</vt:i4>
      </vt:variant>
      <vt:variant>
        <vt:i4>56</vt:i4>
      </vt:variant>
      <vt:variant>
        <vt:i4>0</vt:i4>
      </vt:variant>
      <vt:variant>
        <vt:i4>5</vt:i4>
      </vt:variant>
      <vt:variant>
        <vt:lpwstr/>
      </vt:variant>
      <vt:variant>
        <vt:lpwstr>_Toc514602953</vt:lpwstr>
      </vt:variant>
      <vt:variant>
        <vt:i4>1507384</vt:i4>
      </vt:variant>
      <vt:variant>
        <vt:i4>50</vt:i4>
      </vt:variant>
      <vt:variant>
        <vt:i4>0</vt:i4>
      </vt:variant>
      <vt:variant>
        <vt:i4>5</vt:i4>
      </vt:variant>
      <vt:variant>
        <vt:lpwstr/>
      </vt:variant>
      <vt:variant>
        <vt:lpwstr>_Toc514602952</vt:lpwstr>
      </vt:variant>
      <vt:variant>
        <vt:i4>1507384</vt:i4>
      </vt:variant>
      <vt:variant>
        <vt:i4>44</vt:i4>
      </vt:variant>
      <vt:variant>
        <vt:i4>0</vt:i4>
      </vt:variant>
      <vt:variant>
        <vt:i4>5</vt:i4>
      </vt:variant>
      <vt:variant>
        <vt:lpwstr/>
      </vt:variant>
      <vt:variant>
        <vt:lpwstr>_Toc514602951</vt:lpwstr>
      </vt:variant>
      <vt:variant>
        <vt:i4>1507384</vt:i4>
      </vt:variant>
      <vt:variant>
        <vt:i4>38</vt:i4>
      </vt:variant>
      <vt:variant>
        <vt:i4>0</vt:i4>
      </vt:variant>
      <vt:variant>
        <vt:i4>5</vt:i4>
      </vt:variant>
      <vt:variant>
        <vt:lpwstr/>
      </vt:variant>
      <vt:variant>
        <vt:lpwstr>_Toc514602950</vt:lpwstr>
      </vt:variant>
      <vt:variant>
        <vt:i4>1441848</vt:i4>
      </vt:variant>
      <vt:variant>
        <vt:i4>32</vt:i4>
      </vt:variant>
      <vt:variant>
        <vt:i4>0</vt:i4>
      </vt:variant>
      <vt:variant>
        <vt:i4>5</vt:i4>
      </vt:variant>
      <vt:variant>
        <vt:lpwstr/>
      </vt:variant>
      <vt:variant>
        <vt:lpwstr>_Toc514602949</vt:lpwstr>
      </vt:variant>
      <vt:variant>
        <vt:i4>1441848</vt:i4>
      </vt:variant>
      <vt:variant>
        <vt:i4>26</vt:i4>
      </vt:variant>
      <vt:variant>
        <vt:i4>0</vt:i4>
      </vt:variant>
      <vt:variant>
        <vt:i4>5</vt:i4>
      </vt:variant>
      <vt:variant>
        <vt:lpwstr/>
      </vt:variant>
      <vt:variant>
        <vt:lpwstr>_Toc514602948</vt:lpwstr>
      </vt:variant>
      <vt:variant>
        <vt:i4>1441848</vt:i4>
      </vt:variant>
      <vt:variant>
        <vt:i4>20</vt:i4>
      </vt:variant>
      <vt:variant>
        <vt:i4>0</vt:i4>
      </vt:variant>
      <vt:variant>
        <vt:i4>5</vt:i4>
      </vt:variant>
      <vt:variant>
        <vt:lpwstr/>
      </vt:variant>
      <vt:variant>
        <vt:lpwstr>_Toc514602947</vt:lpwstr>
      </vt:variant>
      <vt:variant>
        <vt:i4>1441848</vt:i4>
      </vt:variant>
      <vt:variant>
        <vt:i4>14</vt:i4>
      </vt:variant>
      <vt:variant>
        <vt:i4>0</vt:i4>
      </vt:variant>
      <vt:variant>
        <vt:i4>5</vt:i4>
      </vt:variant>
      <vt:variant>
        <vt:lpwstr/>
      </vt:variant>
      <vt:variant>
        <vt:lpwstr>_Toc514602946</vt:lpwstr>
      </vt:variant>
      <vt:variant>
        <vt:i4>1441848</vt:i4>
      </vt:variant>
      <vt:variant>
        <vt:i4>8</vt:i4>
      </vt:variant>
      <vt:variant>
        <vt:i4>0</vt:i4>
      </vt:variant>
      <vt:variant>
        <vt:i4>5</vt:i4>
      </vt:variant>
      <vt:variant>
        <vt:lpwstr/>
      </vt:variant>
      <vt:variant>
        <vt:lpwstr>_Toc514602945</vt:lpwstr>
      </vt:variant>
      <vt:variant>
        <vt:i4>1441848</vt:i4>
      </vt:variant>
      <vt:variant>
        <vt:i4>2</vt:i4>
      </vt:variant>
      <vt:variant>
        <vt:i4>0</vt:i4>
      </vt:variant>
      <vt:variant>
        <vt:i4>5</vt:i4>
      </vt:variant>
      <vt:variant>
        <vt:lpwstr/>
      </vt:variant>
      <vt:variant>
        <vt:lpwstr>_Toc514602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排版样例</dc:title>
  <dc:subject/>
  <dc:creator>db2admin</dc:creator>
  <cp:keywords/>
  <dc:description/>
  <cp:lastModifiedBy>他来时翻山越岭</cp:lastModifiedBy>
  <cp:revision>5</cp:revision>
  <dcterms:created xsi:type="dcterms:W3CDTF">2018-05-20T12:25:00Z</dcterms:created>
  <dcterms:modified xsi:type="dcterms:W3CDTF">2018-05-22T13:16:00Z</dcterms:modified>
</cp:coreProperties>
</file>